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2"/>
  </p:notesMasterIdLst>
  <p:sldIdLst>
    <p:sldId id="257" r:id="rId2"/>
    <p:sldId id="260" r:id="rId3"/>
    <p:sldId id="258" r:id="rId4"/>
    <p:sldId id="302" r:id="rId5"/>
    <p:sldId id="259" r:id="rId6"/>
    <p:sldId id="282" r:id="rId7"/>
    <p:sldId id="267" r:id="rId8"/>
    <p:sldId id="268" r:id="rId9"/>
    <p:sldId id="269" r:id="rId10"/>
    <p:sldId id="270" r:id="rId11"/>
    <p:sldId id="271" r:id="rId12"/>
    <p:sldId id="283" r:id="rId13"/>
    <p:sldId id="272" r:id="rId14"/>
    <p:sldId id="273" r:id="rId15"/>
    <p:sldId id="274" r:id="rId16"/>
    <p:sldId id="275" r:id="rId17"/>
    <p:sldId id="277" r:id="rId18"/>
    <p:sldId id="278" r:id="rId19"/>
    <p:sldId id="279" r:id="rId20"/>
    <p:sldId id="281" r:id="rId21"/>
    <p:sldId id="290" r:id="rId22"/>
    <p:sldId id="291" r:id="rId23"/>
    <p:sldId id="292" r:id="rId24"/>
    <p:sldId id="280" r:id="rId25"/>
    <p:sldId id="284" r:id="rId26"/>
    <p:sldId id="285" r:id="rId27"/>
    <p:sldId id="308" r:id="rId28"/>
    <p:sldId id="262" r:id="rId29"/>
    <p:sldId id="287" r:id="rId30"/>
    <p:sldId id="286" r:id="rId31"/>
    <p:sldId id="263" r:id="rId32"/>
    <p:sldId id="261" r:id="rId33"/>
    <p:sldId id="293" r:id="rId34"/>
    <p:sldId id="294" r:id="rId35"/>
    <p:sldId id="264" r:id="rId36"/>
    <p:sldId id="288" r:id="rId37"/>
    <p:sldId id="295" r:id="rId38"/>
    <p:sldId id="296" r:id="rId39"/>
    <p:sldId id="297" r:id="rId40"/>
    <p:sldId id="289" r:id="rId41"/>
    <p:sldId id="298" r:id="rId42"/>
    <p:sldId id="265" r:id="rId43"/>
    <p:sldId id="299" r:id="rId44"/>
    <p:sldId id="300" r:id="rId45"/>
    <p:sldId id="303" r:id="rId46"/>
    <p:sldId id="304" r:id="rId47"/>
    <p:sldId id="305" r:id="rId48"/>
    <p:sldId id="306" r:id="rId49"/>
    <p:sldId id="307" r:id="rId50"/>
    <p:sldId id="301"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03FCBA-15C2-48D3-A0C4-730E978589EB}" type="datetimeFigureOut">
              <a:rPr lang="en-US" smtClean="0"/>
              <a:t>7/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59F73D-91FE-4C11-AFB6-35A1C389220E}" type="slidenum">
              <a:rPr lang="en-US" smtClean="0"/>
              <a:t>‹#›</a:t>
            </a:fld>
            <a:endParaRPr lang="en-US"/>
          </a:p>
        </p:txBody>
      </p:sp>
    </p:spTree>
    <p:extLst>
      <p:ext uri="{BB962C8B-B14F-4D97-AF65-F5344CB8AC3E}">
        <p14:creationId xmlns:p14="http://schemas.microsoft.com/office/powerpoint/2010/main" val="1250389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g4759cd5bbe_0_16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 name="Google Shape;123;g4759cd5bbe_0_16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391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EDAAE-29F5-4EC2-90F2-4833B963FBD9}" type="slidenum">
              <a:rPr lang="vi-VN" smtClean="0"/>
              <a:t>7</a:t>
            </a:fld>
            <a:endParaRPr lang="vi-VN"/>
          </a:p>
        </p:txBody>
      </p:sp>
    </p:spTree>
    <p:extLst>
      <p:ext uri="{BB962C8B-B14F-4D97-AF65-F5344CB8AC3E}">
        <p14:creationId xmlns:p14="http://schemas.microsoft.com/office/powerpoint/2010/main" val="333653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746EDAAE-29F5-4EC2-90F2-4833B963FBD9}" type="slidenum">
              <a:rPr lang="vi-VN" smtClean="0"/>
              <a:t>15</a:t>
            </a:fld>
            <a:endParaRPr lang="vi-VN"/>
          </a:p>
        </p:txBody>
      </p:sp>
    </p:spTree>
    <p:extLst>
      <p:ext uri="{BB962C8B-B14F-4D97-AF65-F5344CB8AC3E}">
        <p14:creationId xmlns:p14="http://schemas.microsoft.com/office/powerpoint/2010/main" val="908255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1E844F7F-EB3B-4F10-8402-0D848D6DF082}" type="slidenum">
              <a:rPr lang="en-US" altLang="en-US"/>
              <a:pPr/>
              <a:t>37</a:t>
            </a:fld>
            <a:endParaRPr lang="en-US" altLang="en-US"/>
          </a:p>
        </p:txBody>
      </p:sp>
      <p:sp>
        <p:nvSpPr>
          <p:cNvPr id="37890" name="Rectangle 2"/>
          <p:cNvSpPr>
            <a:spLocks noGrp="1" noRot="1" noChangeAspect="1" noChangeArrowheads="1" noTextEdit="1"/>
          </p:cNvSpPr>
          <p:nvPr>
            <p:ph type="sldImg" idx="4294967295"/>
          </p:nvPr>
        </p:nvSpPr>
        <p:spPr>
          <a:ln>
            <a:miter lim="800000"/>
          </a:ln>
        </p:spPr>
      </p:sp>
      <p:sp>
        <p:nvSpPr>
          <p:cNvPr id="37891"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825406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bwMode="auto">
          <a:xfrm>
            <a:off x="3884613" y="8685213"/>
            <a:ext cx="2971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fld id="{0BDAFCF0-2C7C-4D60-8615-B77E7C2CA35F}" type="slidenum">
              <a:rPr lang="en-US" altLang="en-US"/>
              <a:pPr/>
              <a:t>38</a:t>
            </a:fld>
            <a:endParaRPr lang="en-US" altLang="en-US"/>
          </a:p>
        </p:txBody>
      </p:sp>
      <p:sp>
        <p:nvSpPr>
          <p:cNvPr id="39938" name="Rectangle 2"/>
          <p:cNvSpPr>
            <a:spLocks noGrp="1" noRot="1" noChangeAspect="1" noChangeArrowheads="1" noTextEdit="1"/>
          </p:cNvSpPr>
          <p:nvPr>
            <p:ph type="sldImg" idx="4294967295"/>
          </p:nvPr>
        </p:nvSpPr>
        <p:spPr>
          <a:ln>
            <a:miter lim="800000"/>
          </a:ln>
        </p:spPr>
      </p:sp>
      <p:sp>
        <p:nvSpPr>
          <p:cNvPr id="39939" name="Rectangle 3"/>
          <p:cNvSpPr>
            <a:spLocks noGrp="1" noChangeArrowheads="1"/>
          </p:cNvSpPr>
          <p:nvPr>
            <p:ph type="body" idx="4294967295"/>
          </p:nvPr>
        </p:nvSpPr>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2975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560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821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g70c1df8b91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7" name="Google Shape;337;g70c1df8b91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1230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845236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576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21118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6"/>
        <p:cNvGrpSpPr/>
        <p:nvPr/>
      </p:nvGrpSpPr>
      <p:grpSpPr>
        <a:xfrm>
          <a:off x="0" y="0"/>
          <a:ext cx="0" cy="0"/>
          <a:chOff x="0" y="0"/>
          <a:chExt cx="0" cy="0"/>
        </a:xfrm>
      </p:grpSpPr>
      <p:sp>
        <p:nvSpPr>
          <p:cNvPr id="17" name="Google Shape;17;p5"/>
          <p:cNvSpPr txBox="1">
            <a:spLocks noGrp="1"/>
          </p:cNvSpPr>
          <p:nvPr>
            <p:ph type="subTitle" idx="1"/>
          </p:nvPr>
        </p:nvSpPr>
        <p:spPr>
          <a:xfrm>
            <a:off x="4031167" y="2234236"/>
            <a:ext cx="41296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
        <p:nvSpPr>
          <p:cNvPr id="18" name="Google Shape;18;p5"/>
          <p:cNvSpPr txBox="1">
            <a:spLocks noGrp="1"/>
          </p:cNvSpPr>
          <p:nvPr>
            <p:ph type="ctrTitle"/>
          </p:nvPr>
        </p:nvSpPr>
        <p:spPr>
          <a:xfrm>
            <a:off x="2580733" y="479267"/>
            <a:ext cx="7030800" cy="12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None/>
              <a:defRPr sz="4000" b="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9" name="Google Shape;19;p5"/>
          <p:cNvSpPr txBox="1">
            <a:spLocks noGrp="1"/>
          </p:cNvSpPr>
          <p:nvPr>
            <p:ph type="subTitle" idx="2"/>
          </p:nvPr>
        </p:nvSpPr>
        <p:spPr>
          <a:xfrm>
            <a:off x="4788200" y="1965956"/>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0" name="Google Shape;20;p5"/>
          <p:cNvSpPr txBox="1">
            <a:spLocks noGrp="1"/>
          </p:cNvSpPr>
          <p:nvPr>
            <p:ph type="subTitle" idx="3"/>
          </p:nvPr>
        </p:nvSpPr>
        <p:spPr>
          <a:xfrm>
            <a:off x="4788200" y="4195889"/>
            <a:ext cx="2615600" cy="503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2667">
                <a:latin typeface="Redressed"/>
                <a:ea typeface="Redressed"/>
                <a:cs typeface="Redressed"/>
                <a:sym typeface="Redressed"/>
              </a:defRPr>
            </a:lvl1pPr>
            <a:lvl2pPr lvl="1" algn="ctr" rtl="0">
              <a:lnSpc>
                <a:spcPct val="100000"/>
              </a:lnSpc>
              <a:spcBef>
                <a:spcPts val="0"/>
              </a:spcBef>
              <a:spcAft>
                <a:spcPts val="0"/>
              </a:spcAft>
              <a:buNone/>
              <a:defRPr sz="2667">
                <a:latin typeface="Redressed"/>
                <a:ea typeface="Redressed"/>
                <a:cs typeface="Redressed"/>
                <a:sym typeface="Redressed"/>
              </a:defRPr>
            </a:lvl2pPr>
            <a:lvl3pPr lvl="2" algn="ctr" rtl="0">
              <a:lnSpc>
                <a:spcPct val="100000"/>
              </a:lnSpc>
              <a:spcBef>
                <a:spcPts val="0"/>
              </a:spcBef>
              <a:spcAft>
                <a:spcPts val="0"/>
              </a:spcAft>
              <a:buNone/>
              <a:defRPr sz="2667">
                <a:latin typeface="Redressed"/>
                <a:ea typeface="Redressed"/>
                <a:cs typeface="Redressed"/>
                <a:sym typeface="Redressed"/>
              </a:defRPr>
            </a:lvl3pPr>
            <a:lvl4pPr lvl="3" algn="ctr" rtl="0">
              <a:lnSpc>
                <a:spcPct val="100000"/>
              </a:lnSpc>
              <a:spcBef>
                <a:spcPts val="0"/>
              </a:spcBef>
              <a:spcAft>
                <a:spcPts val="0"/>
              </a:spcAft>
              <a:buNone/>
              <a:defRPr sz="2667">
                <a:latin typeface="Redressed"/>
                <a:ea typeface="Redressed"/>
                <a:cs typeface="Redressed"/>
                <a:sym typeface="Redressed"/>
              </a:defRPr>
            </a:lvl4pPr>
            <a:lvl5pPr lvl="4" algn="ctr" rtl="0">
              <a:lnSpc>
                <a:spcPct val="100000"/>
              </a:lnSpc>
              <a:spcBef>
                <a:spcPts val="0"/>
              </a:spcBef>
              <a:spcAft>
                <a:spcPts val="0"/>
              </a:spcAft>
              <a:buNone/>
              <a:defRPr sz="2667">
                <a:latin typeface="Redressed"/>
                <a:ea typeface="Redressed"/>
                <a:cs typeface="Redressed"/>
                <a:sym typeface="Redressed"/>
              </a:defRPr>
            </a:lvl5pPr>
            <a:lvl6pPr lvl="5" algn="ctr" rtl="0">
              <a:lnSpc>
                <a:spcPct val="100000"/>
              </a:lnSpc>
              <a:spcBef>
                <a:spcPts val="0"/>
              </a:spcBef>
              <a:spcAft>
                <a:spcPts val="0"/>
              </a:spcAft>
              <a:buNone/>
              <a:defRPr sz="2667">
                <a:latin typeface="Redressed"/>
                <a:ea typeface="Redressed"/>
                <a:cs typeface="Redressed"/>
                <a:sym typeface="Redressed"/>
              </a:defRPr>
            </a:lvl6pPr>
            <a:lvl7pPr lvl="6" algn="ctr" rtl="0">
              <a:lnSpc>
                <a:spcPct val="100000"/>
              </a:lnSpc>
              <a:spcBef>
                <a:spcPts val="0"/>
              </a:spcBef>
              <a:spcAft>
                <a:spcPts val="0"/>
              </a:spcAft>
              <a:buNone/>
              <a:defRPr sz="2667">
                <a:latin typeface="Redressed"/>
                <a:ea typeface="Redressed"/>
                <a:cs typeface="Redressed"/>
                <a:sym typeface="Redressed"/>
              </a:defRPr>
            </a:lvl7pPr>
            <a:lvl8pPr lvl="7" algn="ctr" rtl="0">
              <a:lnSpc>
                <a:spcPct val="100000"/>
              </a:lnSpc>
              <a:spcBef>
                <a:spcPts val="0"/>
              </a:spcBef>
              <a:spcAft>
                <a:spcPts val="0"/>
              </a:spcAft>
              <a:buNone/>
              <a:defRPr sz="2667">
                <a:latin typeface="Redressed"/>
                <a:ea typeface="Redressed"/>
                <a:cs typeface="Redressed"/>
                <a:sym typeface="Redressed"/>
              </a:defRPr>
            </a:lvl8pPr>
            <a:lvl9pPr lvl="8" algn="ctr" rtl="0">
              <a:lnSpc>
                <a:spcPct val="100000"/>
              </a:lnSpc>
              <a:spcBef>
                <a:spcPts val="0"/>
              </a:spcBef>
              <a:spcAft>
                <a:spcPts val="0"/>
              </a:spcAft>
              <a:buNone/>
              <a:defRPr sz="2667">
                <a:latin typeface="Redressed"/>
                <a:ea typeface="Redressed"/>
                <a:cs typeface="Redressed"/>
                <a:sym typeface="Redressed"/>
              </a:defRPr>
            </a:lvl9pPr>
          </a:lstStyle>
          <a:p>
            <a:endParaRPr/>
          </a:p>
        </p:txBody>
      </p:sp>
      <p:sp>
        <p:nvSpPr>
          <p:cNvPr id="21" name="Google Shape;21;p5"/>
          <p:cNvSpPr txBox="1">
            <a:spLocks noGrp="1"/>
          </p:cNvSpPr>
          <p:nvPr>
            <p:ph type="subTitle" idx="4"/>
          </p:nvPr>
        </p:nvSpPr>
        <p:spPr>
          <a:xfrm>
            <a:off x="4112600" y="4464169"/>
            <a:ext cx="3966800" cy="132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867">
                <a:latin typeface="Livvic"/>
                <a:ea typeface="Livvic"/>
                <a:cs typeface="Livvic"/>
                <a:sym typeface="Livvic"/>
              </a:defRPr>
            </a:lvl1pPr>
            <a:lvl2pPr lvl="1" algn="ctr" rtl="0">
              <a:lnSpc>
                <a:spcPct val="100000"/>
              </a:lnSpc>
              <a:spcBef>
                <a:spcPts val="2133"/>
              </a:spcBef>
              <a:spcAft>
                <a:spcPts val="0"/>
              </a:spcAft>
              <a:buNone/>
              <a:defRPr sz="1867">
                <a:latin typeface="Livvic"/>
                <a:ea typeface="Livvic"/>
                <a:cs typeface="Livvic"/>
                <a:sym typeface="Livvic"/>
              </a:defRPr>
            </a:lvl2pPr>
            <a:lvl3pPr lvl="2" algn="ctr" rtl="0">
              <a:lnSpc>
                <a:spcPct val="100000"/>
              </a:lnSpc>
              <a:spcBef>
                <a:spcPts val="2133"/>
              </a:spcBef>
              <a:spcAft>
                <a:spcPts val="0"/>
              </a:spcAft>
              <a:buNone/>
              <a:defRPr sz="1867">
                <a:latin typeface="Livvic"/>
                <a:ea typeface="Livvic"/>
                <a:cs typeface="Livvic"/>
                <a:sym typeface="Livvic"/>
              </a:defRPr>
            </a:lvl3pPr>
            <a:lvl4pPr lvl="3" algn="ctr" rtl="0">
              <a:lnSpc>
                <a:spcPct val="100000"/>
              </a:lnSpc>
              <a:spcBef>
                <a:spcPts val="2133"/>
              </a:spcBef>
              <a:spcAft>
                <a:spcPts val="0"/>
              </a:spcAft>
              <a:buNone/>
              <a:defRPr sz="1867">
                <a:latin typeface="Livvic"/>
                <a:ea typeface="Livvic"/>
                <a:cs typeface="Livvic"/>
                <a:sym typeface="Livvic"/>
              </a:defRPr>
            </a:lvl4pPr>
            <a:lvl5pPr lvl="4" algn="ctr" rtl="0">
              <a:lnSpc>
                <a:spcPct val="100000"/>
              </a:lnSpc>
              <a:spcBef>
                <a:spcPts val="2133"/>
              </a:spcBef>
              <a:spcAft>
                <a:spcPts val="0"/>
              </a:spcAft>
              <a:buNone/>
              <a:defRPr sz="1867">
                <a:latin typeface="Livvic"/>
                <a:ea typeface="Livvic"/>
                <a:cs typeface="Livvic"/>
                <a:sym typeface="Livvic"/>
              </a:defRPr>
            </a:lvl5pPr>
            <a:lvl6pPr lvl="5" algn="ctr" rtl="0">
              <a:lnSpc>
                <a:spcPct val="100000"/>
              </a:lnSpc>
              <a:spcBef>
                <a:spcPts val="2133"/>
              </a:spcBef>
              <a:spcAft>
                <a:spcPts val="0"/>
              </a:spcAft>
              <a:buNone/>
              <a:defRPr sz="1867">
                <a:latin typeface="Livvic"/>
                <a:ea typeface="Livvic"/>
                <a:cs typeface="Livvic"/>
                <a:sym typeface="Livvic"/>
              </a:defRPr>
            </a:lvl6pPr>
            <a:lvl7pPr lvl="6" algn="ctr" rtl="0">
              <a:lnSpc>
                <a:spcPct val="100000"/>
              </a:lnSpc>
              <a:spcBef>
                <a:spcPts val="2133"/>
              </a:spcBef>
              <a:spcAft>
                <a:spcPts val="0"/>
              </a:spcAft>
              <a:buNone/>
              <a:defRPr sz="1867">
                <a:latin typeface="Livvic"/>
                <a:ea typeface="Livvic"/>
                <a:cs typeface="Livvic"/>
                <a:sym typeface="Livvic"/>
              </a:defRPr>
            </a:lvl7pPr>
            <a:lvl8pPr lvl="7" algn="ctr" rtl="0">
              <a:lnSpc>
                <a:spcPct val="100000"/>
              </a:lnSpc>
              <a:spcBef>
                <a:spcPts val="2133"/>
              </a:spcBef>
              <a:spcAft>
                <a:spcPts val="0"/>
              </a:spcAft>
              <a:buNone/>
              <a:defRPr sz="1867">
                <a:latin typeface="Livvic"/>
                <a:ea typeface="Livvic"/>
                <a:cs typeface="Livvic"/>
                <a:sym typeface="Livvic"/>
              </a:defRPr>
            </a:lvl8pPr>
            <a:lvl9pPr lvl="8" algn="ctr" rtl="0">
              <a:lnSpc>
                <a:spcPct val="100000"/>
              </a:lnSpc>
              <a:spcBef>
                <a:spcPts val="2133"/>
              </a:spcBef>
              <a:spcAft>
                <a:spcPts val="2133"/>
              </a:spcAft>
              <a:buNone/>
              <a:defRPr sz="1867">
                <a:latin typeface="Livvic"/>
                <a:ea typeface="Livvic"/>
                <a:cs typeface="Livvic"/>
                <a:sym typeface="Livvic"/>
              </a:defRPr>
            </a:lvl9pPr>
          </a:lstStyle>
          <a:p>
            <a:endParaRPr/>
          </a:p>
        </p:txBody>
      </p:sp>
    </p:spTree>
    <p:extLst>
      <p:ext uri="{BB962C8B-B14F-4D97-AF65-F5344CB8AC3E}">
        <p14:creationId xmlns:p14="http://schemas.microsoft.com/office/powerpoint/2010/main" val="786062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6F10E6-0E70-4471-BC6C-D54E93E4B0D6}" type="datetimeFigureOut">
              <a:rPr lang="en-US" smtClean="0"/>
              <a:t>7/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932282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46F10E6-0E70-4471-BC6C-D54E93E4B0D6}" type="datetimeFigureOut">
              <a:rPr lang="en-US" smtClean="0"/>
              <a:t>7/1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4017556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6F10E6-0E70-4471-BC6C-D54E93E4B0D6}" type="datetimeFigureOut">
              <a:rPr lang="en-US" smtClean="0"/>
              <a:t>7/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434653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6F10E6-0E70-4471-BC6C-D54E93E4B0D6}" type="datetimeFigureOut">
              <a:rPr lang="en-US" smtClean="0"/>
              <a:t>7/1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18579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6F10E6-0E70-4471-BC6C-D54E93E4B0D6}" type="datetimeFigureOut">
              <a:rPr lang="en-US" smtClean="0"/>
              <a:t>7/1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206165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6F10E6-0E70-4471-BC6C-D54E93E4B0D6}" type="datetimeFigureOut">
              <a:rPr lang="en-US" smtClean="0"/>
              <a:t>7/1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23310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7/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301885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46F10E6-0E70-4471-BC6C-D54E93E4B0D6}" type="datetimeFigureOut">
              <a:rPr lang="en-US" smtClean="0"/>
              <a:t>7/1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4C30A1-67C2-4B4C-BBD2-1AA5E8FD75F9}" type="slidenum">
              <a:rPr lang="en-US" smtClean="0"/>
              <a:t>‹#›</a:t>
            </a:fld>
            <a:endParaRPr lang="en-US"/>
          </a:p>
        </p:txBody>
      </p:sp>
    </p:spTree>
    <p:extLst>
      <p:ext uri="{BB962C8B-B14F-4D97-AF65-F5344CB8AC3E}">
        <p14:creationId xmlns:p14="http://schemas.microsoft.com/office/powerpoint/2010/main" val="237497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6F10E6-0E70-4471-BC6C-D54E93E4B0D6}" type="datetimeFigureOut">
              <a:rPr lang="en-US" smtClean="0"/>
              <a:t>7/1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4C30A1-67C2-4B4C-BBD2-1AA5E8FD75F9}" type="slidenum">
              <a:rPr lang="en-US" smtClean="0"/>
              <a:t>‹#›</a:t>
            </a:fld>
            <a:endParaRPr lang="en-US"/>
          </a:p>
        </p:txBody>
      </p:sp>
    </p:spTree>
    <p:extLst>
      <p:ext uri="{BB962C8B-B14F-4D97-AF65-F5344CB8AC3E}">
        <p14:creationId xmlns:p14="http://schemas.microsoft.com/office/powerpoint/2010/main" val="1496154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2.wmf"/><Relationship Id="rId5" Type="http://schemas.openxmlformats.org/officeDocument/2006/relationships/oleObject" Target="../embeddings/oleObject2.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image" Target="../media/image5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7.bin"/><Relationship Id="rId14"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2.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72.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40.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3.jpg"/><Relationship Id="rId5" Type="http://schemas.openxmlformats.org/officeDocument/2006/relationships/slide" Target="slide20.xml"/><Relationship Id="rId4" Type="http://schemas.openxmlformats.org/officeDocument/2006/relationships/image" Target="../media/image8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slide" Target="slide20.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slide" Target="slide20.xm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26" Type="http://schemas.openxmlformats.org/officeDocument/2006/relationships/image" Target="../media/image27.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6.png"/><Relationship Id="rId2" Type="http://schemas.openxmlformats.org/officeDocument/2006/relationships/image" Target="../media/image3.png"/><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grpSp>
        <p:nvGrpSpPr>
          <p:cNvPr id="125" name="Google Shape;125;p26"/>
          <p:cNvGrpSpPr/>
          <p:nvPr/>
        </p:nvGrpSpPr>
        <p:grpSpPr>
          <a:xfrm>
            <a:off x="-266711" y="-69583"/>
            <a:ext cx="12611144" cy="6997152"/>
            <a:chOff x="-200033" y="-52187"/>
            <a:chExt cx="9458358" cy="5247864"/>
          </a:xfrm>
        </p:grpSpPr>
        <p:sp>
          <p:nvSpPr>
            <p:cNvPr id="126" name="Google Shape;126;p26"/>
            <p:cNvSpPr/>
            <p:nvPr/>
          </p:nvSpPr>
          <p:spPr>
            <a:xfrm flipH="1">
              <a:off x="-159014" y="-52187"/>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rgbClr val="4B2C27">
                <a:alpha val="4460"/>
              </a:srgbClr>
            </a:solidFill>
            <a:ln>
              <a:noFill/>
            </a:ln>
          </p:spPr>
          <p:txBody>
            <a:bodyPr spcFirstLastPara="1" wrap="square" lIns="121900" tIns="121900" rIns="121900" bIns="121900" anchor="ctr" anchorCtr="0">
              <a:noAutofit/>
            </a:bodyPr>
            <a:lstStyle/>
            <a:p>
              <a:endParaRPr sz="2400"/>
            </a:p>
          </p:txBody>
        </p:sp>
        <p:sp>
          <p:nvSpPr>
            <p:cNvPr id="127" name="Google Shape;127;p26"/>
            <p:cNvSpPr/>
            <p:nvPr/>
          </p:nvSpPr>
          <p:spPr>
            <a:xfrm flipH="1">
              <a:off x="-200033" y="16762"/>
              <a:ext cx="9417339" cy="5178915"/>
            </a:xfrm>
            <a:custGeom>
              <a:avLst/>
              <a:gdLst/>
              <a:ahLst/>
              <a:cxnLst/>
              <a:rect l="l" t="t" r="r" b="b"/>
              <a:pathLst>
                <a:path w="46307" h="26227" extrusionOk="0">
                  <a:moveTo>
                    <a:pt x="43978" y="0"/>
                  </a:moveTo>
                  <a:cubicBezTo>
                    <a:pt x="40052" y="0"/>
                    <a:pt x="36587" y="2763"/>
                    <a:pt x="33999" y="6111"/>
                  </a:cubicBezTo>
                  <a:cubicBezTo>
                    <a:pt x="32570" y="7960"/>
                    <a:pt x="30493" y="9268"/>
                    <a:pt x="28222" y="9800"/>
                  </a:cubicBezTo>
                  <a:cubicBezTo>
                    <a:pt x="26639" y="10170"/>
                    <a:pt x="24941" y="10367"/>
                    <a:pt x="23604" y="11370"/>
                  </a:cubicBezTo>
                  <a:cubicBezTo>
                    <a:pt x="22472" y="12217"/>
                    <a:pt x="21784" y="13486"/>
                    <a:pt x="21291" y="14784"/>
                  </a:cubicBezTo>
                  <a:cubicBezTo>
                    <a:pt x="20506" y="16853"/>
                    <a:pt x="20265" y="20071"/>
                    <a:pt x="18032" y="21173"/>
                  </a:cubicBezTo>
                  <a:cubicBezTo>
                    <a:pt x="17547" y="21412"/>
                    <a:pt x="17019" y="21512"/>
                    <a:pt x="16450" y="21512"/>
                  </a:cubicBezTo>
                  <a:cubicBezTo>
                    <a:pt x="13442" y="21512"/>
                    <a:pt x="9289" y="18702"/>
                    <a:pt x="4349" y="18702"/>
                  </a:cubicBezTo>
                  <a:cubicBezTo>
                    <a:pt x="2959" y="18702"/>
                    <a:pt x="1507" y="18924"/>
                    <a:pt x="1" y="19494"/>
                  </a:cubicBezTo>
                  <a:lnTo>
                    <a:pt x="1" y="26227"/>
                  </a:lnTo>
                  <a:lnTo>
                    <a:pt x="46307" y="26227"/>
                  </a:lnTo>
                  <a:lnTo>
                    <a:pt x="46307" y="327"/>
                  </a:lnTo>
                  <a:cubicBezTo>
                    <a:pt x="45515" y="104"/>
                    <a:pt x="44738" y="0"/>
                    <a:pt x="43978"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
        <p:nvSpPr>
          <p:cNvPr id="128" name="Google Shape;128;p26"/>
          <p:cNvSpPr txBox="1">
            <a:spLocks noGrp="1"/>
          </p:cNvSpPr>
          <p:nvPr>
            <p:ph type="ctrTitle"/>
          </p:nvPr>
        </p:nvSpPr>
        <p:spPr>
          <a:xfrm>
            <a:off x="5340511" y="1453176"/>
            <a:ext cx="5520000" cy="1760000"/>
          </a:xfrm>
          <a:prstGeom prst="rect">
            <a:avLst/>
          </a:prstGeom>
        </p:spPr>
        <p:txBody>
          <a:bodyPr spcFirstLastPara="1" vert="horz" wrap="square" lIns="121900" tIns="121900" rIns="121900" bIns="121900" rtlCol="0" anchor="b" anchorCtr="0">
            <a:noAutofit/>
          </a:bodyPr>
          <a:lstStyle/>
          <a:p>
            <a:pPr algn="r">
              <a:spcBef>
                <a:spcPts val="0"/>
              </a:spcBef>
            </a:pPr>
            <a:r>
              <a:rPr lang="vi-VN" dirty="0" smtClean="0">
                <a:solidFill>
                  <a:srgbClr val="783F04"/>
                </a:solidFill>
              </a:rPr>
              <a:t>KHỞI ĐỘNG</a:t>
            </a:r>
            <a:endParaRPr dirty="0"/>
          </a:p>
        </p:txBody>
      </p:sp>
      <p:grpSp>
        <p:nvGrpSpPr>
          <p:cNvPr id="130" name="Google Shape;130;p26"/>
          <p:cNvGrpSpPr/>
          <p:nvPr/>
        </p:nvGrpSpPr>
        <p:grpSpPr>
          <a:xfrm>
            <a:off x="888220" y="177338"/>
            <a:ext cx="5121281" cy="5974196"/>
            <a:chOff x="800914" y="331428"/>
            <a:chExt cx="3840961" cy="4480647"/>
          </a:xfrm>
        </p:grpSpPr>
        <p:grpSp>
          <p:nvGrpSpPr>
            <p:cNvPr id="131" name="Google Shape;131;p26"/>
            <p:cNvGrpSpPr/>
            <p:nvPr/>
          </p:nvGrpSpPr>
          <p:grpSpPr>
            <a:xfrm>
              <a:off x="800914" y="331428"/>
              <a:ext cx="3235271" cy="4236526"/>
              <a:chOff x="2126900" y="2722600"/>
              <a:chExt cx="2031950" cy="2660800"/>
            </a:xfrm>
          </p:grpSpPr>
          <p:sp>
            <p:nvSpPr>
              <p:cNvPr id="132" name="Google Shape;132;p26"/>
              <p:cNvSpPr/>
              <p:nvPr/>
            </p:nvSpPr>
            <p:spPr>
              <a:xfrm>
                <a:off x="2443050" y="3910800"/>
                <a:ext cx="1414950" cy="1472600"/>
              </a:xfrm>
              <a:custGeom>
                <a:avLst/>
                <a:gdLst/>
                <a:ahLst/>
                <a:cxnLst/>
                <a:rect l="l" t="t" r="r" b="b"/>
                <a:pathLst>
                  <a:path w="56598" h="58904" extrusionOk="0">
                    <a:moveTo>
                      <a:pt x="27913" y="0"/>
                    </a:moveTo>
                    <a:lnTo>
                      <a:pt x="25905" y="614"/>
                    </a:lnTo>
                    <a:lnTo>
                      <a:pt x="25982" y="864"/>
                    </a:lnTo>
                    <a:cubicBezTo>
                      <a:pt x="26364" y="2124"/>
                      <a:pt x="26190" y="3488"/>
                      <a:pt x="25500" y="4610"/>
                    </a:cubicBezTo>
                    <a:cubicBezTo>
                      <a:pt x="24811" y="5731"/>
                      <a:pt x="23674" y="6505"/>
                      <a:pt x="22378" y="6734"/>
                    </a:cubicBezTo>
                    <a:cubicBezTo>
                      <a:pt x="22115" y="6780"/>
                      <a:pt x="21850" y="6803"/>
                      <a:pt x="21584" y="6803"/>
                    </a:cubicBezTo>
                    <a:cubicBezTo>
                      <a:pt x="21375" y="6803"/>
                      <a:pt x="21165" y="6788"/>
                      <a:pt x="20957" y="6760"/>
                    </a:cubicBezTo>
                    <a:cubicBezTo>
                      <a:pt x="18970" y="6485"/>
                      <a:pt x="17400" y="4977"/>
                      <a:pt x="17053" y="3002"/>
                    </a:cubicBezTo>
                    <a:lnTo>
                      <a:pt x="17007" y="2743"/>
                    </a:lnTo>
                    <a:lnTo>
                      <a:pt x="14942" y="3107"/>
                    </a:lnTo>
                    <a:lnTo>
                      <a:pt x="14986" y="3365"/>
                    </a:lnTo>
                    <a:cubicBezTo>
                      <a:pt x="15493" y="6240"/>
                      <a:pt x="17777" y="8439"/>
                      <a:pt x="20670" y="8837"/>
                    </a:cubicBezTo>
                    <a:cubicBezTo>
                      <a:pt x="20974" y="8879"/>
                      <a:pt x="21279" y="8900"/>
                      <a:pt x="21584" y="8900"/>
                    </a:cubicBezTo>
                    <a:cubicBezTo>
                      <a:pt x="21971" y="8900"/>
                      <a:pt x="22357" y="8866"/>
                      <a:pt x="22739" y="8799"/>
                    </a:cubicBezTo>
                    <a:cubicBezTo>
                      <a:pt x="22936" y="8764"/>
                      <a:pt x="23129" y="8719"/>
                      <a:pt x="23321" y="8664"/>
                    </a:cubicBezTo>
                    <a:cubicBezTo>
                      <a:pt x="23817" y="9371"/>
                      <a:pt x="24200" y="10150"/>
                      <a:pt x="24455" y="10973"/>
                    </a:cubicBezTo>
                    <a:cubicBezTo>
                      <a:pt x="25109" y="13085"/>
                      <a:pt x="24901" y="15327"/>
                      <a:pt x="23868" y="17289"/>
                    </a:cubicBezTo>
                    <a:cubicBezTo>
                      <a:pt x="22836" y="19250"/>
                      <a:pt x="21103" y="20690"/>
                      <a:pt x="18992" y="21345"/>
                    </a:cubicBezTo>
                    <a:cubicBezTo>
                      <a:pt x="18652" y="21450"/>
                      <a:pt x="18308" y="21534"/>
                      <a:pt x="17958" y="21596"/>
                    </a:cubicBezTo>
                    <a:cubicBezTo>
                      <a:pt x="17480" y="21680"/>
                      <a:pt x="17001" y="21721"/>
                      <a:pt x="16526" y="21721"/>
                    </a:cubicBezTo>
                    <a:cubicBezTo>
                      <a:pt x="14066" y="21721"/>
                      <a:pt x="11710" y="20618"/>
                      <a:pt x="10122" y="18669"/>
                    </a:cubicBezTo>
                    <a:cubicBezTo>
                      <a:pt x="10294" y="18162"/>
                      <a:pt x="10405" y="17638"/>
                      <a:pt x="10452" y="17105"/>
                    </a:cubicBezTo>
                    <a:cubicBezTo>
                      <a:pt x="10606" y="15324"/>
                      <a:pt x="10057" y="13589"/>
                      <a:pt x="8906" y="12220"/>
                    </a:cubicBezTo>
                    <a:cubicBezTo>
                      <a:pt x="8282" y="11476"/>
                      <a:pt x="7504" y="10879"/>
                      <a:pt x="6626" y="10468"/>
                    </a:cubicBezTo>
                    <a:lnTo>
                      <a:pt x="6389" y="10357"/>
                    </a:lnTo>
                    <a:lnTo>
                      <a:pt x="5499" y="12256"/>
                    </a:lnTo>
                    <a:lnTo>
                      <a:pt x="5737" y="12368"/>
                    </a:lnTo>
                    <a:cubicBezTo>
                      <a:pt x="7156" y="13035"/>
                      <a:pt x="8137" y="14379"/>
                      <a:pt x="8339" y="15934"/>
                    </a:cubicBezTo>
                    <a:cubicBezTo>
                      <a:pt x="8543" y="17489"/>
                      <a:pt x="7940" y="19040"/>
                      <a:pt x="6741" y="20049"/>
                    </a:cubicBezTo>
                    <a:cubicBezTo>
                      <a:pt x="5892" y="20767"/>
                      <a:pt x="4839" y="21133"/>
                      <a:pt x="3781" y="21133"/>
                    </a:cubicBezTo>
                    <a:cubicBezTo>
                      <a:pt x="2936" y="21133"/>
                      <a:pt x="2088" y="20900"/>
                      <a:pt x="1337" y="20427"/>
                    </a:cubicBezTo>
                    <a:lnTo>
                      <a:pt x="1115" y="20287"/>
                    </a:lnTo>
                    <a:lnTo>
                      <a:pt x="0" y="22064"/>
                    </a:lnTo>
                    <a:lnTo>
                      <a:pt x="222" y="22204"/>
                    </a:lnTo>
                    <a:cubicBezTo>
                      <a:pt x="1300" y="22881"/>
                      <a:pt x="2533" y="23233"/>
                      <a:pt x="3782" y="23233"/>
                    </a:cubicBezTo>
                    <a:cubicBezTo>
                      <a:pt x="4167" y="23233"/>
                      <a:pt x="4553" y="23199"/>
                      <a:pt x="4937" y="23132"/>
                    </a:cubicBezTo>
                    <a:cubicBezTo>
                      <a:pt x="6100" y="22925"/>
                      <a:pt x="7188" y="22415"/>
                      <a:pt x="8091" y="21654"/>
                    </a:cubicBezTo>
                    <a:cubicBezTo>
                      <a:pt x="8451" y="21351"/>
                      <a:pt x="8777" y="21010"/>
                      <a:pt x="9064" y="20637"/>
                    </a:cubicBezTo>
                    <a:cubicBezTo>
                      <a:pt x="11022" y="22674"/>
                      <a:pt x="13729" y="23815"/>
                      <a:pt x="16529" y="23815"/>
                    </a:cubicBezTo>
                    <a:cubicBezTo>
                      <a:pt x="16848" y="23815"/>
                      <a:pt x="17167" y="23800"/>
                      <a:pt x="17487" y="23770"/>
                    </a:cubicBezTo>
                    <a:cubicBezTo>
                      <a:pt x="18101" y="27720"/>
                      <a:pt x="20887" y="32193"/>
                      <a:pt x="25143" y="33281"/>
                    </a:cubicBezTo>
                    <a:cubicBezTo>
                      <a:pt x="25393" y="33344"/>
                      <a:pt x="25645" y="33387"/>
                      <a:pt x="25897" y="33432"/>
                    </a:cubicBezTo>
                    <a:lnTo>
                      <a:pt x="25897" y="58904"/>
                    </a:lnTo>
                    <a:lnTo>
                      <a:pt x="30088" y="58904"/>
                    </a:lnTo>
                    <a:lnTo>
                      <a:pt x="30088" y="33324"/>
                    </a:lnTo>
                    <a:cubicBezTo>
                      <a:pt x="33833" y="32440"/>
                      <a:pt x="36819" y="29541"/>
                      <a:pt x="37778" y="25792"/>
                    </a:cubicBezTo>
                    <a:cubicBezTo>
                      <a:pt x="37896" y="25329"/>
                      <a:pt x="37980" y="24859"/>
                      <a:pt x="38029" y="24384"/>
                    </a:cubicBezTo>
                    <a:cubicBezTo>
                      <a:pt x="39828" y="25729"/>
                      <a:pt x="42003" y="26444"/>
                      <a:pt x="44231" y="26444"/>
                    </a:cubicBezTo>
                    <a:cubicBezTo>
                      <a:pt x="44835" y="26444"/>
                      <a:pt x="45443" y="26391"/>
                      <a:pt x="46049" y="26284"/>
                    </a:cubicBezTo>
                    <a:cubicBezTo>
                      <a:pt x="48358" y="25878"/>
                      <a:pt x="50406" y="24740"/>
                      <a:pt x="51971" y="22995"/>
                    </a:cubicBezTo>
                    <a:cubicBezTo>
                      <a:pt x="52600" y="22290"/>
                      <a:pt x="53130" y="21501"/>
                      <a:pt x="53547" y="20652"/>
                    </a:cubicBezTo>
                    <a:cubicBezTo>
                      <a:pt x="54374" y="21048"/>
                      <a:pt x="55273" y="21271"/>
                      <a:pt x="56190" y="21308"/>
                    </a:cubicBezTo>
                    <a:lnTo>
                      <a:pt x="56437" y="21318"/>
                    </a:lnTo>
                    <a:lnTo>
                      <a:pt x="56461" y="21072"/>
                    </a:lnTo>
                    <a:cubicBezTo>
                      <a:pt x="56515" y="20535"/>
                      <a:pt x="56557" y="19999"/>
                      <a:pt x="56583" y="19479"/>
                    </a:cubicBezTo>
                    <a:lnTo>
                      <a:pt x="56597" y="19212"/>
                    </a:lnTo>
                    <a:lnTo>
                      <a:pt x="56330" y="19204"/>
                    </a:lnTo>
                    <a:cubicBezTo>
                      <a:pt x="54534" y="19151"/>
                      <a:pt x="52925" y="18061"/>
                      <a:pt x="52228" y="16428"/>
                    </a:cubicBezTo>
                    <a:cubicBezTo>
                      <a:pt x="51443" y="14583"/>
                      <a:pt x="51933" y="12461"/>
                      <a:pt x="53447" y="11150"/>
                    </a:cubicBezTo>
                    <a:lnTo>
                      <a:pt x="53645" y="10977"/>
                    </a:lnTo>
                    <a:lnTo>
                      <a:pt x="52272" y="9391"/>
                    </a:lnTo>
                    <a:lnTo>
                      <a:pt x="52074" y="9563"/>
                    </a:lnTo>
                    <a:cubicBezTo>
                      <a:pt x="49867" y="11474"/>
                      <a:pt x="49154" y="14562"/>
                      <a:pt x="50299" y="17249"/>
                    </a:cubicBezTo>
                    <a:cubicBezTo>
                      <a:pt x="50648" y="18074"/>
                      <a:pt x="51160" y="18819"/>
                      <a:pt x="51805" y="19441"/>
                    </a:cubicBezTo>
                    <a:cubicBezTo>
                      <a:pt x="51455" y="20227"/>
                      <a:pt x="50983" y="20954"/>
                      <a:pt x="50409" y="21595"/>
                    </a:cubicBezTo>
                    <a:cubicBezTo>
                      <a:pt x="49161" y="22987"/>
                      <a:pt x="47526" y="23895"/>
                      <a:pt x="45683" y="24219"/>
                    </a:cubicBezTo>
                    <a:cubicBezTo>
                      <a:pt x="45194" y="24305"/>
                      <a:pt x="44704" y="24348"/>
                      <a:pt x="44218" y="24348"/>
                    </a:cubicBezTo>
                    <a:cubicBezTo>
                      <a:pt x="42194" y="24348"/>
                      <a:pt x="40241" y="23610"/>
                      <a:pt x="38704" y="22233"/>
                    </a:cubicBezTo>
                    <a:cubicBezTo>
                      <a:pt x="38435" y="21992"/>
                      <a:pt x="38183" y="21731"/>
                      <a:pt x="37950" y="21456"/>
                    </a:cubicBezTo>
                    <a:lnTo>
                      <a:pt x="37950" y="21448"/>
                    </a:lnTo>
                    <a:cubicBezTo>
                      <a:pt x="37945" y="21412"/>
                      <a:pt x="37940" y="21376"/>
                      <a:pt x="37935" y="21339"/>
                    </a:cubicBezTo>
                    <a:lnTo>
                      <a:pt x="37889" y="21079"/>
                    </a:lnTo>
                    <a:lnTo>
                      <a:pt x="37670" y="21121"/>
                    </a:lnTo>
                    <a:cubicBezTo>
                      <a:pt x="35950" y="18893"/>
                      <a:pt x="35484" y="15906"/>
                      <a:pt x="36444" y="13253"/>
                    </a:cubicBezTo>
                    <a:cubicBezTo>
                      <a:pt x="36967" y="13139"/>
                      <a:pt x="37475" y="12963"/>
                      <a:pt x="37957" y="12729"/>
                    </a:cubicBezTo>
                    <a:cubicBezTo>
                      <a:pt x="39564" y="11947"/>
                      <a:pt x="40771" y="10583"/>
                      <a:pt x="41354" y="8892"/>
                    </a:cubicBezTo>
                    <a:cubicBezTo>
                      <a:pt x="41672" y="7976"/>
                      <a:pt x="41785" y="7003"/>
                      <a:pt x="41687" y="6039"/>
                    </a:cubicBezTo>
                    <a:lnTo>
                      <a:pt x="41659" y="5777"/>
                    </a:lnTo>
                    <a:lnTo>
                      <a:pt x="39573" y="5990"/>
                    </a:lnTo>
                    <a:lnTo>
                      <a:pt x="39598" y="6251"/>
                    </a:lnTo>
                    <a:cubicBezTo>
                      <a:pt x="39791" y="8167"/>
                      <a:pt x="38769" y="10000"/>
                      <a:pt x="37037" y="10845"/>
                    </a:cubicBezTo>
                    <a:cubicBezTo>
                      <a:pt x="36400" y="11155"/>
                      <a:pt x="35712" y="11308"/>
                      <a:pt x="35025" y="11308"/>
                    </a:cubicBezTo>
                    <a:cubicBezTo>
                      <a:pt x="34160" y="11308"/>
                      <a:pt x="33298" y="11064"/>
                      <a:pt x="32545" y="10582"/>
                    </a:cubicBezTo>
                    <a:cubicBezTo>
                      <a:pt x="31196" y="9719"/>
                      <a:pt x="30393" y="8216"/>
                      <a:pt x="30425" y="6614"/>
                    </a:cubicBezTo>
                    <a:lnTo>
                      <a:pt x="30431" y="6352"/>
                    </a:lnTo>
                    <a:lnTo>
                      <a:pt x="28333" y="6308"/>
                    </a:lnTo>
                    <a:lnTo>
                      <a:pt x="28327" y="6569"/>
                    </a:lnTo>
                    <a:cubicBezTo>
                      <a:pt x="28265" y="9488"/>
                      <a:pt x="30080" y="12088"/>
                      <a:pt x="32841" y="13040"/>
                    </a:cubicBezTo>
                    <a:cubicBezTo>
                      <a:pt x="33286" y="13193"/>
                      <a:pt x="33747" y="13300"/>
                      <a:pt x="34215" y="13357"/>
                    </a:cubicBezTo>
                    <a:cubicBezTo>
                      <a:pt x="33377" y="16440"/>
                      <a:pt x="34016" y="19759"/>
                      <a:pt x="35947" y="22310"/>
                    </a:cubicBezTo>
                    <a:cubicBezTo>
                      <a:pt x="36059" y="23319"/>
                      <a:pt x="35991" y="24315"/>
                      <a:pt x="35747" y="25273"/>
                    </a:cubicBezTo>
                    <a:cubicBezTo>
                      <a:pt x="34942" y="28420"/>
                      <a:pt x="32349" y="30819"/>
                      <a:pt x="29142" y="31384"/>
                    </a:cubicBezTo>
                    <a:cubicBezTo>
                      <a:pt x="28669" y="31468"/>
                      <a:pt x="28190" y="31509"/>
                      <a:pt x="27712" y="31509"/>
                    </a:cubicBezTo>
                    <a:cubicBezTo>
                      <a:pt x="27023" y="31509"/>
                      <a:pt x="26334" y="31422"/>
                      <a:pt x="25664" y="31249"/>
                    </a:cubicBezTo>
                    <a:cubicBezTo>
                      <a:pt x="22274" y="30383"/>
                      <a:pt x="20014" y="26589"/>
                      <a:pt x="19548" y="23368"/>
                    </a:cubicBezTo>
                    <a:cubicBezTo>
                      <a:pt x="19571" y="23362"/>
                      <a:pt x="19592" y="23356"/>
                      <a:pt x="19614" y="23349"/>
                    </a:cubicBezTo>
                    <a:cubicBezTo>
                      <a:pt x="25084" y="21653"/>
                      <a:pt x="28154" y="15823"/>
                      <a:pt x="26460" y="10353"/>
                    </a:cubicBezTo>
                    <a:cubicBezTo>
                      <a:pt x="26178" y="9449"/>
                      <a:pt x="25773" y="8587"/>
                      <a:pt x="25256" y="7793"/>
                    </a:cubicBezTo>
                    <a:cubicBezTo>
                      <a:pt x="26879" y="6728"/>
                      <a:pt x="27952" y="5038"/>
                      <a:pt x="28216" y="3117"/>
                    </a:cubicBezTo>
                    <a:cubicBezTo>
                      <a:pt x="28350" y="2157"/>
                      <a:pt x="28273" y="1179"/>
                      <a:pt x="27989" y="251"/>
                    </a:cubicBezTo>
                    <a:lnTo>
                      <a:pt x="27913"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3" name="Google Shape;133;p26"/>
              <p:cNvSpPr/>
              <p:nvPr/>
            </p:nvSpPr>
            <p:spPr>
              <a:xfrm>
                <a:off x="2126900" y="2722600"/>
                <a:ext cx="2031950" cy="2145925"/>
              </a:xfrm>
              <a:custGeom>
                <a:avLst/>
                <a:gdLst/>
                <a:ahLst/>
                <a:cxnLst/>
                <a:rect l="l" t="t" r="r" b="b"/>
                <a:pathLst>
                  <a:path w="81278" h="85837" extrusionOk="0">
                    <a:moveTo>
                      <a:pt x="40637" y="1"/>
                    </a:moveTo>
                    <a:cubicBezTo>
                      <a:pt x="33086" y="1"/>
                      <a:pt x="26965" y="6122"/>
                      <a:pt x="26965" y="13673"/>
                    </a:cubicBezTo>
                    <a:cubicBezTo>
                      <a:pt x="26965" y="13737"/>
                      <a:pt x="26970" y="13800"/>
                      <a:pt x="26971" y="13863"/>
                    </a:cubicBezTo>
                    <a:cubicBezTo>
                      <a:pt x="26971" y="13926"/>
                      <a:pt x="26965" y="13989"/>
                      <a:pt x="26965" y="14053"/>
                    </a:cubicBezTo>
                    <a:cubicBezTo>
                      <a:pt x="26965" y="14381"/>
                      <a:pt x="26981" y="14707"/>
                      <a:pt x="27004" y="15029"/>
                    </a:cubicBezTo>
                    <a:cubicBezTo>
                      <a:pt x="25702" y="14634"/>
                      <a:pt x="24348" y="14433"/>
                      <a:pt x="22989" y="14433"/>
                    </a:cubicBezTo>
                    <a:cubicBezTo>
                      <a:pt x="22985" y="14433"/>
                      <a:pt x="22981" y="14433"/>
                      <a:pt x="22977" y="14433"/>
                    </a:cubicBezTo>
                    <a:cubicBezTo>
                      <a:pt x="15321" y="14433"/>
                      <a:pt x="9114" y="20639"/>
                      <a:pt x="9114" y="28296"/>
                    </a:cubicBezTo>
                    <a:cubicBezTo>
                      <a:pt x="9114" y="29432"/>
                      <a:pt x="9253" y="30564"/>
                      <a:pt x="9529" y="31666"/>
                    </a:cubicBezTo>
                    <a:cubicBezTo>
                      <a:pt x="3925" y="34083"/>
                      <a:pt x="0" y="39656"/>
                      <a:pt x="0" y="46146"/>
                    </a:cubicBezTo>
                    <a:cubicBezTo>
                      <a:pt x="0" y="52273"/>
                      <a:pt x="3497" y="57578"/>
                      <a:pt x="8603" y="60186"/>
                    </a:cubicBezTo>
                    <a:cubicBezTo>
                      <a:pt x="7936" y="61884"/>
                      <a:pt x="7595" y="63692"/>
                      <a:pt x="7596" y="65517"/>
                    </a:cubicBezTo>
                    <a:cubicBezTo>
                      <a:pt x="7596" y="73591"/>
                      <a:pt x="14143" y="80138"/>
                      <a:pt x="22219" y="80138"/>
                    </a:cubicBezTo>
                    <a:cubicBezTo>
                      <a:pt x="22223" y="80138"/>
                      <a:pt x="22228" y="80138"/>
                      <a:pt x="22232" y="80138"/>
                    </a:cubicBezTo>
                    <a:cubicBezTo>
                      <a:pt x="24818" y="80138"/>
                      <a:pt x="27360" y="79449"/>
                      <a:pt x="29592" y="78142"/>
                    </a:cubicBezTo>
                    <a:cubicBezTo>
                      <a:pt x="31252" y="82633"/>
                      <a:pt x="35570" y="85836"/>
                      <a:pt x="40639" y="85836"/>
                    </a:cubicBezTo>
                    <a:cubicBezTo>
                      <a:pt x="45825" y="85836"/>
                      <a:pt x="50224" y="82481"/>
                      <a:pt x="51795" y="77826"/>
                    </a:cubicBezTo>
                    <a:cubicBezTo>
                      <a:pt x="54001" y="79093"/>
                      <a:pt x="56501" y="79760"/>
                      <a:pt x="59046" y="79760"/>
                    </a:cubicBezTo>
                    <a:cubicBezTo>
                      <a:pt x="59051" y="79760"/>
                      <a:pt x="59055" y="79760"/>
                      <a:pt x="59059" y="79760"/>
                    </a:cubicBezTo>
                    <a:cubicBezTo>
                      <a:pt x="67134" y="79760"/>
                      <a:pt x="73681" y="73213"/>
                      <a:pt x="73681" y="65137"/>
                    </a:cubicBezTo>
                    <a:cubicBezTo>
                      <a:pt x="73682" y="63313"/>
                      <a:pt x="73340" y="61506"/>
                      <a:pt x="72674" y="59807"/>
                    </a:cubicBezTo>
                    <a:cubicBezTo>
                      <a:pt x="77779" y="57199"/>
                      <a:pt x="81277" y="51894"/>
                      <a:pt x="81277" y="45767"/>
                    </a:cubicBezTo>
                    <a:lnTo>
                      <a:pt x="81277" y="45766"/>
                    </a:lnTo>
                    <a:cubicBezTo>
                      <a:pt x="81277" y="39275"/>
                      <a:pt x="77352" y="33703"/>
                      <a:pt x="71747" y="31287"/>
                    </a:cubicBezTo>
                    <a:cubicBezTo>
                      <a:pt x="72022" y="30184"/>
                      <a:pt x="72161" y="29052"/>
                      <a:pt x="72161" y="27915"/>
                    </a:cubicBezTo>
                    <a:cubicBezTo>
                      <a:pt x="72161" y="20259"/>
                      <a:pt x="65956" y="14053"/>
                      <a:pt x="58299" y="14053"/>
                    </a:cubicBezTo>
                    <a:cubicBezTo>
                      <a:pt x="56943" y="14053"/>
                      <a:pt x="55595" y="14251"/>
                      <a:pt x="54296" y="14642"/>
                    </a:cubicBezTo>
                    <a:cubicBezTo>
                      <a:pt x="54304" y="14447"/>
                      <a:pt x="54311" y="14251"/>
                      <a:pt x="54311" y="14053"/>
                    </a:cubicBezTo>
                    <a:cubicBezTo>
                      <a:pt x="54311" y="13989"/>
                      <a:pt x="54306" y="13926"/>
                      <a:pt x="54305" y="13863"/>
                    </a:cubicBezTo>
                    <a:cubicBezTo>
                      <a:pt x="54305" y="13800"/>
                      <a:pt x="54311" y="13737"/>
                      <a:pt x="54311" y="13673"/>
                    </a:cubicBezTo>
                    <a:cubicBezTo>
                      <a:pt x="54311" y="6122"/>
                      <a:pt x="48190" y="1"/>
                      <a:pt x="40637" y="1"/>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grpSp>
        <p:grpSp>
          <p:nvGrpSpPr>
            <p:cNvPr id="134" name="Google Shape;134;p26"/>
            <p:cNvGrpSpPr/>
            <p:nvPr/>
          </p:nvGrpSpPr>
          <p:grpSpPr>
            <a:xfrm>
              <a:off x="2964600" y="1835175"/>
              <a:ext cx="1677275" cy="2732775"/>
              <a:chOff x="3815175" y="2743200"/>
              <a:chExt cx="1677275" cy="2732775"/>
            </a:xfrm>
          </p:grpSpPr>
          <p:sp>
            <p:nvSpPr>
              <p:cNvPr id="135" name="Google Shape;135;p26"/>
              <p:cNvSpPr/>
              <p:nvPr/>
            </p:nvSpPr>
            <p:spPr>
              <a:xfrm>
                <a:off x="4577075" y="4923950"/>
                <a:ext cx="199175" cy="552025"/>
              </a:xfrm>
              <a:custGeom>
                <a:avLst/>
                <a:gdLst/>
                <a:ahLst/>
                <a:cxnLst/>
                <a:rect l="l" t="t" r="r" b="b"/>
                <a:pathLst>
                  <a:path w="7967" h="22081" extrusionOk="0">
                    <a:moveTo>
                      <a:pt x="1" y="0"/>
                    </a:moveTo>
                    <a:lnTo>
                      <a:pt x="1" y="22080"/>
                    </a:lnTo>
                    <a:lnTo>
                      <a:pt x="7966" y="22080"/>
                    </a:lnTo>
                    <a:lnTo>
                      <a:pt x="7966" y="0"/>
                    </a:lnTo>
                    <a:close/>
                  </a:path>
                </a:pathLst>
              </a:custGeom>
              <a:solidFill>
                <a:srgbClr val="432416"/>
              </a:solidFill>
              <a:ln>
                <a:noFill/>
              </a:ln>
            </p:spPr>
            <p:txBody>
              <a:bodyPr spcFirstLastPara="1" wrap="square" lIns="121900" tIns="121900" rIns="121900" bIns="121900" anchor="ctr" anchorCtr="0">
                <a:noAutofit/>
              </a:bodyPr>
              <a:lstStyle/>
              <a:p>
                <a:endParaRPr sz="2400"/>
              </a:p>
            </p:txBody>
          </p:sp>
          <p:sp>
            <p:nvSpPr>
              <p:cNvPr id="136" name="Google Shape;136;p26"/>
              <p:cNvSpPr/>
              <p:nvPr/>
            </p:nvSpPr>
            <p:spPr>
              <a:xfrm>
                <a:off x="3815175" y="2743200"/>
                <a:ext cx="1677275" cy="2198525"/>
              </a:xfrm>
              <a:custGeom>
                <a:avLst/>
                <a:gdLst/>
                <a:ahLst/>
                <a:cxnLst/>
                <a:rect l="l" t="t" r="r" b="b"/>
                <a:pathLst>
                  <a:path w="67091" h="87941" extrusionOk="0">
                    <a:moveTo>
                      <a:pt x="33215" y="1"/>
                    </a:moveTo>
                    <a:cubicBezTo>
                      <a:pt x="14686" y="1"/>
                      <a:pt x="0" y="33448"/>
                      <a:pt x="0" y="53429"/>
                    </a:cubicBezTo>
                    <a:cubicBezTo>
                      <a:pt x="0" y="73413"/>
                      <a:pt x="15350" y="87940"/>
                      <a:pt x="33876" y="87940"/>
                    </a:cubicBezTo>
                    <a:cubicBezTo>
                      <a:pt x="52406" y="87940"/>
                      <a:pt x="67091" y="73414"/>
                      <a:pt x="67091" y="53429"/>
                    </a:cubicBezTo>
                    <a:cubicBezTo>
                      <a:pt x="67091" y="33450"/>
                      <a:pt x="51745" y="1"/>
                      <a:pt x="3321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grpSp>
        <p:sp>
          <p:nvSpPr>
            <p:cNvPr id="137" name="Google Shape;137;p26"/>
            <p:cNvSpPr/>
            <p:nvPr/>
          </p:nvSpPr>
          <p:spPr>
            <a:xfrm>
              <a:off x="1298213" y="450727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sp>
          <p:nvSpPr>
            <p:cNvPr id="138" name="Google Shape;138;p26"/>
            <p:cNvSpPr/>
            <p:nvPr/>
          </p:nvSpPr>
          <p:spPr>
            <a:xfrm>
              <a:off x="2746013" y="4450125"/>
              <a:ext cx="1447800" cy="304800"/>
            </a:xfrm>
            <a:prstGeom prst="ellipse">
              <a:avLst/>
            </a:prstGeom>
            <a:solidFill>
              <a:srgbClr val="5B2602">
                <a:alpha val="19640"/>
              </a:srgbClr>
            </a:solidFill>
            <a:ln>
              <a:noFill/>
            </a:ln>
          </p:spPr>
          <p:txBody>
            <a:bodyPr spcFirstLastPara="1" wrap="square" lIns="121900" tIns="121900" rIns="121900" bIns="121900" anchor="ctr" anchorCtr="0">
              <a:noAutofit/>
            </a:bodyPr>
            <a:lstStyle/>
            <a:p>
              <a:endParaRPr sz="2400"/>
            </a:p>
          </p:txBody>
        </p:sp>
        <p:grpSp>
          <p:nvGrpSpPr>
            <p:cNvPr id="139" name="Google Shape;139;p26"/>
            <p:cNvGrpSpPr/>
            <p:nvPr/>
          </p:nvGrpSpPr>
          <p:grpSpPr>
            <a:xfrm>
              <a:off x="1665715" y="998974"/>
              <a:ext cx="2845577" cy="3701900"/>
              <a:chOff x="1796450" y="238125"/>
              <a:chExt cx="4026000" cy="5237550"/>
            </a:xfrm>
          </p:grpSpPr>
          <p:sp>
            <p:nvSpPr>
              <p:cNvPr id="140" name="Google Shape;140;p26"/>
              <p:cNvSpPr/>
              <p:nvPr/>
            </p:nvSpPr>
            <p:spPr>
              <a:xfrm>
                <a:off x="1796450" y="4507125"/>
                <a:ext cx="468750" cy="964000"/>
              </a:xfrm>
              <a:custGeom>
                <a:avLst/>
                <a:gdLst/>
                <a:ahLst/>
                <a:cxnLst/>
                <a:rect l="l" t="t" r="r" b="b"/>
                <a:pathLst>
                  <a:path w="18750" h="38560" extrusionOk="0">
                    <a:moveTo>
                      <a:pt x="18749" y="1"/>
                    </a:moveTo>
                    <a:cubicBezTo>
                      <a:pt x="18749" y="1"/>
                      <a:pt x="8009" y="8382"/>
                      <a:pt x="0" y="25171"/>
                    </a:cubicBezTo>
                    <a:cubicBezTo>
                      <a:pt x="0" y="25171"/>
                      <a:pt x="3018" y="33703"/>
                      <a:pt x="10702" y="38559"/>
                    </a:cubicBezTo>
                    <a:lnTo>
                      <a:pt x="16018" y="38559"/>
                    </a:lnTo>
                    <a:cubicBezTo>
                      <a:pt x="16018" y="38559"/>
                      <a:pt x="11286" y="35225"/>
                      <a:pt x="6918" y="25849"/>
                    </a:cubicBezTo>
                    <a:cubicBezTo>
                      <a:pt x="6918" y="25849"/>
                      <a:pt x="12468" y="9922"/>
                      <a:pt x="1874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1" name="Google Shape;141;p26"/>
              <p:cNvSpPr/>
              <p:nvPr/>
            </p:nvSpPr>
            <p:spPr>
              <a:xfrm>
                <a:off x="2344800" y="4263675"/>
                <a:ext cx="537075" cy="242925"/>
              </a:xfrm>
              <a:custGeom>
                <a:avLst/>
                <a:gdLst/>
                <a:ahLst/>
                <a:cxnLst/>
                <a:rect l="l" t="t" r="r" b="b"/>
                <a:pathLst>
                  <a:path w="21483" h="9717" extrusionOk="0">
                    <a:moveTo>
                      <a:pt x="10742" y="0"/>
                    </a:moveTo>
                    <a:cubicBezTo>
                      <a:pt x="5076" y="0"/>
                      <a:pt x="1593" y="3368"/>
                      <a:pt x="1593" y="3368"/>
                    </a:cubicBezTo>
                    <a:cubicBezTo>
                      <a:pt x="1593" y="3368"/>
                      <a:pt x="502" y="5462"/>
                      <a:pt x="1" y="9716"/>
                    </a:cubicBezTo>
                    <a:lnTo>
                      <a:pt x="3459" y="9716"/>
                    </a:lnTo>
                    <a:cubicBezTo>
                      <a:pt x="3459" y="9716"/>
                      <a:pt x="2982" y="6622"/>
                      <a:pt x="2868" y="4369"/>
                    </a:cubicBezTo>
                    <a:cubicBezTo>
                      <a:pt x="2868" y="4369"/>
                      <a:pt x="6895" y="2617"/>
                      <a:pt x="10741" y="2617"/>
                    </a:cubicBezTo>
                    <a:cubicBezTo>
                      <a:pt x="14586" y="2617"/>
                      <a:pt x="18615" y="4369"/>
                      <a:pt x="18615" y="4369"/>
                    </a:cubicBezTo>
                    <a:cubicBezTo>
                      <a:pt x="18501" y="6622"/>
                      <a:pt x="18023" y="9716"/>
                      <a:pt x="18023" y="9716"/>
                    </a:cubicBezTo>
                    <a:lnTo>
                      <a:pt x="21483" y="9716"/>
                    </a:lnTo>
                    <a:cubicBezTo>
                      <a:pt x="20982" y="5462"/>
                      <a:pt x="19889" y="3368"/>
                      <a:pt x="19889" y="3368"/>
                    </a:cubicBezTo>
                    <a:cubicBezTo>
                      <a:pt x="19889" y="3368"/>
                      <a:pt x="16408" y="0"/>
                      <a:pt x="10742"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2" name="Google Shape;142;p26"/>
              <p:cNvSpPr/>
              <p:nvPr/>
            </p:nvSpPr>
            <p:spPr>
              <a:xfrm>
                <a:off x="2406725" y="4263675"/>
                <a:ext cx="475125" cy="242925"/>
              </a:xfrm>
              <a:custGeom>
                <a:avLst/>
                <a:gdLst/>
                <a:ahLst/>
                <a:cxnLst/>
                <a:rect l="l" t="t" r="r" b="b"/>
                <a:pathLst>
                  <a:path w="19005" h="9717" extrusionOk="0">
                    <a:moveTo>
                      <a:pt x="8265" y="0"/>
                    </a:moveTo>
                    <a:cubicBezTo>
                      <a:pt x="4246" y="0"/>
                      <a:pt x="1358" y="1680"/>
                      <a:pt x="0" y="2665"/>
                    </a:cubicBezTo>
                    <a:cubicBezTo>
                      <a:pt x="585" y="3127"/>
                      <a:pt x="1195" y="3538"/>
                      <a:pt x="1886" y="3809"/>
                    </a:cubicBezTo>
                    <a:cubicBezTo>
                      <a:pt x="3406" y="3295"/>
                      <a:pt x="5870" y="2617"/>
                      <a:pt x="8264" y="2617"/>
                    </a:cubicBezTo>
                    <a:cubicBezTo>
                      <a:pt x="12110" y="2617"/>
                      <a:pt x="16139" y="4368"/>
                      <a:pt x="16139" y="4368"/>
                    </a:cubicBezTo>
                    <a:cubicBezTo>
                      <a:pt x="16024" y="6621"/>
                      <a:pt x="15546" y="9715"/>
                      <a:pt x="15546" y="9715"/>
                    </a:cubicBezTo>
                    <a:lnTo>
                      <a:pt x="19005" y="9716"/>
                    </a:lnTo>
                    <a:cubicBezTo>
                      <a:pt x="18505" y="5462"/>
                      <a:pt x="17412" y="3368"/>
                      <a:pt x="17412" y="3368"/>
                    </a:cubicBezTo>
                    <a:cubicBezTo>
                      <a:pt x="17412" y="3368"/>
                      <a:pt x="13931" y="0"/>
                      <a:pt x="826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3" name="Google Shape;143;p26"/>
              <p:cNvSpPr/>
              <p:nvPr/>
            </p:nvSpPr>
            <p:spPr>
              <a:xfrm>
                <a:off x="2044450" y="4463900"/>
                <a:ext cx="1137750" cy="1007225"/>
              </a:xfrm>
              <a:custGeom>
                <a:avLst/>
                <a:gdLst/>
                <a:ahLst/>
                <a:cxnLst/>
                <a:rect l="l" t="t" r="r" b="b"/>
                <a:pathLst>
                  <a:path w="45510" h="40289" extrusionOk="0">
                    <a:moveTo>
                      <a:pt x="22755" y="0"/>
                    </a:moveTo>
                    <a:cubicBezTo>
                      <a:pt x="12685" y="0"/>
                      <a:pt x="8829" y="1730"/>
                      <a:pt x="8829" y="1730"/>
                    </a:cubicBezTo>
                    <a:cubicBezTo>
                      <a:pt x="8829" y="1730"/>
                      <a:pt x="3822" y="8465"/>
                      <a:pt x="1911" y="16111"/>
                    </a:cubicBezTo>
                    <a:cubicBezTo>
                      <a:pt x="0" y="23756"/>
                      <a:pt x="1093" y="37226"/>
                      <a:pt x="1093" y="37226"/>
                    </a:cubicBezTo>
                    <a:cubicBezTo>
                      <a:pt x="1093" y="37226"/>
                      <a:pt x="2548" y="40288"/>
                      <a:pt x="6098" y="40288"/>
                    </a:cubicBezTo>
                    <a:lnTo>
                      <a:pt x="39411" y="40288"/>
                    </a:lnTo>
                    <a:cubicBezTo>
                      <a:pt x="42960" y="40288"/>
                      <a:pt x="44418" y="37226"/>
                      <a:pt x="44418" y="37226"/>
                    </a:cubicBezTo>
                    <a:cubicBezTo>
                      <a:pt x="44418" y="37226"/>
                      <a:pt x="45509" y="23756"/>
                      <a:pt x="43598" y="16111"/>
                    </a:cubicBezTo>
                    <a:cubicBezTo>
                      <a:pt x="41687" y="8465"/>
                      <a:pt x="36681" y="1730"/>
                      <a:pt x="36681" y="1730"/>
                    </a:cubicBezTo>
                    <a:cubicBezTo>
                      <a:pt x="36681" y="1730"/>
                      <a:pt x="32825" y="0"/>
                      <a:pt x="22755" y="0"/>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44" name="Google Shape;144;p26"/>
              <p:cNvSpPr/>
              <p:nvPr/>
            </p:nvSpPr>
            <p:spPr>
              <a:xfrm>
                <a:off x="2233300" y="4447225"/>
                <a:ext cx="760025" cy="567250"/>
              </a:xfrm>
              <a:custGeom>
                <a:avLst/>
                <a:gdLst/>
                <a:ahLst/>
                <a:cxnLst/>
                <a:rect l="l" t="t" r="r" b="b"/>
                <a:pathLst>
                  <a:path w="30401" h="22690" extrusionOk="0">
                    <a:moveTo>
                      <a:pt x="15201" y="1"/>
                    </a:moveTo>
                    <a:cubicBezTo>
                      <a:pt x="9594" y="1"/>
                      <a:pt x="3644" y="1123"/>
                      <a:pt x="3644" y="1123"/>
                    </a:cubicBezTo>
                    <a:cubicBezTo>
                      <a:pt x="3644" y="1123"/>
                      <a:pt x="1" y="8251"/>
                      <a:pt x="1" y="20961"/>
                    </a:cubicBezTo>
                    <a:cubicBezTo>
                      <a:pt x="1" y="20961"/>
                      <a:pt x="5279" y="22690"/>
                      <a:pt x="15201" y="22690"/>
                    </a:cubicBezTo>
                    <a:cubicBezTo>
                      <a:pt x="25122" y="22690"/>
                      <a:pt x="30401" y="20961"/>
                      <a:pt x="30401" y="20961"/>
                    </a:cubicBezTo>
                    <a:cubicBezTo>
                      <a:pt x="30401" y="8251"/>
                      <a:pt x="26758" y="1123"/>
                      <a:pt x="26758" y="1123"/>
                    </a:cubicBezTo>
                    <a:cubicBezTo>
                      <a:pt x="26758" y="1123"/>
                      <a:pt x="20807" y="1"/>
                      <a:pt x="15201"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5" name="Google Shape;145;p26"/>
              <p:cNvSpPr/>
              <p:nvPr/>
            </p:nvSpPr>
            <p:spPr>
              <a:xfrm>
                <a:off x="2794425" y="4903650"/>
                <a:ext cx="92925" cy="206450"/>
              </a:xfrm>
              <a:custGeom>
                <a:avLst/>
                <a:gdLst/>
                <a:ahLst/>
                <a:cxnLst/>
                <a:rect l="l" t="t" r="r" b="b"/>
                <a:pathLst>
                  <a:path w="3717" h="8258" extrusionOk="0">
                    <a:moveTo>
                      <a:pt x="1" y="0"/>
                    </a:moveTo>
                    <a:lnTo>
                      <a:pt x="1" y="8257"/>
                    </a:lnTo>
                    <a:lnTo>
                      <a:pt x="3716" y="8257"/>
                    </a:lnTo>
                    <a:lnTo>
                      <a:pt x="3716"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6" name="Google Shape;146;p26"/>
              <p:cNvSpPr/>
              <p:nvPr/>
            </p:nvSpPr>
            <p:spPr>
              <a:xfrm>
                <a:off x="2717050" y="5170825"/>
                <a:ext cx="247700" cy="227025"/>
              </a:xfrm>
              <a:custGeom>
                <a:avLst/>
                <a:gdLst/>
                <a:ahLst/>
                <a:cxnLst/>
                <a:rect l="l" t="t" r="r" b="b"/>
                <a:pathLst>
                  <a:path w="9908" h="9081" extrusionOk="0">
                    <a:moveTo>
                      <a:pt x="0" y="0"/>
                    </a:moveTo>
                    <a:lnTo>
                      <a:pt x="0" y="7636"/>
                    </a:lnTo>
                    <a:cubicBezTo>
                      <a:pt x="0" y="7636"/>
                      <a:pt x="1890" y="9081"/>
                      <a:pt x="4954" y="9081"/>
                    </a:cubicBezTo>
                    <a:cubicBezTo>
                      <a:pt x="8018"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7" name="Google Shape;147;p26"/>
              <p:cNvSpPr/>
              <p:nvPr/>
            </p:nvSpPr>
            <p:spPr>
              <a:xfrm>
                <a:off x="2339275" y="4903650"/>
                <a:ext cx="92925" cy="206450"/>
              </a:xfrm>
              <a:custGeom>
                <a:avLst/>
                <a:gdLst/>
                <a:ahLst/>
                <a:cxnLst/>
                <a:rect l="l" t="t" r="r" b="b"/>
                <a:pathLst>
                  <a:path w="3717" h="8258" extrusionOk="0">
                    <a:moveTo>
                      <a:pt x="1" y="0"/>
                    </a:moveTo>
                    <a:lnTo>
                      <a:pt x="1" y="8257"/>
                    </a:lnTo>
                    <a:lnTo>
                      <a:pt x="3717" y="8257"/>
                    </a:lnTo>
                    <a:lnTo>
                      <a:pt x="3717"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48" name="Google Shape;148;p26"/>
              <p:cNvSpPr/>
              <p:nvPr/>
            </p:nvSpPr>
            <p:spPr>
              <a:xfrm>
                <a:off x="2261900" y="5170825"/>
                <a:ext cx="247700" cy="227025"/>
              </a:xfrm>
              <a:custGeom>
                <a:avLst/>
                <a:gdLst/>
                <a:ahLst/>
                <a:cxnLst/>
                <a:rect l="l" t="t" r="r" b="b"/>
                <a:pathLst>
                  <a:path w="9908" h="9081" extrusionOk="0">
                    <a:moveTo>
                      <a:pt x="0" y="0"/>
                    </a:moveTo>
                    <a:lnTo>
                      <a:pt x="0" y="7636"/>
                    </a:lnTo>
                    <a:cubicBezTo>
                      <a:pt x="0" y="7636"/>
                      <a:pt x="1890" y="9081"/>
                      <a:pt x="4954" y="9081"/>
                    </a:cubicBezTo>
                    <a:cubicBezTo>
                      <a:pt x="8017" y="9081"/>
                      <a:pt x="9907" y="7636"/>
                      <a:pt x="9907" y="7636"/>
                    </a:cubicBezTo>
                    <a:lnTo>
                      <a:pt x="9907"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49" name="Google Shape;149;p26"/>
              <p:cNvSpPr/>
              <p:nvPr/>
            </p:nvSpPr>
            <p:spPr>
              <a:xfrm>
                <a:off x="4301425" y="2863250"/>
                <a:ext cx="1428950" cy="934800"/>
              </a:xfrm>
              <a:custGeom>
                <a:avLst/>
                <a:gdLst/>
                <a:ahLst/>
                <a:cxnLst/>
                <a:rect l="l" t="t" r="r" b="b"/>
                <a:pathLst>
                  <a:path w="57158" h="37392" extrusionOk="0">
                    <a:moveTo>
                      <a:pt x="0" y="0"/>
                    </a:moveTo>
                    <a:lnTo>
                      <a:pt x="0" y="22156"/>
                    </a:lnTo>
                    <a:cubicBezTo>
                      <a:pt x="0" y="22156"/>
                      <a:pt x="4774" y="30897"/>
                      <a:pt x="11341" y="37094"/>
                    </a:cubicBezTo>
                    <a:cubicBezTo>
                      <a:pt x="13084" y="37293"/>
                      <a:pt x="14805" y="37391"/>
                      <a:pt x="16502" y="37391"/>
                    </a:cubicBezTo>
                    <a:cubicBezTo>
                      <a:pt x="28144" y="37391"/>
                      <a:pt x="38632" y="32793"/>
                      <a:pt x="46954" y="24982"/>
                    </a:cubicBezTo>
                    <a:cubicBezTo>
                      <a:pt x="46954" y="24982"/>
                      <a:pt x="56540" y="21207"/>
                      <a:pt x="56835" y="14642"/>
                    </a:cubicBezTo>
                    <a:cubicBezTo>
                      <a:pt x="57157" y="7481"/>
                      <a:pt x="48729" y="3193"/>
                      <a:pt x="43434" y="3193"/>
                    </a:cubicBezTo>
                    <a:cubicBezTo>
                      <a:pt x="43105" y="3193"/>
                      <a:pt x="42787" y="3210"/>
                      <a:pt x="42484" y="3243"/>
                    </a:cubicBezTo>
                    <a:cubicBezTo>
                      <a:pt x="37323" y="3818"/>
                      <a:pt x="37080" y="8473"/>
                      <a:pt x="37080" y="8473"/>
                    </a:cubicBezTo>
                    <a:cubicBezTo>
                      <a:pt x="37080" y="8473"/>
                      <a:pt x="35601" y="9747"/>
                      <a:pt x="34980" y="12138"/>
                    </a:cubicBezTo>
                    <a:cubicBezTo>
                      <a:pt x="34358" y="14528"/>
                      <a:pt x="36552" y="17431"/>
                      <a:pt x="36552" y="17431"/>
                    </a:cubicBezTo>
                    <a:cubicBezTo>
                      <a:pt x="36552" y="17431"/>
                      <a:pt x="30014" y="22275"/>
                      <a:pt x="21431" y="22275"/>
                    </a:cubicBezTo>
                    <a:cubicBezTo>
                      <a:pt x="21170" y="22275"/>
                      <a:pt x="20907" y="22270"/>
                      <a:pt x="20643" y="22261"/>
                    </a:cubicBezTo>
                    <a:cubicBezTo>
                      <a:pt x="8293" y="9417"/>
                      <a:pt x="0" y="0"/>
                      <a:pt x="0"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50" name="Google Shape;150;p26"/>
              <p:cNvSpPr/>
              <p:nvPr/>
            </p:nvSpPr>
            <p:spPr>
              <a:xfrm>
                <a:off x="5621900" y="2690275"/>
                <a:ext cx="160825" cy="140825"/>
              </a:xfrm>
              <a:custGeom>
                <a:avLst/>
                <a:gdLst/>
                <a:ahLst/>
                <a:cxnLst/>
                <a:rect l="l" t="t" r="r" b="b"/>
                <a:pathLst>
                  <a:path w="6433" h="5633" extrusionOk="0">
                    <a:moveTo>
                      <a:pt x="3214" y="1092"/>
                    </a:moveTo>
                    <a:cubicBezTo>
                      <a:pt x="3215" y="1092"/>
                      <a:pt x="3216" y="1092"/>
                      <a:pt x="3217" y="1092"/>
                    </a:cubicBezTo>
                    <a:cubicBezTo>
                      <a:pt x="3507" y="1092"/>
                      <a:pt x="3791" y="1166"/>
                      <a:pt x="4045" y="1306"/>
                    </a:cubicBezTo>
                    <a:cubicBezTo>
                      <a:pt x="4878" y="1763"/>
                      <a:pt x="5186" y="2812"/>
                      <a:pt x="4727" y="3646"/>
                    </a:cubicBezTo>
                    <a:cubicBezTo>
                      <a:pt x="4429" y="4188"/>
                      <a:pt x="3862" y="4530"/>
                      <a:pt x="3243" y="4540"/>
                    </a:cubicBezTo>
                    <a:cubicBezTo>
                      <a:pt x="3234" y="4540"/>
                      <a:pt x="3225" y="4540"/>
                      <a:pt x="3215" y="4540"/>
                    </a:cubicBezTo>
                    <a:cubicBezTo>
                      <a:pt x="2606" y="4540"/>
                      <a:pt x="2042" y="4219"/>
                      <a:pt x="1731" y="3694"/>
                    </a:cubicBezTo>
                    <a:cubicBezTo>
                      <a:pt x="1416" y="3160"/>
                      <a:pt x="1411" y="2499"/>
                      <a:pt x="1718" y="1961"/>
                    </a:cubicBezTo>
                    <a:cubicBezTo>
                      <a:pt x="2025" y="1423"/>
                      <a:pt x="2596" y="1092"/>
                      <a:pt x="3214" y="1092"/>
                    </a:cubicBezTo>
                    <a:close/>
                    <a:moveTo>
                      <a:pt x="3218" y="0"/>
                    </a:moveTo>
                    <a:cubicBezTo>
                      <a:pt x="2223" y="0"/>
                      <a:pt x="1259" y="528"/>
                      <a:pt x="747" y="1461"/>
                    </a:cubicBezTo>
                    <a:cubicBezTo>
                      <a:pt x="0" y="2823"/>
                      <a:pt x="499" y="4540"/>
                      <a:pt x="1860" y="5286"/>
                    </a:cubicBezTo>
                    <a:cubicBezTo>
                      <a:pt x="2275" y="5514"/>
                      <a:pt x="2739" y="5633"/>
                      <a:pt x="3211" y="5633"/>
                    </a:cubicBezTo>
                    <a:cubicBezTo>
                      <a:pt x="4207" y="5633"/>
                      <a:pt x="5174" y="5105"/>
                      <a:pt x="5686" y="4172"/>
                    </a:cubicBezTo>
                    <a:cubicBezTo>
                      <a:pt x="6432" y="2810"/>
                      <a:pt x="5932" y="1094"/>
                      <a:pt x="4571" y="348"/>
                    </a:cubicBezTo>
                    <a:cubicBezTo>
                      <a:pt x="4141" y="112"/>
                      <a:pt x="3676" y="0"/>
                      <a:pt x="3218"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1" name="Google Shape;151;p26"/>
              <p:cNvSpPr/>
              <p:nvPr/>
            </p:nvSpPr>
            <p:spPr>
              <a:xfrm>
                <a:off x="5254850" y="2775175"/>
                <a:ext cx="567600" cy="567625"/>
              </a:xfrm>
              <a:custGeom>
                <a:avLst/>
                <a:gdLst/>
                <a:ahLst/>
                <a:cxnLst/>
                <a:rect l="l" t="t" r="r" b="b"/>
                <a:pathLst>
                  <a:path w="22704" h="22705" extrusionOk="0">
                    <a:moveTo>
                      <a:pt x="11351" y="0"/>
                    </a:moveTo>
                    <a:cubicBezTo>
                      <a:pt x="8341" y="0"/>
                      <a:pt x="5454" y="1196"/>
                      <a:pt x="3324" y="3325"/>
                    </a:cubicBezTo>
                    <a:cubicBezTo>
                      <a:pt x="1196" y="5454"/>
                      <a:pt x="0" y="8341"/>
                      <a:pt x="0" y="11353"/>
                    </a:cubicBezTo>
                    <a:cubicBezTo>
                      <a:pt x="0" y="14363"/>
                      <a:pt x="1196" y="17250"/>
                      <a:pt x="3324" y="19380"/>
                    </a:cubicBezTo>
                    <a:cubicBezTo>
                      <a:pt x="5454" y="21508"/>
                      <a:pt x="8341" y="22705"/>
                      <a:pt x="11351" y="22705"/>
                    </a:cubicBezTo>
                    <a:cubicBezTo>
                      <a:pt x="14363" y="22705"/>
                      <a:pt x="17250" y="21508"/>
                      <a:pt x="19379" y="19380"/>
                    </a:cubicBezTo>
                    <a:cubicBezTo>
                      <a:pt x="21508" y="17250"/>
                      <a:pt x="22704" y="14363"/>
                      <a:pt x="22704" y="11353"/>
                    </a:cubicBezTo>
                    <a:cubicBezTo>
                      <a:pt x="22704" y="8341"/>
                      <a:pt x="21508" y="5454"/>
                      <a:pt x="19379" y="3325"/>
                    </a:cubicBezTo>
                    <a:cubicBezTo>
                      <a:pt x="17250" y="1196"/>
                      <a:pt x="14363" y="0"/>
                      <a:pt x="11351"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2" name="Google Shape;152;p26"/>
              <p:cNvSpPr/>
              <p:nvPr/>
            </p:nvSpPr>
            <p:spPr>
              <a:xfrm>
                <a:off x="5279275" y="2831875"/>
                <a:ext cx="518750" cy="454200"/>
              </a:xfrm>
              <a:custGeom>
                <a:avLst/>
                <a:gdLst/>
                <a:ahLst/>
                <a:cxnLst/>
                <a:rect l="l" t="t" r="r" b="b"/>
                <a:pathLst>
                  <a:path w="20750" h="18168" extrusionOk="0">
                    <a:moveTo>
                      <a:pt x="10383" y="1"/>
                    </a:moveTo>
                    <a:cubicBezTo>
                      <a:pt x="7175" y="1"/>
                      <a:pt x="4065" y="1705"/>
                      <a:pt x="2413" y="4716"/>
                    </a:cubicBezTo>
                    <a:cubicBezTo>
                      <a:pt x="0" y="9114"/>
                      <a:pt x="1609" y="14634"/>
                      <a:pt x="6007" y="17046"/>
                    </a:cubicBezTo>
                    <a:cubicBezTo>
                      <a:pt x="7392" y="17807"/>
                      <a:pt x="8890" y="18168"/>
                      <a:pt x="10367" y="18168"/>
                    </a:cubicBezTo>
                    <a:cubicBezTo>
                      <a:pt x="13575" y="18168"/>
                      <a:pt x="16685" y="16464"/>
                      <a:pt x="18337" y="13453"/>
                    </a:cubicBezTo>
                    <a:cubicBezTo>
                      <a:pt x="20749" y="9056"/>
                      <a:pt x="19140" y="3534"/>
                      <a:pt x="14743" y="1122"/>
                    </a:cubicBezTo>
                    <a:cubicBezTo>
                      <a:pt x="13357" y="362"/>
                      <a:pt x="11860" y="1"/>
                      <a:pt x="1038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153" name="Google Shape;153;p26"/>
              <p:cNvSpPr/>
              <p:nvPr/>
            </p:nvSpPr>
            <p:spPr>
              <a:xfrm>
                <a:off x="5578275" y="2869725"/>
                <a:ext cx="79775" cy="83775"/>
              </a:xfrm>
              <a:custGeom>
                <a:avLst/>
                <a:gdLst/>
                <a:ahLst/>
                <a:cxnLst/>
                <a:rect l="l" t="t" r="r" b="b"/>
                <a:pathLst>
                  <a:path w="3191" h="3351" extrusionOk="0">
                    <a:moveTo>
                      <a:pt x="1323" y="1"/>
                    </a:moveTo>
                    <a:lnTo>
                      <a:pt x="510" y="1583"/>
                    </a:lnTo>
                    <a:lnTo>
                      <a:pt x="1" y="2413"/>
                    </a:lnTo>
                    <a:lnTo>
                      <a:pt x="439" y="2654"/>
                    </a:lnTo>
                    <a:lnTo>
                      <a:pt x="891" y="1714"/>
                    </a:lnTo>
                    <a:lnTo>
                      <a:pt x="1313" y="945"/>
                    </a:lnTo>
                    <a:lnTo>
                      <a:pt x="1431" y="3209"/>
                    </a:lnTo>
                    <a:lnTo>
                      <a:pt x="1892" y="3350"/>
                    </a:lnTo>
                    <a:lnTo>
                      <a:pt x="2311" y="2493"/>
                    </a:lnTo>
                    <a:lnTo>
                      <a:pt x="3190" y="1001"/>
                    </a:lnTo>
                    <a:lnTo>
                      <a:pt x="2732" y="820"/>
                    </a:lnTo>
                    <a:lnTo>
                      <a:pt x="1857" y="2500"/>
                    </a:lnTo>
                    <a:lnTo>
                      <a:pt x="1755" y="213"/>
                    </a:lnTo>
                    <a:lnTo>
                      <a:pt x="1323"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4" name="Google Shape;154;p26"/>
              <p:cNvSpPr/>
              <p:nvPr/>
            </p:nvSpPr>
            <p:spPr>
              <a:xfrm>
                <a:off x="5424050" y="3173450"/>
                <a:ext cx="68300" cy="65400"/>
              </a:xfrm>
              <a:custGeom>
                <a:avLst/>
                <a:gdLst/>
                <a:ahLst/>
                <a:cxnLst/>
                <a:rect l="l" t="t" r="r" b="b"/>
                <a:pathLst>
                  <a:path w="2732" h="2616" extrusionOk="0">
                    <a:moveTo>
                      <a:pt x="1671" y="1"/>
                    </a:moveTo>
                    <a:cubicBezTo>
                      <a:pt x="1594" y="1"/>
                      <a:pt x="1516" y="9"/>
                      <a:pt x="1438" y="27"/>
                    </a:cubicBezTo>
                    <a:cubicBezTo>
                      <a:pt x="1177" y="83"/>
                      <a:pt x="991" y="217"/>
                      <a:pt x="876" y="427"/>
                    </a:cubicBezTo>
                    <a:cubicBezTo>
                      <a:pt x="801" y="560"/>
                      <a:pt x="776" y="695"/>
                      <a:pt x="800" y="830"/>
                    </a:cubicBezTo>
                    <a:cubicBezTo>
                      <a:pt x="822" y="961"/>
                      <a:pt x="874" y="1085"/>
                      <a:pt x="952" y="1194"/>
                    </a:cubicBezTo>
                    <a:cubicBezTo>
                      <a:pt x="1029" y="1301"/>
                      <a:pt x="1112" y="1406"/>
                      <a:pt x="1197" y="1503"/>
                    </a:cubicBezTo>
                    <a:cubicBezTo>
                      <a:pt x="1273" y="1592"/>
                      <a:pt x="1338" y="1688"/>
                      <a:pt x="1391" y="1790"/>
                    </a:cubicBezTo>
                    <a:cubicBezTo>
                      <a:pt x="1439" y="1885"/>
                      <a:pt x="1440" y="1970"/>
                      <a:pt x="1399" y="2046"/>
                    </a:cubicBezTo>
                    <a:cubicBezTo>
                      <a:pt x="1360" y="2120"/>
                      <a:pt x="1287" y="2170"/>
                      <a:pt x="1205" y="2182"/>
                    </a:cubicBezTo>
                    <a:cubicBezTo>
                      <a:pt x="1187" y="2185"/>
                      <a:pt x="1168" y="2186"/>
                      <a:pt x="1150" y="2186"/>
                    </a:cubicBezTo>
                    <a:cubicBezTo>
                      <a:pt x="1076" y="2186"/>
                      <a:pt x="1000" y="2164"/>
                      <a:pt x="917" y="2118"/>
                    </a:cubicBezTo>
                    <a:cubicBezTo>
                      <a:pt x="717" y="2009"/>
                      <a:pt x="575" y="1799"/>
                      <a:pt x="484" y="1492"/>
                    </a:cubicBezTo>
                    <a:lnTo>
                      <a:pt x="0" y="1721"/>
                    </a:lnTo>
                    <a:lnTo>
                      <a:pt x="10" y="1776"/>
                    </a:lnTo>
                    <a:cubicBezTo>
                      <a:pt x="28" y="1858"/>
                      <a:pt x="78" y="1968"/>
                      <a:pt x="158" y="2109"/>
                    </a:cubicBezTo>
                    <a:cubicBezTo>
                      <a:pt x="248" y="2266"/>
                      <a:pt x="380" y="2393"/>
                      <a:pt x="555" y="2490"/>
                    </a:cubicBezTo>
                    <a:cubicBezTo>
                      <a:pt x="707" y="2574"/>
                      <a:pt x="866" y="2615"/>
                      <a:pt x="1031" y="2615"/>
                    </a:cubicBezTo>
                    <a:cubicBezTo>
                      <a:pt x="1121" y="2615"/>
                      <a:pt x="1212" y="2603"/>
                      <a:pt x="1306" y="2579"/>
                    </a:cubicBezTo>
                    <a:cubicBezTo>
                      <a:pt x="1572" y="2510"/>
                      <a:pt x="1765" y="2366"/>
                      <a:pt x="1884" y="2145"/>
                    </a:cubicBezTo>
                    <a:cubicBezTo>
                      <a:pt x="1958" y="2012"/>
                      <a:pt x="1984" y="1879"/>
                      <a:pt x="1961" y="1744"/>
                    </a:cubicBezTo>
                    <a:cubicBezTo>
                      <a:pt x="1937" y="1613"/>
                      <a:pt x="1884" y="1490"/>
                      <a:pt x="1805" y="1383"/>
                    </a:cubicBezTo>
                    <a:cubicBezTo>
                      <a:pt x="1725" y="1277"/>
                      <a:pt x="1642" y="1176"/>
                      <a:pt x="1558" y="1076"/>
                    </a:cubicBezTo>
                    <a:cubicBezTo>
                      <a:pt x="1479" y="990"/>
                      <a:pt x="1413" y="893"/>
                      <a:pt x="1361" y="789"/>
                    </a:cubicBezTo>
                    <a:cubicBezTo>
                      <a:pt x="1315" y="695"/>
                      <a:pt x="1310" y="614"/>
                      <a:pt x="1347" y="547"/>
                    </a:cubicBezTo>
                    <a:cubicBezTo>
                      <a:pt x="1380" y="481"/>
                      <a:pt x="1445" y="436"/>
                      <a:pt x="1518" y="427"/>
                    </a:cubicBezTo>
                    <a:cubicBezTo>
                      <a:pt x="1533" y="425"/>
                      <a:pt x="1549" y="423"/>
                      <a:pt x="1565" y="423"/>
                    </a:cubicBezTo>
                    <a:cubicBezTo>
                      <a:pt x="1626" y="423"/>
                      <a:pt x="1689" y="442"/>
                      <a:pt x="1758" y="478"/>
                    </a:cubicBezTo>
                    <a:cubicBezTo>
                      <a:pt x="1843" y="526"/>
                      <a:pt x="1931" y="603"/>
                      <a:pt x="2021" y="708"/>
                    </a:cubicBezTo>
                    <a:cubicBezTo>
                      <a:pt x="2111" y="813"/>
                      <a:pt x="2175" y="909"/>
                      <a:pt x="2212" y="997"/>
                    </a:cubicBezTo>
                    <a:lnTo>
                      <a:pt x="2731" y="616"/>
                    </a:lnTo>
                    <a:cubicBezTo>
                      <a:pt x="2660" y="519"/>
                      <a:pt x="2579" y="431"/>
                      <a:pt x="2489" y="351"/>
                    </a:cubicBezTo>
                    <a:cubicBezTo>
                      <a:pt x="2397" y="269"/>
                      <a:pt x="2296" y="198"/>
                      <a:pt x="2188" y="139"/>
                    </a:cubicBezTo>
                    <a:cubicBezTo>
                      <a:pt x="2020" y="47"/>
                      <a:pt x="1848" y="1"/>
                      <a:pt x="167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5" name="Google Shape;155;p26"/>
              <p:cNvSpPr/>
              <p:nvPr/>
            </p:nvSpPr>
            <p:spPr>
              <a:xfrm>
                <a:off x="5664375" y="3099350"/>
                <a:ext cx="66150" cy="78250"/>
              </a:xfrm>
              <a:custGeom>
                <a:avLst/>
                <a:gdLst/>
                <a:ahLst/>
                <a:cxnLst/>
                <a:rect l="l" t="t" r="r" b="b"/>
                <a:pathLst>
                  <a:path w="2646" h="3130" extrusionOk="0">
                    <a:moveTo>
                      <a:pt x="1329" y="1"/>
                    </a:moveTo>
                    <a:lnTo>
                      <a:pt x="510" y="1593"/>
                    </a:lnTo>
                    <a:lnTo>
                      <a:pt x="0" y="2424"/>
                    </a:lnTo>
                    <a:lnTo>
                      <a:pt x="1287" y="3130"/>
                    </a:lnTo>
                    <a:lnTo>
                      <a:pt x="1529" y="2778"/>
                    </a:lnTo>
                    <a:lnTo>
                      <a:pt x="678" y="2312"/>
                    </a:lnTo>
                    <a:lnTo>
                      <a:pt x="951" y="1758"/>
                    </a:lnTo>
                    <a:lnTo>
                      <a:pt x="1032" y="1619"/>
                    </a:lnTo>
                    <a:lnTo>
                      <a:pt x="1709" y="1990"/>
                    </a:lnTo>
                    <a:lnTo>
                      <a:pt x="1953" y="1640"/>
                    </a:lnTo>
                    <a:lnTo>
                      <a:pt x="1249" y="1255"/>
                    </a:lnTo>
                    <a:lnTo>
                      <a:pt x="1612" y="645"/>
                    </a:lnTo>
                    <a:lnTo>
                      <a:pt x="2402" y="1078"/>
                    </a:lnTo>
                    <a:lnTo>
                      <a:pt x="2646" y="724"/>
                    </a:lnTo>
                    <a:lnTo>
                      <a:pt x="132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6" name="Google Shape;156;p26"/>
              <p:cNvSpPr/>
              <p:nvPr/>
            </p:nvSpPr>
            <p:spPr>
              <a:xfrm>
                <a:off x="5363200" y="2928050"/>
                <a:ext cx="96775" cy="92650"/>
              </a:xfrm>
              <a:custGeom>
                <a:avLst/>
                <a:gdLst/>
                <a:ahLst/>
                <a:cxnLst/>
                <a:rect l="l" t="t" r="r" b="b"/>
                <a:pathLst>
                  <a:path w="3871" h="3706" extrusionOk="0">
                    <a:moveTo>
                      <a:pt x="728" y="0"/>
                    </a:moveTo>
                    <a:lnTo>
                      <a:pt x="306" y="1636"/>
                    </a:lnTo>
                    <a:lnTo>
                      <a:pt x="1" y="2689"/>
                    </a:lnTo>
                    <a:lnTo>
                      <a:pt x="659" y="2991"/>
                    </a:lnTo>
                    <a:lnTo>
                      <a:pt x="1421" y="2163"/>
                    </a:lnTo>
                    <a:lnTo>
                      <a:pt x="1742" y="1821"/>
                    </a:lnTo>
                    <a:lnTo>
                      <a:pt x="1609" y="2352"/>
                    </a:lnTo>
                    <a:lnTo>
                      <a:pt x="1293" y="3399"/>
                    </a:lnTo>
                    <a:lnTo>
                      <a:pt x="1962" y="3706"/>
                    </a:lnTo>
                    <a:lnTo>
                      <a:pt x="2722" y="2877"/>
                    </a:lnTo>
                    <a:lnTo>
                      <a:pt x="3871" y="1694"/>
                    </a:lnTo>
                    <a:lnTo>
                      <a:pt x="3509" y="1412"/>
                    </a:lnTo>
                    <a:lnTo>
                      <a:pt x="2401" y="2628"/>
                    </a:lnTo>
                    <a:lnTo>
                      <a:pt x="1905" y="3141"/>
                    </a:lnTo>
                    <a:lnTo>
                      <a:pt x="1868" y="3119"/>
                    </a:lnTo>
                    <a:lnTo>
                      <a:pt x="2073" y="2387"/>
                    </a:lnTo>
                    <a:lnTo>
                      <a:pt x="2539" y="880"/>
                    </a:lnTo>
                    <a:lnTo>
                      <a:pt x="2027" y="712"/>
                    </a:lnTo>
                    <a:lnTo>
                      <a:pt x="1933" y="1079"/>
                    </a:lnTo>
                    <a:lnTo>
                      <a:pt x="1157" y="1884"/>
                    </a:lnTo>
                    <a:lnTo>
                      <a:pt x="613" y="2432"/>
                    </a:lnTo>
                    <a:lnTo>
                      <a:pt x="577" y="2412"/>
                    </a:lnTo>
                    <a:lnTo>
                      <a:pt x="774" y="1674"/>
                    </a:lnTo>
                    <a:lnTo>
                      <a:pt x="1233" y="163"/>
                    </a:lnTo>
                    <a:lnTo>
                      <a:pt x="728"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57" name="Google Shape;157;p26"/>
              <p:cNvSpPr/>
              <p:nvPr/>
            </p:nvSpPr>
            <p:spPr>
              <a:xfrm>
                <a:off x="5518750" y="2954750"/>
                <a:ext cx="77100" cy="115150"/>
              </a:xfrm>
              <a:custGeom>
                <a:avLst/>
                <a:gdLst/>
                <a:ahLst/>
                <a:cxnLst/>
                <a:rect l="l" t="t" r="r" b="b"/>
                <a:pathLst>
                  <a:path w="3084" h="4606" extrusionOk="0">
                    <a:moveTo>
                      <a:pt x="3084" y="0"/>
                    </a:moveTo>
                    <a:lnTo>
                      <a:pt x="0" y="3733"/>
                    </a:lnTo>
                    <a:lnTo>
                      <a:pt x="1592" y="4606"/>
                    </a:lnTo>
                    <a:lnTo>
                      <a:pt x="3084" y="0"/>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8" name="Google Shape;158;p26"/>
              <p:cNvSpPr/>
              <p:nvPr/>
            </p:nvSpPr>
            <p:spPr>
              <a:xfrm>
                <a:off x="5481450" y="3048050"/>
                <a:ext cx="77100" cy="115200"/>
              </a:xfrm>
              <a:custGeom>
                <a:avLst/>
                <a:gdLst/>
                <a:ahLst/>
                <a:cxnLst/>
                <a:rect l="l" t="t" r="r" b="b"/>
                <a:pathLst>
                  <a:path w="3084" h="4608" extrusionOk="0">
                    <a:moveTo>
                      <a:pt x="1492" y="1"/>
                    </a:moveTo>
                    <a:lnTo>
                      <a:pt x="0" y="4607"/>
                    </a:lnTo>
                    <a:lnTo>
                      <a:pt x="3084" y="874"/>
                    </a:lnTo>
                    <a:lnTo>
                      <a:pt x="1492" y="1"/>
                    </a:ln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59" name="Google Shape;159;p26"/>
              <p:cNvSpPr/>
              <p:nvPr/>
            </p:nvSpPr>
            <p:spPr>
              <a:xfrm>
                <a:off x="5508175" y="3030575"/>
                <a:ext cx="62925" cy="56800"/>
              </a:xfrm>
              <a:custGeom>
                <a:avLst/>
                <a:gdLst/>
                <a:ahLst/>
                <a:cxnLst/>
                <a:rect l="l" t="t" r="r" b="b"/>
                <a:pathLst>
                  <a:path w="2517" h="2272" extrusionOk="0">
                    <a:moveTo>
                      <a:pt x="1219" y="1"/>
                    </a:moveTo>
                    <a:cubicBezTo>
                      <a:pt x="966" y="1"/>
                      <a:pt x="715" y="85"/>
                      <a:pt x="509" y="250"/>
                    </a:cubicBezTo>
                    <a:cubicBezTo>
                      <a:pt x="150" y="538"/>
                      <a:pt x="1" y="1012"/>
                      <a:pt x="129" y="1454"/>
                    </a:cubicBezTo>
                    <a:cubicBezTo>
                      <a:pt x="258" y="1894"/>
                      <a:pt x="638" y="2215"/>
                      <a:pt x="1095" y="2265"/>
                    </a:cubicBezTo>
                    <a:cubicBezTo>
                      <a:pt x="1137" y="2269"/>
                      <a:pt x="1178" y="2271"/>
                      <a:pt x="1219" y="2271"/>
                    </a:cubicBezTo>
                    <a:cubicBezTo>
                      <a:pt x="1630" y="2271"/>
                      <a:pt x="2014" y="2048"/>
                      <a:pt x="2214" y="1682"/>
                    </a:cubicBezTo>
                    <a:cubicBezTo>
                      <a:pt x="2516" y="1132"/>
                      <a:pt x="2314" y="442"/>
                      <a:pt x="1765" y="141"/>
                    </a:cubicBezTo>
                    <a:cubicBezTo>
                      <a:pt x="1594" y="47"/>
                      <a:pt x="1406" y="1"/>
                      <a:pt x="1219"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60" name="Google Shape;160;p26"/>
              <p:cNvSpPr/>
              <p:nvPr/>
            </p:nvSpPr>
            <p:spPr>
              <a:xfrm>
                <a:off x="4235850" y="2780025"/>
                <a:ext cx="549775" cy="870825"/>
              </a:xfrm>
              <a:custGeom>
                <a:avLst/>
                <a:gdLst/>
                <a:ahLst/>
                <a:cxnLst/>
                <a:rect l="l" t="t" r="r" b="b"/>
                <a:pathLst>
                  <a:path w="21991" h="34833" extrusionOk="0">
                    <a:moveTo>
                      <a:pt x="1" y="1"/>
                    </a:moveTo>
                    <a:lnTo>
                      <a:pt x="1" y="34833"/>
                    </a:lnTo>
                    <a:cubicBezTo>
                      <a:pt x="14477" y="30464"/>
                      <a:pt x="21990" y="20757"/>
                      <a:pt x="21990" y="20757"/>
                    </a:cubicBezTo>
                    <a:cubicBezTo>
                      <a:pt x="21990" y="20757"/>
                      <a:pt x="13942" y="7284"/>
                      <a:pt x="1" y="1"/>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1" name="Google Shape;161;p26"/>
              <p:cNvSpPr/>
              <p:nvPr/>
            </p:nvSpPr>
            <p:spPr>
              <a:xfrm>
                <a:off x="3107425" y="5255700"/>
                <a:ext cx="646800" cy="215425"/>
              </a:xfrm>
              <a:custGeom>
                <a:avLst/>
                <a:gdLst/>
                <a:ahLst/>
                <a:cxnLst/>
                <a:rect l="l" t="t" r="r" b="b"/>
                <a:pathLst>
                  <a:path w="25872" h="8617" extrusionOk="0">
                    <a:moveTo>
                      <a:pt x="11187" y="0"/>
                    </a:moveTo>
                    <a:cubicBezTo>
                      <a:pt x="11187" y="0"/>
                      <a:pt x="5275" y="2172"/>
                      <a:pt x="715" y="6682"/>
                    </a:cubicBezTo>
                    <a:cubicBezTo>
                      <a:pt x="1" y="7388"/>
                      <a:pt x="532" y="8616"/>
                      <a:pt x="1538" y="8616"/>
                    </a:cubicBezTo>
                    <a:lnTo>
                      <a:pt x="25089" y="8616"/>
                    </a:lnTo>
                    <a:cubicBezTo>
                      <a:pt x="25521" y="8616"/>
                      <a:pt x="25872" y="8266"/>
                      <a:pt x="25872" y="7834"/>
                    </a:cubicBezTo>
                    <a:lnTo>
                      <a:pt x="25872" y="0"/>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2" name="Google Shape;162;p26"/>
              <p:cNvSpPr/>
              <p:nvPr/>
            </p:nvSpPr>
            <p:spPr>
              <a:xfrm>
                <a:off x="3342750" y="4850725"/>
                <a:ext cx="411475" cy="405000"/>
              </a:xfrm>
              <a:custGeom>
                <a:avLst/>
                <a:gdLst/>
                <a:ahLst/>
                <a:cxnLst/>
                <a:rect l="l" t="t" r="r" b="b"/>
                <a:pathLst>
                  <a:path w="16459" h="16200" extrusionOk="0">
                    <a:moveTo>
                      <a:pt x="0" y="0"/>
                    </a:moveTo>
                    <a:lnTo>
                      <a:pt x="1774" y="16199"/>
                    </a:lnTo>
                    <a:lnTo>
                      <a:pt x="16459"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3" name="Google Shape;163;p26"/>
              <p:cNvSpPr/>
              <p:nvPr/>
            </p:nvSpPr>
            <p:spPr>
              <a:xfrm>
                <a:off x="4151550" y="4850725"/>
                <a:ext cx="518375" cy="405000"/>
              </a:xfrm>
              <a:custGeom>
                <a:avLst/>
                <a:gdLst/>
                <a:ahLst/>
                <a:cxnLst/>
                <a:rect l="l" t="t" r="r" b="b"/>
                <a:pathLst>
                  <a:path w="20735" h="16200" extrusionOk="0">
                    <a:moveTo>
                      <a:pt x="0" y="0"/>
                    </a:moveTo>
                    <a:lnTo>
                      <a:pt x="6051" y="16199"/>
                    </a:lnTo>
                    <a:lnTo>
                      <a:pt x="20735" y="16199"/>
                    </a:lnTo>
                    <a:lnTo>
                      <a:pt x="16459"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4" name="Google Shape;164;p26"/>
              <p:cNvSpPr/>
              <p:nvPr/>
            </p:nvSpPr>
            <p:spPr>
              <a:xfrm>
                <a:off x="3226950" y="3829850"/>
                <a:ext cx="1406175" cy="1185900"/>
              </a:xfrm>
              <a:custGeom>
                <a:avLst/>
                <a:gdLst/>
                <a:ahLst/>
                <a:cxnLst/>
                <a:rect l="l" t="t" r="r" b="b"/>
                <a:pathLst>
                  <a:path w="56247" h="47436" extrusionOk="0">
                    <a:moveTo>
                      <a:pt x="0" y="0"/>
                    </a:moveTo>
                    <a:cubicBezTo>
                      <a:pt x="0" y="23786"/>
                      <a:pt x="4126" y="47436"/>
                      <a:pt x="4126" y="47436"/>
                    </a:cubicBezTo>
                    <a:lnTo>
                      <a:pt x="22087" y="47436"/>
                    </a:lnTo>
                    <a:cubicBezTo>
                      <a:pt x="21965" y="31431"/>
                      <a:pt x="23059" y="15412"/>
                      <a:pt x="23059" y="15412"/>
                    </a:cubicBezTo>
                    <a:lnTo>
                      <a:pt x="27235" y="15412"/>
                    </a:lnTo>
                    <a:cubicBezTo>
                      <a:pt x="27235" y="15412"/>
                      <a:pt x="31490" y="31007"/>
                      <a:pt x="38286" y="47436"/>
                    </a:cubicBezTo>
                    <a:lnTo>
                      <a:pt x="56247" y="47436"/>
                    </a:lnTo>
                    <a:cubicBezTo>
                      <a:pt x="56247" y="47436"/>
                      <a:pt x="54003" y="33736"/>
                      <a:pt x="50293"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5" name="Google Shape;165;p26"/>
              <p:cNvSpPr/>
              <p:nvPr/>
            </p:nvSpPr>
            <p:spPr>
              <a:xfrm>
                <a:off x="2390200" y="2863225"/>
                <a:ext cx="1019675" cy="1605825"/>
              </a:xfrm>
              <a:custGeom>
                <a:avLst/>
                <a:gdLst/>
                <a:ahLst/>
                <a:cxnLst/>
                <a:rect l="l" t="t" r="r" b="b"/>
                <a:pathLst>
                  <a:path w="40787" h="64233" extrusionOk="0">
                    <a:moveTo>
                      <a:pt x="40786" y="0"/>
                    </a:moveTo>
                    <a:cubicBezTo>
                      <a:pt x="40786" y="0"/>
                      <a:pt x="20575" y="14208"/>
                      <a:pt x="9290" y="42728"/>
                    </a:cubicBezTo>
                    <a:cubicBezTo>
                      <a:pt x="9290" y="42728"/>
                      <a:pt x="0" y="47185"/>
                      <a:pt x="180" y="53753"/>
                    </a:cubicBezTo>
                    <a:cubicBezTo>
                      <a:pt x="367" y="60580"/>
                      <a:pt x="8284" y="64232"/>
                      <a:pt x="13600" y="64232"/>
                    </a:cubicBezTo>
                    <a:cubicBezTo>
                      <a:pt x="14212" y="64232"/>
                      <a:pt x="14789" y="64184"/>
                      <a:pt x="15317" y="64086"/>
                    </a:cubicBezTo>
                    <a:cubicBezTo>
                      <a:pt x="20423" y="63141"/>
                      <a:pt x="20329" y="58480"/>
                      <a:pt x="20329" y="58480"/>
                    </a:cubicBezTo>
                    <a:cubicBezTo>
                      <a:pt x="20329" y="58480"/>
                      <a:pt x="21712" y="57103"/>
                      <a:pt x="22159" y="54674"/>
                    </a:cubicBezTo>
                    <a:cubicBezTo>
                      <a:pt x="22606" y="52245"/>
                      <a:pt x="20209" y="49508"/>
                      <a:pt x="20209" y="49508"/>
                    </a:cubicBezTo>
                    <a:cubicBezTo>
                      <a:pt x="25268" y="42470"/>
                      <a:pt x="40786" y="22157"/>
                      <a:pt x="40786" y="22157"/>
                    </a:cubicBezTo>
                    <a:lnTo>
                      <a:pt x="40786"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6" name="Google Shape;166;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ECD3AF"/>
              </a:solidFill>
              <a:ln>
                <a:noFill/>
              </a:ln>
            </p:spPr>
            <p:txBody>
              <a:bodyPr spcFirstLastPara="1" wrap="square" lIns="121900" tIns="121900" rIns="121900" bIns="121900" anchor="ctr" anchorCtr="0">
                <a:noAutofit/>
              </a:bodyPr>
              <a:lstStyle/>
              <a:p>
                <a:endParaRPr sz="2400"/>
              </a:p>
            </p:txBody>
          </p:sp>
          <p:sp>
            <p:nvSpPr>
              <p:cNvPr id="167" name="Google Shape;167;p26"/>
              <p:cNvSpPr/>
              <p:nvPr/>
            </p:nvSpPr>
            <p:spPr>
              <a:xfrm>
                <a:off x="3607675" y="2741100"/>
                <a:ext cx="495800" cy="544975"/>
              </a:xfrm>
              <a:custGeom>
                <a:avLst/>
                <a:gdLst/>
                <a:ahLst/>
                <a:cxnLst/>
                <a:rect l="l" t="t" r="r" b="b"/>
                <a:pathLst>
                  <a:path w="19832" h="21799" extrusionOk="0">
                    <a:moveTo>
                      <a:pt x="0" y="0"/>
                    </a:moveTo>
                    <a:lnTo>
                      <a:pt x="0" y="21799"/>
                    </a:lnTo>
                    <a:lnTo>
                      <a:pt x="19832" y="21799"/>
                    </a:lnTo>
                    <a:lnTo>
                      <a:pt x="19832" y="0"/>
                    </a:ln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68" name="Google Shape;168;p26"/>
              <p:cNvSpPr/>
              <p:nvPr/>
            </p:nvSpPr>
            <p:spPr>
              <a:xfrm>
                <a:off x="2919325" y="2780025"/>
                <a:ext cx="549750" cy="870825"/>
              </a:xfrm>
              <a:custGeom>
                <a:avLst/>
                <a:gdLst/>
                <a:ahLst/>
                <a:cxnLst/>
                <a:rect l="l" t="t" r="r" b="b"/>
                <a:pathLst>
                  <a:path w="21990" h="34833" extrusionOk="0">
                    <a:moveTo>
                      <a:pt x="21989" y="1"/>
                    </a:moveTo>
                    <a:lnTo>
                      <a:pt x="21989" y="1"/>
                    </a:lnTo>
                    <a:cubicBezTo>
                      <a:pt x="8047" y="7286"/>
                      <a:pt x="0" y="20757"/>
                      <a:pt x="0" y="20757"/>
                    </a:cubicBezTo>
                    <a:cubicBezTo>
                      <a:pt x="0" y="20757"/>
                      <a:pt x="7514" y="30464"/>
                      <a:pt x="21988" y="34833"/>
                    </a:cubicBezTo>
                    <a:lnTo>
                      <a:pt x="21989" y="1"/>
                    </a:ln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69" name="Google Shape;169;p26"/>
              <p:cNvSpPr/>
              <p:nvPr/>
            </p:nvSpPr>
            <p:spPr>
              <a:xfrm>
                <a:off x="3133225" y="2780025"/>
                <a:ext cx="1444800" cy="1392650"/>
              </a:xfrm>
              <a:custGeom>
                <a:avLst/>
                <a:gdLst/>
                <a:ahLst/>
                <a:cxnLst/>
                <a:rect l="l" t="t" r="r" b="b"/>
                <a:pathLst>
                  <a:path w="57792" h="55706" extrusionOk="0">
                    <a:moveTo>
                      <a:pt x="13511" y="1"/>
                    </a:moveTo>
                    <a:cubicBezTo>
                      <a:pt x="5251" y="21119"/>
                      <a:pt x="0" y="49184"/>
                      <a:pt x="0" y="49184"/>
                    </a:cubicBezTo>
                    <a:cubicBezTo>
                      <a:pt x="0" y="49184"/>
                      <a:pt x="10296" y="54200"/>
                      <a:pt x="24560" y="55706"/>
                    </a:cubicBezTo>
                    <a:cubicBezTo>
                      <a:pt x="24560" y="55706"/>
                      <a:pt x="26945" y="52429"/>
                      <a:pt x="28896" y="46057"/>
                    </a:cubicBezTo>
                    <a:cubicBezTo>
                      <a:pt x="30847" y="52429"/>
                      <a:pt x="33232" y="55706"/>
                      <a:pt x="33232" y="55706"/>
                    </a:cubicBezTo>
                    <a:cubicBezTo>
                      <a:pt x="47497" y="54200"/>
                      <a:pt x="57792" y="49184"/>
                      <a:pt x="57792" y="49184"/>
                    </a:cubicBezTo>
                    <a:cubicBezTo>
                      <a:pt x="57792" y="49184"/>
                      <a:pt x="52541" y="21119"/>
                      <a:pt x="44282" y="1"/>
                    </a:cubicBezTo>
                    <a:lnTo>
                      <a:pt x="34324" y="6232"/>
                    </a:lnTo>
                    <a:cubicBezTo>
                      <a:pt x="34324" y="6232"/>
                      <a:pt x="32935" y="9590"/>
                      <a:pt x="28896" y="13959"/>
                    </a:cubicBezTo>
                    <a:cubicBezTo>
                      <a:pt x="24858" y="9590"/>
                      <a:pt x="23469" y="6232"/>
                      <a:pt x="23469" y="6232"/>
                    </a:cubicBezTo>
                    <a:lnTo>
                      <a:pt x="13511" y="1"/>
                    </a:ln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70" name="Google Shape;170;p26"/>
              <p:cNvSpPr/>
              <p:nvPr/>
            </p:nvSpPr>
            <p:spPr>
              <a:xfrm>
                <a:off x="3109950" y="5312925"/>
                <a:ext cx="648825" cy="162750"/>
              </a:xfrm>
              <a:custGeom>
                <a:avLst/>
                <a:gdLst/>
                <a:ahLst/>
                <a:cxnLst/>
                <a:rect l="l" t="t" r="r" b="b"/>
                <a:pathLst>
                  <a:path w="25953" h="6510" extrusionOk="0">
                    <a:moveTo>
                      <a:pt x="6229" y="0"/>
                    </a:moveTo>
                    <a:cubicBezTo>
                      <a:pt x="6136" y="0"/>
                      <a:pt x="6042" y="25"/>
                      <a:pt x="5955" y="77"/>
                    </a:cubicBezTo>
                    <a:cubicBezTo>
                      <a:pt x="4202" y="1136"/>
                      <a:pt x="2241" y="2527"/>
                      <a:pt x="487" y="4262"/>
                    </a:cubicBezTo>
                    <a:cubicBezTo>
                      <a:pt x="108" y="4638"/>
                      <a:pt x="1" y="5179"/>
                      <a:pt x="205" y="5680"/>
                    </a:cubicBezTo>
                    <a:cubicBezTo>
                      <a:pt x="417" y="6191"/>
                      <a:pt x="888" y="6509"/>
                      <a:pt x="1437" y="6509"/>
                    </a:cubicBezTo>
                    <a:lnTo>
                      <a:pt x="24988" y="6509"/>
                    </a:lnTo>
                    <a:cubicBezTo>
                      <a:pt x="25521" y="6509"/>
                      <a:pt x="25953" y="6078"/>
                      <a:pt x="25953" y="5544"/>
                    </a:cubicBezTo>
                    <a:lnTo>
                      <a:pt x="25953" y="4764"/>
                    </a:lnTo>
                    <a:cubicBezTo>
                      <a:pt x="25953" y="4557"/>
                      <a:pt x="25784" y="4388"/>
                      <a:pt x="25577" y="4388"/>
                    </a:cubicBezTo>
                    <a:lnTo>
                      <a:pt x="7956" y="4388"/>
                    </a:lnTo>
                    <a:cubicBezTo>
                      <a:pt x="7956" y="2820"/>
                      <a:pt x="7306" y="1323"/>
                      <a:pt x="6705" y="283"/>
                    </a:cubicBezTo>
                    <a:cubicBezTo>
                      <a:pt x="6601" y="103"/>
                      <a:pt x="6418" y="0"/>
                      <a:pt x="6229"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1" name="Google Shape;171;p26"/>
              <p:cNvSpPr/>
              <p:nvPr/>
            </p:nvSpPr>
            <p:spPr>
              <a:xfrm>
                <a:off x="4302775" y="5255700"/>
                <a:ext cx="646825" cy="215425"/>
              </a:xfrm>
              <a:custGeom>
                <a:avLst/>
                <a:gdLst/>
                <a:ahLst/>
                <a:cxnLst/>
                <a:rect l="l" t="t" r="r" b="b"/>
                <a:pathLst>
                  <a:path w="25873" h="8617" extrusionOk="0">
                    <a:moveTo>
                      <a:pt x="2" y="0"/>
                    </a:moveTo>
                    <a:lnTo>
                      <a:pt x="0" y="7834"/>
                    </a:lnTo>
                    <a:cubicBezTo>
                      <a:pt x="0" y="8266"/>
                      <a:pt x="351" y="8616"/>
                      <a:pt x="783" y="8616"/>
                    </a:cubicBezTo>
                    <a:lnTo>
                      <a:pt x="24335" y="8616"/>
                    </a:lnTo>
                    <a:cubicBezTo>
                      <a:pt x="25340" y="8616"/>
                      <a:pt x="25873" y="7388"/>
                      <a:pt x="25157" y="6682"/>
                    </a:cubicBezTo>
                    <a:cubicBezTo>
                      <a:pt x="20599" y="2172"/>
                      <a:pt x="14686" y="0"/>
                      <a:pt x="14686"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172" name="Google Shape;172;p26"/>
              <p:cNvSpPr/>
              <p:nvPr/>
            </p:nvSpPr>
            <p:spPr>
              <a:xfrm>
                <a:off x="4298225" y="5312925"/>
                <a:ext cx="648850" cy="162750"/>
              </a:xfrm>
              <a:custGeom>
                <a:avLst/>
                <a:gdLst/>
                <a:ahLst/>
                <a:cxnLst/>
                <a:rect l="l" t="t" r="r" b="b"/>
                <a:pathLst>
                  <a:path w="25954" h="6510" extrusionOk="0">
                    <a:moveTo>
                      <a:pt x="19725" y="0"/>
                    </a:moveTo>
                    <a:cubicBezTo>
                      <a:pt x="19536" y="0"/>
                      <a:pt x="19353" y="103"/>
                      <a:pt x="19249" y="283"/>
                    </a:cubicBezTo>
                    <a:cubicBezTo>
                      <a:pt x="18649" y="1323"/>
                      <a:pt x="17998" y="2820"/>
                      <a:pt x="17998" y="4388"/>
                    </a:cubicBezTo>
                    <a:lnTo>
                      <a:pt x="376" y="4388"/>
                    </a:lnTo>
                    <a:cubicBezTo>
                      <a:pt x="169" y="4388"/>
                      <a:pt x="0" y="4557"/>
                      <a:pt x="0" y="4764"/>
                    </a:cubicBezTo>
                    <a:lnTo>
                      <a:pt x="0" y="5544"/>
                    </a:lnTo>
                    <a:cubicBezTo>
                      <a:pt x="0" y="6078"/>
                      <a:pt x="433" y="6509"/>
                      <a:pt x="965" y="6509"/>
                    </a:cubicBezTo>
                    <a:lnTo>
                      <a:pt x="24517" y="6509"/>
                    </a:lnTo>
                    <a:cubicBezTo>
                      <a:pt x="25066" y="6509"/>
                      <a:pt x="25538" y="6191"/>
                      <a:pt x="25748" y="5680"/>
                    </a:cubicBezTo>
                    <a:cubicBezTo>
                      <a:pt x="25954" y="5179"/>
                      <a:pt x="25845" y="4638"/>
                      <a:pt x="25467" y="4262"/>
                    </a:cubicBezTo>
                    <a:cubicBezTo>
                      <a:pt x="23713" y="2527"/>
                      <a:pt x="21751" y="1136"/>
                      <a:pt x="19999" y="77"/>
                    </a:cubicBezTo>
                    <a:cubicBezTo>
                      <a:pt x="19912" y="25"/>
                      <a:pt x="19818" y="0"/>
                      <a:pt x="19725"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3" name="Google Shape;173;p26"/>
              <p:cNvSpPr/>
              <p:nvPr/>
            </p:nvSpPr>
            <p:spPr>
              <a:xfrm>
                <a:off x="5135650" y="2967650"/>
                <a:ext cx="265175" cy="331375"/>
              </a:xfrm>
              <a:custGeom>
                <a:avLst/>
                <a:gdLst/>
                <a:ahLst/>
                <a:cxnLst/>
                <a:rect l="l" t="t" r="r" b="b"/>
                <a:pathLst>
                  <a:path w="10607" h="13255" extrusionOk="0">
                    <a:moveTo>
                      <a:pt x="6150" y="1"/>
                    </a:moveTo>
                    <a:cubicBezTo>
                      <a:pt x="4873" y="1"/>
                      <a:pt x="739" y="1743"/>
                      <a:pt x="409" y="5741"/>
                    </a:cubicBezTo>
                    <a:cubicBezTo>
                      <a:pt x="0" y="10713"/>
                      <a:pt x="3182" y="13255"/>
                      <a:pt x="3182" y="13255"/>
                    </a:cubicBezTo>
                    <a:cubicBezTo>
                      <a:pt x="8237" y="10713"/>
                      <a:pt x="6553" y="5241"/>
                      <a:pt x="6553" y="5241"/>
                    </a:cubicBezTo>
                    <a:cubicBezTo>
                      <a:pt x="6553" y="5241"/>
                      <a:pt x="9694" y="5240"/>
                      <a:pt x="10150" y="4090"/>
                    </a:cubicBezTo>
                    <a:cubicBezTo>
                      <a:pt x="10607" y="2939"/>
                      <a:pt x="7373" y="143"/>
                      <a:pt x="6281" y="8"/>
                    </a:cubicBezTo>
                    <a:cubicBezTo>
                      <a:pt x="6242" y="3"/>
                      <a:pt x="6198" y="1"/>
                      <a:pt x="6150"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74" name="Google Shape;174;p26"/>
              <p:cNvSpPr/>
              <p:nvPr/>
            </p:nvSpPr>
            <p:spPr>
              <a:xfrm>
                <a:off x="3708725" y="2936150"/>
                <a:ext cx="298000" cy="898575"/>
              </a:xfrm>
              <a:custGeom>
                <a:avLst/>
                <a:gdLst/>
                <a:ahLst/>
                <a:cxnLst/>
                <a:rect l="l" t="t" r="r" b="b"/>
                <a:pathLst>
                  <a:path w="11920" h="35943" extrusionOk="0">
                    <a:moveTo>
                      <a:pt x="976" y="33009"/>
                    </a:moveTo>
                    <a:cubicBezTo>
                      <a:pt x="976" y="33009"/>
                      <a:pt x="976" y="33009"/>
                      <a:pt x="976" y="33009"/>
                    </a:cubicBezTo>
                    <a:cubicBezTo>
                      <a:pt x="976" y="33009"/>
                      <a:pt x="976" y="33009"/>
                      <a:pt x="976" y="33009"/>
                    </a:cubicBezTo>
                    <a:close/>
                    <a:moveTo>
                      <a:pt x="1" y="0"/>
                    </a:moveTo>
                    <a:cubicBezTo>
                      <a:pt x="1" y="0"/>
                      <a:pt x="507" y="4795"/>
                      <a:pt x="4095" y="8146"/>
                    </a:cubicBezTo>
                    <a:cubicBezTo>
                      <a:pt x="4095" y="8146"/>
                      <a:pt x="2095" y="28943"/>
                      <a:pt x="976" y="33009"/>
                    </a:cubicBezTo>
                    <a:lnTo>
                      <a:pt x="976" y="33009"/>
                    </a:lnTo>
                    <a:cubicBezTo>
                      <a:pt x="976" y="33009"/>
                      <a:pt x="976" y="33009"/>
                      <a:pt x="976" y="33009"/>
                    </a:cubicBezTo>
                    <a:cubicBezTo>
                      <a:pt x="979" y="33009"/>
                      <a:pt x="2644" y="33473"/>
                      <a:pt x="5955" y="35942"/>
                    </a:cubicBezTo>
                    <a:cubicBezTo>
                      <a:pt x="9270" y="33470"/>
                      <a:pt x="10945" y="33049"/>
                      <a:pt x="10945" y="33049"/>
                    </a:cubicBezTo>
                    <a:cubicBezTo>
                      <a:pt x="9827" y="28961"/>
                      <a:pt x="7825" y="8145"/>
                      <a:pt x="7825" y="8145"/>
                    </a:cubicBezTo>
                    <a:cubicBezTo>
                      <a:pt x="11414" y="4794"/>
                      <a:pt x="11920" y="0"/>
                      <a:pt x="11920" y="0"/>
                    </a:cubicBezTo>
                    <a:close/>
                  </a:path>
                </a:pathLst>
              </a:custGeom>
              <a:solidFill>
                <a:srgbClr val="ADC222"/>
              </a:solidFill>
              <a:ln>
                <a:noFill/>
              </a:ln>
            </p:spPr>
            <p:txBody>
              <a:bodyPr spcFirstLastPara="1" wrap="square" lIns="121900" tIns="121900" rIns="121900" bIns="121900" anchor="ctr" anchorCtr="0">
                <a:noAutofit/>
              </a:bodyPr>
              <a:lstStyle/>
              <a:p>
                <a:endParaRPr sz="2400"/>
              </a:p>
            </p:txBody>
          </p:sp>
          <p:sp>
            <p:nvSpPr>
              <p:cNvPr id="175" name="Google Shape;175;p26"/>
              <p:cNvSpPr/>
              <p:nvPr/>
            </p:nvSpPr>
            <p:spPr>
              <a:xfrm>
                <a:off x="4149950" y="3650800"/>
                <a:ext cx="179025" cy="179050"/>
              </a:xfrm>
              <a:custGeom>
                <a:avLst/>
                <a:gdLst/>
                <a:ahLst/>
                <a:cxnLst/>
                <a:rect l="l" t="t" r="r" b="b"/>
                <a:pathLst>
                  <a:path w="7161" h="7162" extrusionOk="0">
                    <a:moveTo>
                      <a:pt x="3581" y="0"/>
                    </a:moveTo>
                    <a:cubicBezTo>
                      <a:pt x="1604" y="0"/>
                      <a:pt x="1" y="1604"/>
                      <a:pt x="1" y="3581"/>
                    </a:cubicBezTo>
                    <a:cubicBezTo>
                      <a:pt x="1" y="5558"/>
                      <a:pt x="1604" y="7161"/>
                      <a:pt x="3581" y="7161"/>
                    </a:cubicBezTo>
                    <a:cubicBezTo>
                      <a:pt x="5558" y="7161"/>
                      <a:pt x="7160" y="5558"/>
                      <a:pt x="7160" y="3581"/>
                    </a:cubicBezTo>
                    <a:cubicBezTo>
                      <a:pt x="7160" y="1604"/>
                      <a:pt x="5558" y="0"/>
                      <a:pt x="3581" y="0"/>
                    </a:cubicBez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6" name="Google Shape;176;p26"/>
              <p:cNvSpPr/>
              <p:nvPr/>
            </p:nvSpPr>
            <p:spPr>
              <a:xfrm>
                <a:off x="4201600" y="3784175"/>
                <a:ext cx="75750" cy="145225"/>
              </a:xfrm>
              <a:custGeom>
                <a:avLst/>
                <a:gdLst/>
                <a:ahLst/>
                <a:cxnLst/>
                <a:rect l="l" t="t" r="r" b="b"/>
                <a:pathLst>
                  <a:path w="3030" h="5809" extrusionOk="0">
                    <a:moveTo>
                      <a:pt x="0" y="1"/>
                    </a:moveTo>
                    <a:lnTo>
                      <a:pt x="0" y="5808"/>
                    </a:lnTo>
                    <a:lnTo>
                      <a:pt x="1515" y="4435"/>
                    </a:lnTo>
                    <a:lnTo>
                      <a:pt x="3029" y="5808"/>
                    </a:lnTo>
                    <a:lnTo>
                      <a:pt x="3029" y="1"/>
                    </a:lnTo>
                    <a:close/>
                  </a:path>
                </a:pathLst>
              </a:custGeom>
              <a:solidFill>
                <a:srgbClr val="D6AD32"/>
              </a:solidFill>
              <a:ln>
                <a:noFill/>
              </a:ln>
            </p:spPr>
            <p:txBody>
              <a:bodyPr spcFirstLastPara="1" wrap="square" lIns="121900" tIns="121900" rIns="121900" bIns="121900" anchor="ctr" anchorCtr="0">
                <a:noAutofit/>
              </a:bodyPr>
              <a:lstStyle/>
              <a:p>
                <a:endParaRPr sz="2400"/>
              </a:p>
            </p:txBody>
          </p:sp>
          <p:sp>
            <p:nvSpPr>
              <p:cNvPr id="177" name="Google Shape;177;p26"/>
              <p:cNvSpPr/>
              <p:nvPr/>
            </p:nvSpPr>
            <p:spPr>
              <a:xfrm>
                <a:off x="3335525" y="3113525"/>
                <a:ext cx="265950" cy="256150"/>
              </a:xfrm>
              <a:custGeom>
                <a:avLst/>
                <a:gdLst/>
                <a:ahLst/>
                <a:cxnLst/>
                <a:rect l="l" t="t" r="r" b="b"/>
                <a:pathLst>
                  <a:path w="10638" h="10246" extrusionOk="0">
                    <a:moveTo>
                      <a:pt x="4405" y="1"/>
                    </a:moveTo>
                    <a:cubicBezTo>
                      <a:pt x="4153" y="1"/>
                      <a:pt x="3901" y="184"/>
                      <a:pt x="3903" y="501"/>
                    </a:cubicBezTo>
                    <a:cubicBezTo>
                      <a:pt x="3905" y="802"/>
                      <a:pt x="3659" y="1002"/>
                      <a:pt x="3403" y="1002"/>
                    </a:cubicBezTo>
                    <a:cubicBezTo>
                      <a:pt x="3280" y="1002"/>
                      <a:pt x="3155" y="956"/>
                      <a:pt x="3053" y="853"/>
                    </a:cubicBezTo>
                    <a:cubicBezTo>
                      <a:pt x="2948" y="747"/>
                      <a:pt x="2825" y="702"/>
                      <a:pt x="2705" y="702"/>
                    </a:cubicBezTo>
                    <a:cubicBezTo>
                      <a:pt x="2384" y="702"/>
                      <a:pt x="2087" y="1028"/>
                      <a:pt x="2242" y="1395"/>
                    </a:cubicBezTo>
                    <a:cubicBezTo>
                      <a:pt x="2388" y="1739"/>
                      <a:pt x="2119" y="2086"/>
                      <a:pt x="1787" y="2086"/>
                    </a:cubicBezTo>
                    <a:cubicBezTo>
                      <a:pt x="1723" y="2086"/>
                      <a:pt x="1657" y="2073"/>
                      <a:pt x="1591" y="2046"/>
                    </a:cubicBezTo>
                    <a:cubicBezTo>
                      <a:pt x="1522" y="2016"/>
                      <a:pt x="1455" y="2003"/>
                      <a:pt x="1390" y="2003"/>
                    </a:cubicBezTo>
                    <a:cubicBezTo>
                      <a:pt x="986" y="2003"/>
                      <a:pt x="713" y="2524"/>
                      <a:pt x="1050" y="2857"/>
                    </a:cubicBezTo>
                    <a:cubicBezTo>
                      <a:pt x="1366" y="3168"/>
                      <a:pt x="1145" y="3706"/>
                      <a:pt x="701" y="3706"/>
                    </a:cubicBezTo>
                    <a:cubicBezTo>
                      <a:pt x="700" y="3706"/>
                      <a:pt x="699" y="3706"/>
                      <a:pt x="697" y="3706"/>
                    </a:cubicBezTo>
                    <a:cubicBezTo>
                      <a:pt x="696" y="3706"/>
                      <a:pt x="695" y="3706"/>
                      <a:pt x="694" y="3706"/>
                    </a:cubicBezTo>
                    <a:cubicBezTo>
                      <a:pt x="150" y="3706"/>
                      <a:pt x="1" y="4457"/>
                      <a:pt x="508" y="4663"/>
                    </a:cubicBezTo>
                    <a:cubicBezTo>
                      <a:pt x="920" y="4831"/>
                      <a:pt x="920" y="5415"/>
                      <a:pt x="508" y="5583"/>
                    </a:cubicBezTo>
                    <a:cubicBezTo>
                      <a:pt x="1" y="5789"/>
                      <a:pt x="150" y="6540"/>
                      <a:pt x="694" y="6540"/>
                    </a:cubicBezTo>
                    <a:cubicBezTo>
                      <a:pt x="695" y="6540"/>
                      <a:pt x="696" y="6540"/>
                      <a:pt x="697" y="6540"/>
                    </a:cubicBezTo>
                    <a:cubicBezTo>
                      <a:pt x="699" y="6540"/>
                      <a:pt x="700" y="6540"/>
                      <a:pt x="701" y="6540"/>
                    </a:cubicBezTo>
                    <a:cubicBezTo>
                      <a:pt x="1145" y="6540"/>
                      <a:pt x="1366" y="7078"/>
                      <a:pt x="1050" y="7390"/>
                    </a:cubicBezTo>
                    <a:cubicBezTo>
                      <a:pt x="713" y="7721"/>
                      <a:pt x="986" y="8243"/>
                      <a:pt x="1390" y="8243"/>
                    </a:cubicBezTo>
                    <a:cubicBezTo>
                      <a:pt x="1455" y="8243"/>
                      <a:pt x="1522" y="8230"/>
                      <a:pt x="1591" y="8200"/>
                    </a:cubicBezTo>
                    <a:cubicBezTo>
                      <a:pt x="1657" y="8172"/>
                      <a:pt x="1724" y="8160"/>
                      <a:pt x="1788" y="8160"/>
                    </a:cubicBezTo>
                    <a:cubicBezTo>
                      <a:pt x="2120" y="8160"/>
                      <a:pt x="2388" y="8506"/>
                      <a:pt x="2242" y="8850"/>
                    </a:cubicBezTo>
                    <a:cubicBezTo>
                      <a:pt x="2087" y="9218"/>
                      <a:pt x="2383" y="9544"/>
                      <a:pt x="2705" y="9544"/>
                    </a:cubicBezTo>
                    <a:cubicBezTo>
                      <a:pt x="2825" y="9544"/>
                      <a:pt x="2949" y="9499"/>
                      <a:pt x="3053" y="9393"/>
                    </a:cubicBezTo>
                    <a:cubicBezTo>
                      <a:pt x="3155" y="9290"/>
                      <a:pt x="3280" y="9244"/>
                      <a:pt x="3403" y="9244"/>
                    </a:cubicBezTo>
                    <a:cubicBezTo>
                      <a:pt x="3659" y="9244"/>
                      <a:pt x="3905" y="9443"/>
                      <a:pt x="3903" y="9744"/>
                    </a:cubicBezTo>
                    <a:cubicBezTo>
                      <a:pt x="3901" y="10062"/>
                      <a:pt x="4153" y="10245"/>
                      <a:pt x="4406" y="10245"/>
                    </a:cubicBezTo>
                    <a:cubicBezTo>
                      <a:pt x="4589" y="10245"/>
                      <a:pt x="4773" y="10148"/>
                      <a:pt x="4860" y="9935"/>
                    </a:cubicBezTo>
                    <a:cubicBezTo>
                      <a:pt x="4944" y="9728"/>
                      <a:pt x="5132" y="9625"/>
                      <a:pt x="5320" y="9625"/>
                    </a:cubicBezTo>
                    <a:cubicBezTo>
                      <a:pt x="5508" y="9625"/>
                      <a:pt x="5696" y="9728"/>
                      <a:pt x="5779" y="9935"/>
                    </a:cubicBezTo>
                    <a:cubicBezTo>
                      <a:pt x="5866" y="10148"/>
                      <a:pt x="6050" y="10245"/>
                      <a:pt x="6234" y="10245"/>
                    </a:cubicBezTo>
                    <a:cubicBezTo>
                      <a:pt x="6486" y="10245"/>
                      <a:pt x="6739" y="10062"/>
                      <a:pt x="6737" y="9744"/>
                    </a:cubicBezTo>
                    <a:cubicBezTo>
                      <a:pt x="6734" y="9443"/>
                      <a:pt x="6980" y="9244"/>
                      <a:pt x="7236" y="9244"/>
                    </a:cubicBezTo>
                    <a:cubicBezTo>
                      <a:pt x="7359" y="9244"/>
                      <a:pt x="7485" y="9290"/>
                      <a:pt x="7586" y="9393"/>
                    </a:cubicBezTo>
                    <a:cubicBezTo>
                      <a:pt x="7691" y="9499"/>
                      <a:pt x="7814" y="9544"/>
                      <a:pt x="7934" y="9544"/>
                    </a:cubicBezTo>
                    <a:cubicBezTo>
                      <a:pt x="8255" y="9544"/>
                      <a:pt x="8552" y="9218"/>
                      <a:pt x="8397" y="8850"/>
                    </a:cubicBezTo>
                    <a:cubicBezTo>
                      <a:pt x="8251" y="8506"/>
                      <a:pt x="8519" y="8160"/>
                      <a:pt x="8851" y="8160"/>
                    </a:cubicBezTo>
                    <a:cubicBezTo>
                      <a:pt x="8915" y="8160"/>
                      <a:pt x="8981" y="8172"/>
                      <a:pt x="9047" y="8200"/>
                    </a:cubicBezTo>
                    <a:cubicBezTo>
                      <a:pt x="9116" y="8230"/>
                      <a:pt x="9184" y="8243"/>
                      <a:pt x="9248" y="8243"/>
                    </a:cubicBezTo>
                    <a:cubicBezTo>
                      <a:pt x="9653" y="8243"/>
                      <a:pt x="9925" y="7721"/>
                      <a:pt x="9589" y="7390"/>
                    </a:cubicBezTo>
                    <a:cubicBezTo>
                      <a:pt x="9273" y="7078"/>
                      <a:pt x="9494" y="6540"/>
                      <a:pt x="9937" y="6540"/>
                    </a:cubicBezTo>
                    <a:cubicBezTo>
                      <a:pt x="9938" y="6540"/>
                      <a:pt x="9940" y="6540"/>
                      <a:pt x="9941" y="6540"/>
                    </a:cubicBezTo>
                    <a:cubicBezTo>
                      <a:pt x="9942" y="6540"/>
                      <a:pt x="9943" y="6540"/>
                      <a:pt x="9945" y="6540"/>
                    </a:cubicBezTo>
                    <a:cubicBezTo>
                      <a:pt x="10490" y="6540"/>
                      <a:pt x="10638" y="5789"/>
                      <a:pt x="10132" y="5583"/>
                    </a:cubicBezTo>
                    <a:cubicBezTo>
                      <a:pt x="9718" y="5415"/>
                      <a:pt x="9718" y="4831"/>
                      <a:pt x="10132" y="4663"/>
                    </a:cubicBezTo>
                    <a:cubicBezTo>
                      <a:pt x="10637" y="4458"/>
                      <a:pt x="10490" y="3706"/>
                      <a:pt x="9946" y="3706"/>
                    </a:cubicBezTo>
                    <a:cubicBezTo>
                      <a:pt x="9944" y="3706"/>
                      <a:pt x="9943" y="3706"/>
                      <a:pt x="9941" y="3706"/>
                    </a:cubicBezTo>
                    <a:cubicBezTo>
                      <a:pt x="9940" y="3706"/>
                      <a:pt x="9938" y="3706"/>
                      <a:pt x="9937" y="3706"/>
                    </a:cubicBezTo>
                    <a:cubicBezTo>
                      <a:pt x="9494" y="3706"/>
                      <a:pt x="9273" y="3168"/>
                      <a:pt x="9589" y="2857"/>
                    </a:cubicBezTo>
                    <a:cubicBezTo>
                      <a:pt x="9925" y="2524"/>
                      <a:pt x="9654" y="2003"/>
                      <a:pt x="9249" y="2003"/>
                    </a:cubicBezTo>
                    <a:cubicBezTo>
                      <a:pt x="9184" y="2003"/>
                      <a:pt x="9116" y="2016"/>
                      <a:pt x="9047" y="2046"/>
                    </a:cubicBezTo>
                    <a:cubicBezTo>
                      <a:pt x="8981" y="2073"/>
                      <a:pt x="8915" y="2086"/>
                      <a:pt x="8852" y="2086"/>
                    </a:cubicBezTo>
                    <a:cubicBezTo>
                      <a:pt x="8519" y="2086"/>
                      <a:pt x="8251" y="1739"/>
                      <a:pt x="8397" y="1395"/>
                    </a:cubicBezTo>
                    <a:cubicBezTo>
                      <a:pt x="8552" y="1028"/>
                      <a:pt x="8255" y="702"/>
                      <a:pt x="7934" y="702"/>
                    </a:cubicBezTo>
                    <a:cubicBezTo>
                      <a:pt x="7814" y="702"/>
                      <a:pt x="7691" y="747"/>
                      <a:pt x="7586" y="853"/>
                    </a:cubicBezTo>
                    <a:cubicBezTo>
                      <a:pt x="7485" y="956"/>
                      <a:pt x="7360" y="1002"/>
                      <a:pt x="7237" y="1002"/>
                    </a:cubicBezTo>
                    <a:cubicBezTo>
                      <a:pt x="6981" y="1002"/>
                      <a:pt x="6734" y="802"/>
                      <a:pt x="6737" y="501"/>
                    </a:cubicBezTo>
                    <a:cubicBezTo>
                      <a:pt x="6739" y="184"/>
                      <a:pt x="6487" y="1"/>
                      <a:pt x="6234" y="1"/>
                    </a:cubicBezTo>
                    <a:cubicBezTo>
                      <a:pt x="6050" y="1"/>
                      <a:pt x="5866" y="98"/>
                      <a:pt x="5779" y="311"/>
                    </a:cubicBezTo>
                    <a:cubicBezTo>
                      <a:pt x="5696" y="517"/>
                      <a:pt x="5508" y="620"/>
                      <a:pt x="5320" y="620"/>
                    </a:cubicBezTo>
                    <a:cubicBezTo>
                      <a:pt x="5132" y="620"/>
                      <a:pt x="4944" y="517"/>
                      <a:pt x="4860" y="311"/>
                    </a:cubicBezTo>
                    <a:cubicBezTo>
                      <a:pt x="4773" y="98"/>
                      <a:pt x="4589" y="1"/>
                      <a:pt x="4405" y="1"/>
                    </a:cubicBez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78" name="Google Shape;178;p26"/>
              <p:cNvSpPr/>
              <p:nvPr/>
            </p:nvSpPr>
            <p:spPr>
              <a:xfrm>
                <a:off x="4079400" y="3161150"/>
                <a:ext cx="237075" cy="71650"/>
              </a:xfrm>
              <a:custGeom>
                <a:avLst/>
                <a:gdLst/>
                <a:ahLst/>
                <a:cxnLst/>
                <a:rect l="l" t="t" r="r" b="b"/>
                <a:pathLst>
                  <a:path w="9483" h="2866" extrusionOk="0">
                    <a:moveTo>
                      <a:pt x="0" y="1"/>
                    </a:moveTo>
                    <a:lnTo>
                      <a:pt x="0" y="2866"/>
                    </a:lnTo>
                    <a:lnTo>
                      <a:pt x="9482" y="2866"/>
                    </a:lnTo>
                    <a:lnTo>
                      <a:pt x="9482"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79" name="Google Shape;179;p26"/>
              <p:cNvSpPr/>
              <p:nvPr/>
            </p:nvSpPr>
            <p:spPr>
              <a:xfrm>
                <a:off x="3328350" y="3650825"/>
                <a:ext cx="237100" cy="71650"/>
              </a:xfrm>
              <a:custGeom>
                <a:avLst/>
                <a:gdLst/>
                <a:ahLst/>
                <a:cxnLst/>
                <a:rect l="l" t="t" r="r" b="b"/>
                <a:pathLst>
                  <a:path w="9484" h="2866" extrusionOk="0">
                    <a:moveTo>
                      <a:pt x="1" y="1"/>
                    </a:moveTo>
                    <a:lnTo>
                      <a:pt x="1" y="2866"/>
                    </a:lnTo>
                    <a:lnTo>
                      <a:pt x="9484" y="2866"/>
                    </a:lnTo>
                    <a:lnTo>
                      <a:pt x="9484" y="1"/>
                    </a:ln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180" name="Google Shape;180;p26"/>
              <p:cNvSpPr/>
              <p:nvPr/>
            </p:nvSpPr>
            <p:spPr>
              <a:xfrm>
                <a:off x="4079400" y="3271750"/>
                <a:ext cx="237075" cy="71650"/>
              </a:xfrm>
              <a:custGeom>
                <a:avLst/>
                <a:gdLst/>
                <a:ahLst/>
                <a:cxnLst/>
                <a:rect l="l" t="t" r="r" b="b"/>
                <a:pathLst>
                  <a:path w="9483" h="2866" extrusionOk="0">
                    <a:moveTo>
                      <a:pt x="0" y="0"/>
                    </a:moveTo>
                    <a:lnTo>
                      <a:pt x="0" y="2865"/>
                    </a:lnTo>
                    <a:lnTo>
                      <a:pt x="9482" y="2865"/>
                    </a:lnTo>
                    <a:lnTo>
                      <a:pt x="9482" y="0"/>
                    </a:lnTo>
                    <a:close/>
                  </a:path>
                </a:pathLst>
              </a:custGeom>
              <a:solidFill>
                <a:srgbClr val="F8DB03"/>
              </a:solidFill>
              <a:ln>
                <a:noFill/>
              </a:ln>
            </p:spPr>
            <p:txBody>
              <a:bodyPr spcFirstLastPara="1" wrap="square" lIns="121900" tIns="121900" rIns="121900" bIns="121900" anchor="ctr" anchorCtr="0">
                <a:noAutofit/>
              </a:bodyPr>
              <a:lstStyle/>
              <a:p>
                <a:endParaRPr sz="2400"/>
              </a:p>
            </p:txBody>
          </p:sp>
          <p:sp>
            <p:nvSpPr>
              <p:cNvPr id="181" name="Google Shape;181;p26"/>
              <p:cNvSpPr/>
              <p:nvPr/>
            </p:nvSpPr>
            <p:spPr>
              <a:xfrm>
                <a:off x="2153200" y="1183525"/>
                <a:ext cx="3363475" cy="670825"/>
              </a:xfrm>
              <a:custGeom>
                <a:avLst/>
                <a:gdLst/>
                <a:ahLst/>
                <a:cxnLst/>
                <a:rect l="l" t="t" r="r" b="b"/>
                <a:pathLst>
                  <a:path w="134539" h="26833" extrusionOk="0">
                    <a:moveTo>
                      <a:pt x="21533" y="0"/>
                    </a:moveTo>
                    <a:cubicBezTo>
                      <a:pt x="15281" y="0"/>
                      <a:pt x="10274" y="1229"/>
                      <a:pt x="8155" y="4549"/>
                    </a:cubicBezTo>
                    <a:cubicBezTo>
                      <a:pt x="0" y="17331"/>
                      <a:pt x="48685" y="26832"/>
                      <a:pt x="67273" y="26832"/>
                    </a:cubicBezTo>
                    <a:cubicBezTo>
                      <a:pt x="85860" y="26832"/>
                      <a:pt x="134539" y="17331"/>
                      <a:pt x="126384" y="4549"/>
                    </a:cubicBezTo>
                    <a:cubicBezTo>
                      <a:pt x="124266" y="1229"/>
                      <a:pt x="119259" y="0"/>
                      <a:pt x="113007" y="0"/>
                    </a:cubicBezTo>
                    <a:cubicBezTo>
                      <a:pt x="95193" y="0"/>
                      <a:pt x="67271" y="9979"/>
                      <a:pt x="67271" y="9979"/>
                    </a:cubicBezTo>
                    <a:cubicBezTo>
                      <a:pt x="67271" y="9979"/>
                      <a:pt x="39348" y="0"/>
                      <a:pt x="21533" y="0"/>
                    </a:cubicBezTo>
                    <a:close/>
                  </a:path>
                </a:pathLst>
              </a:custGeom>
              <a:solidFill>
                <a:srgbClr val="54413F"/>
              </a:solidFill>
              <a:ln>
                <a:noFill/>
              </a:ln>
            </p:spPr>
            <p:txBody>
              <a:bodyPr spcFirstLastPara="1" wrap="square" lIns="121900" tIns="121900" rIns="121900" bIns="121900" anchor="ctr" anchorCtr="0">
                <a:noAutofit/>
              </a:bodyPr>
              <a:lstStyle/>
              <a:p>
                <a:endParaRPr sz="2400"/>
              </a:p>
            </p:txBody>
          </p:sp>
          <p:sp>
            <p:nvSpPr>
              <p:cNvPr id="182" name="Google Shape;182;p26"/>
              <p:cNvSpPr/>
              <p:nvPr/>
            </p:nvSpPr>
            <p:spPr>
              <a:xfrm>
                <a:off x="2697050" y="509475"/>
                <a:ext cx="2318925" cy="2426675"/>
              </a:xfrm>
              <a:custGeom>
                <a:avLst/>
                <a:gdLst/>
                <a:ahLst/>
                <a:cxnLst/>
                <a:rect l="l" t="t" r="r" b="b"/>
                <a:pathLst>
                  <a:path w="92757" h="97067" extrusionOk="0">
                    <a:moveTo>
                      <a:pt x="47276" y="1"/>
                    </a:moveTo>
                    <a:cubicBezTo>
                      <a:pt x="46388" y="1"/>
                      <a:pt x="45498" y="17"/>
                      <a:pt x="44607" y="49"/>
                    </a:cubicBezTo>
                    <a:cubicBezTo>
                      <a:pt x="23504" y="803"/>
                      <a:pt x="3500" y="10223"/>
                      <a:pt x="1149" y="37755"/>
                    </a:cubicBezTo>
                    <a:cubicBezTo>
                      <a:pt x="0" y="51224"/>
                      <a:pt x="2641" y="62586"/>
                      <a:pt x="5218" y="72379"/>
                    </a:cubicBezTo>
                    <a:cubicBezTo>
                      <a:pt x="7563" y="81293"/>
                      <a:pt x="14069" y="88707"/>
                      <a:pt x="22903" y="92284"/>
                    </a:cubicBezTo>
                    <a:cubicBezTo>
                      <a:pt x="33436" y="96548"/>
                      <a:pt x="42447" y="97066"/>
                      <a:pt x="46205" y="97066"/>
                    </a:cubicBezTo>
                    <a:cubicBezTo>
                      <a:pt x="47411" y="97066"/>
                      <a:pt x="48076" y="97013"/>
                      <a:pt x="48076" y="97013"/>
                    </a:cubicBezTo>
                    <a:cubicBezTo>
                      <a:pt x="48076" y="97013"/>
                      <a:pt x="48085" y="97013"/>
                      <a:pt x="48103" y="97013"/>
                    </a:cubicBezTo>
                    <a:cubicBezTo>
                      <a:pt x="48725" y="97013"/>
                      <a:pt x="59756" y="96921"/>
                      <a:pt x="72845" y="90496"/>
                    </a:cubicBezTo>
                    <a:cubicBezTo>
                      <a:pt x="81402" y="86298"/>
                      <a:pt x="87362" y="78438"/>
                      <a:pt x="89063" y="69380"/>
                    </a:cubicBezTo>
                    <a:cubicBezTo>
                      <a:pt x="90935" y="59427"/>
                      <a:pt x="92757" y="47906"/>
                      <a:pt x="90647" y="34553"/>
                    </a:cubicBezTo>
                    <a:cubicBezTo>
                      <a:pt x="86519" y="8413"/>
                      <a:pt x="67423" y="1"/>
                      <a:pt x="47276" y="1"/>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3" name="Google Shape;183;p26"/>
              <p:cNvSpPr/>
              <p:nvPr/>
            </p:nvSpPr>
            <p:spPr>
              <a:xfrm>
                <a:off x="2636425" y="473050"/>
                <a:ext cx="2428750" cy="1337475"/>
              </a:xfrm>
              <a:custGeom>
                <a:avLst/>
                <a:gdLst/>
                <a:ahLst/>
                <a:cxnLst/>
                <a:rect l="l" t="t" r="r" b="b"/>
                <a:pathLst>
                  <a:path w="97150" h="53499" extrusionOk="0">
                    <a:moveTo>
                      <a:pt x="48657" y="1"/>
                    </a:moveTo>
                    <a:cubicBezTo>
                      <a:pt x="21435" y="1"/>
                      <a:pt x="4802" y="13519"/>
                      <a:pt x="1819" y="38068"/>
                    </a:cubicBezTo>
                    <a:cubicBezTo>
                      <a:pt x="1585" y="40003"/>
                      <a:pt x="1" y="47897"/>
                      <a:pt x="3297" y="53499"/>
                    </a:cubicBezTo>
                    <a:cubicBezTo>
                      <a:pt x="3297" y="53499"/>
                      <a:pt x="9623" y="50306"/>
                      <a:pt x="13734" y="37149"/>
                    </a:cubicBezTo>
                    <a:cubicBezTo>
                      <a:pt x="13734" y="37149"/>
                      <a:pt x="15184" y="37300"/>
                      <a:pt x="17569" y="37300"/>
                    </a:cubicBezTo>
                    <a:cubicBezTo>
                      <a:pt x="24332" y="37300"/>
                      <a:pt x="38612" y="36084"/>
                      <a:pt x="48658" y="26750"/>
                    </a:cubicBezTo>
                    <a:cubicBezTo>
                      <a:pt x="58704" y="36084"/>
                      <a:pt x="72982" y="37300"/>
                      <a:pt x="79744" y="37300"/>
                    </a:cubicBezTo>
                    <a:cubicBezTo>
                      <a:pt x="82129" y="37300"/>
                      <a:pt x="83579" y="37149"/>
                      <a:pt x="83579" y="37149"/>
                    </a:cubicBezTo>
                    <a:cubicBezTo>
                      <a:pt x="87691" y="50306"/>
                      <a:pt x="93853" y="53499"/>
                      <a:pt x="93853" y="53499"/>
                    </a:cubicBezTo>
                    <a:cubicBezTo>
                      <a:pt x="97150" y="47897"/>
                      <a:pt x="95730" y="40002"/>
                      <a:pt x="95495" y="38068"/>
                    </a:cubicBezTo>
                    <a:cubicBezTo>
                      <a:pt x="92513" y="13519"/>
                      <a:pt x="75879" y="1"/>
                      <a:pt x="48657" y="1"/>
                    </a:cubicBezTo>
                    <a:close/>
                  </a:path>
                </a:pathLst>
              </a:custGeom>
              <a:solidFill>
                <a:srgbClr val="F0880D"/>
              </a:solidFill>
              <a:ln>
                <a:noFill/>
              </a:ln>
            </p:spPr>
            <p:txBody>
              <a:bodyPr spcFirstLastPara="1" wrap="square" lIns="121900" tIns="121900" rIns="121900" bIns="121900" anchor="ctr" anchorCtr="0">
                <a:noAutofit/>
              </a:bodyPr>
              <a:lstStyle/>
              <a:p>
                <a:endParaRPr sz="2400"/>
              </a:p>
            </p:txBody>
          </p:sp>
          <p:sp>
            <p:nvSpPr>
              <p:cNvPr id="184" name="Google Shape;184;p26"/>
              <p:cNvSpPr/>
              <p:nvPr/>
            </p:nvSpPr>
            <p:spPr>
              <a:xfrm>
                <a:off x="4821775" y="1780300"/>
                <a:ext cx="466225" cy="468175"/>
              </a:xfrm>
              <a:custGeom>
                <a:avLst/>
                <a:gdLst/>
                <a:ahLst/>
                <a:cxnLst/>
                <a:rect l="l" t="t" r="r" b="b"/>
                <a:pathLst>
                  <a:path w="18649" h="18727" extrusionOk="0">
                    <a:moveTo>
                      <a:pt x="9875" y="0"/>
                    </a:moveTo>
                    <a:cubicBezTo>
                      <a:pt x="6099" y="0"/>
                      <a:pt x="2507" y="2911"/>
                      <a:pt x="1350" y="7226"/>
                    </a:cubicBezTo>
                    <a:cubicBezTo>
                      <a:pt x="0" y="12259"/>
                      <a:pt x="2478" y="17297"/>
                      <a:pt x="6882" y="18477"/>
                    </a:cubicBezTo>
                    <a:cubicBezTo>
                      <a:pt x="7510" y="18646"/>
                      <a:pt x="8144" y="18727"/>
                      <a:pt x="8773" y="18727"/>
                    </a:cubicBezTo>
                    <a:cubicBezTo>
                      <a:pt x="12550" y="18727"/>
                      <a:pt x="16143" y="15815"/>
                      <a:pt x="17299" y="11500"/>
                    </a:cubicBezTo>
                    <a:cubicBezTo>
                      <a:pt x="18649" y="6466"/>
                      <a:pt x="16171" y="1430"/>
                      <a:pt x="11768" y="250"/>
                    </a:cubicBezTo>
                    <a:cubicBezTo>
                      <a:pt x="11139" y="81"/>
                      <a:pt x="10505" y="0"/>
                      <a:pt x="9875"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5" name="Google Shape;185;p26"/>
              <p:cNvSpPr/>
              <p:nvPr/>
            </p:nvSpPr>
            <p:spPr>
              <a:xfrm>
                <a:off x="2423200" y="1780300"/>
                <a:ext cx="466175" cy="468175"/>
              </a:xfrm>
              <a:custGeom>
                <a:avLst/>
                <a:gdLst/>
                <a:ahLst/>
                <a:cxnLst/>
                <a:rect l="l" t="t" r="r" b="b"/>
                <a:pathLst>
                  <a:path w="18647" h="18727" extrusionOk="0">
                    <a:moveTo>
                      <a:pt x="8774" y="0"/>
                    </a:moveTo>
                    <a:cubicBezTo>
                      <a:pt x="8145" y="0"/>
                      <a:pt x="7510" y="81"/>
                      <a:pt x="6881" y="250"/>
                    </a:cubicBezTo>
                    <a:cubicBezTo>
                      <a:pt x="2477" y="1430"/>
                      <a:pt x="0" y="6466"/>
                      <a:pt x="1349" y="11500"/>
                    </a:cubicBezTo>
                    <a:cubicBezTo>
                      <a:pt x="2505" y="15815"/>
                      <a:pt x="6097" y="18727"/>
                      <a:pt x="9874" y="18727"/>
                    </a:cubicBezTo>
                    <a:cubicBezTo>
                      <a:pt x="10502" y="18727"/>
                      <a:pt x="11136" y="18646"/>
                      <a:pt x="11765" y="18477"/>
                    </a:cubicBezTo>
                    <a:cubicBezTo>
                      <a:pt x="16170" y="17297"/>
                      <a:pt x="18646" y="12259"/>
                      <a:pt x="17298" y="7226"/>
                    </a:cubicBezTo>
                    <a:cubicBezTo>
                      <a:pt x="16141" y="2911"/>
                      <a:pt x="12550" y="0"/>
                      <a:pt x="8774" y="0"/>
                    </a:cubicBezTo>
                    <a:close/>
                  </a:path>
                </a:pathLst>
              </a:custGeom>
              <a:solidFill>
                <a:srgbClr val="F8BB8E"/>
              </a:solidFill>
              <a:ln>
                <a:noFill/>
              </a:ln>
            </p:spPr>
            <p:txBody>
              <a:bodyPr spcFirstLastPara="1" wrap="square" lIns="121900" tIns="121900" rIns="121900" bIns="121900" anchor="ctr" anchorCtr="0">
                <a:noAutofit/>
              </a:bodyPr>
              <a:lstStyle/>
              <a:p>
                <a:endParaRPr sz="2400"/>
              </a:p>
            </p:txBody>
          </p:sp>
          <p:sp>
            <p:nvSpPr>
              <p:cNvPr id="186" name="Google Shape;186;p26"/>
              <p:cNvSpPr/>
              <p:nvPr/>
            </p:nvSpPr>
            <p:spPr>
              <a:xfrm>
                <a:off x="2947900" y="2079275"/>
                <a:ext cx="416450" cy="398700"/>
              </a:xfrm>
              <a:custGeom>
                <a:avLst/>
                <a:gdLst/>
                <a:ahLst/>
                <a:cxnLst/>
                <a:rect l="l" t="t" r="r" b="b"/>
                <a:pathLst>
                  <a:path w="16658" h="15948" extrusionOk="0">
                    <a:moveTo>
                      <a:pt x="8321" y="1"/>
                    </a:moveTo>
                    <a:cubicBezTo>
                      <a:pt x="4235" y="1"/>
                      <a:pt x="754" y="3126"/>
                      <a:pt x="388" y="7275"/>
                    </a:cubicBezTo>
                    <a:cubicBezTo>
                      <a:pt x="1" y="11660"/>
                      <a:pt x="3243" y="15529"/>
                      <a:pt x="7630" y="15916"/>
                    </a:cubicBezTo>
                    <a:cubicBezTo>
                      <a:pt x="7867" y="15937"/>
                      <a:pt x="8104" y="15948"/>
                      <a:pt x="8338" y="15948"/>
                    </a:cubicBezTo>
                    <a:cubicBezTo>
                      <a:pt x="12426" y="15948"/>
                      <a:pt x="15906" y="12822"/>
                      <a:pt x="16271" y="8674"/>
                    </a:cubicBezTo>
                    <a:cubicBezTo>
                      <a:pt x="16657" y="4288"/>
                      <a:pt x="13416" y="419"/>
                      <a:pt x="9029" y="32"/>
                    </a:cubicBezTo>
                    <a:cubicBezTo>
                      <a:pt x="8792" y="11"/>
                      <a:pt x="8556" y="1"/>
                      <a:pt x="8321"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7" name="Google Shape;187;p26"/>
              <p:cNvSpPr/>
              <p:nvPr/>
            </p:nvSpPr>
            <p:spPr>
              <a:xfrm>
                <a:off x="4198450" y="2189450"/>
                <a:ext cx="416425" cy="398700"/>
              </a:xfrm>
              <a:custGeom>
                <a:avLst/>
                <a:gdLst/>
                <a:ahLst/>
                <a:cxnLst/>
                <a:rect l="l" t="t" r="r" b="b"/>
                <a:pathLst>
                  <a:path w="16657" h="15948" extrusionOk="0">
                    <a:moveTo>
                      <a:pt x="8320" y="1"/>
                    </a:moveTo>
                    <a:cubicBezTo>
                      <a:pt x="4233" y="1"/>
                      <a:pt x="752" y="3126"/>
                      <a:pt x="387" y="7275"/>
                    </a:cubicBezTo>
                    <a:cubicBezTo>
                      <a:pt x="1" y="11660"/>
                      <a:pt x="3243" y="15529"/>
                      <a:pt x="7630" y="15916"/>
                    </a:cubicBezTo>
                    <a:cubicBezTo>
                      <a:pt x="7867" y="15937"/>
                      <a:pt x="8103" y="15947"/>
                      <a:pt x="8338" y="15947"/>
                    </a:cubicBezTo>
                    <a:cubicBezTo>
                      <a:pt x="12424" y="15947"/>
                      <a:pt x="15905" y="12822"/>
                      <a:pt x="16271" y="8673"/>
                    </a:cubicBezTo>
                    <a:cubicBezTo>
                      <a:pt x="16657" y="4289"/>
                      <a:pt x="13415" y="419"/>
                      <a:pt x="9028" y="32"/>
                    </a:cubicBezTo>
                    <a:cubicBezTo>
                      <a:pt x="8790" y="11"/>
                      <a:pt x="8554" y="1"/>
                      <a:pt x="8320" y="1"/>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88" name="Google Shape;188;p26"/>
              <p:cNvSpPr/>
              <p:nvPr/>
            </p:nvSpPr>
            <p:spPr>
              <a:xfrm>
                <a:off x="4166275" y="1774050"/>
                <a:ext cx="437250" cy="310675"/>
              </a:xfrm>
              <a:custGeom>
                <a:avLst/>
                <a:gdLst/>
                <a:ahLst/>
                <a:cxnLst/>
                <a:rect l="l" t="t" r="r" b="b"/>
                <a:pathLst>
                  <a:path w="17490" h="12427" fill="none" extrusionOk="0">
                    <a:moveTo>
                      <a:pt x="1337" y="11610"/>
                    </a:moveTo>
                    <a:cubicBezTo>
                      <a:pt x="1337" y="11610"/>
                      <a:pt x="0" y="0"/>
                      <a:pt x="8936" y="833"/>
                    </a:cubicBezTo>
                    <a:cubicBezTo>
                      <a:pt x="17489" y="1631"/>
                      <a:pt x="14350" y="12426"/>
                      <a:pt x="14350" y="12426"/>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89" name="Google Shape;189;p26"/>
              <p:cNvSpPr/>
              <p:nvPr/>
            </p:nvSpPr>
            <p:spPr>
              <a:xfrm>
                <a:off x="3072025" y="1677625"/>
                <a:ext cx="437225" cy="310675"/>
              </a:xfrm>
              <a:custGeom>
                <a:avLst/>
                <a:gdLst/>
                <a:ahLst/>
                <a:cxnLst/>
                <a:rect l="l" t="t" r="r" b="b"/>
                <a:pathLst>
                  <a:path w="17489" h="12427" fill="none" extrusionOk="0">
                    <a:moveTo>
                      <a:pt x="1337" y="11612"/>
                    </a:moveTo>
                    <a:cubicBezTo>
                      <a:pt x="1337" y="11612"/>
                      <a:pt x="0" y="1"/>
                      <a:pt x="8936" y="834"/>
                    </a:cubicBezTo>
                    <a:cubicBezTo>
                      <a:pt x="17489" y="1631"/>
                      <a:pt x="14350" y="12427"/>
                      <a:pt x="14350" y="12427"/>
                    </a:cubicBezTo>
                  </a:path>
                </a:pathLst>
              </a:custGeom>
              <a:noFill/>
              <a:ln w="28575" cap="rnd" cmpd="sng">
                <a:solidFill>
                  <a:srgbClr val="5B260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90" name="Google Shape;190;p26"/>
              <p:cNvSpPr/>
              <p:nvPr/>
            </p:nvSpPr>
            <p:spPr>
              <a:xfrm>
                <a:off x="3678425" y="2028250"/>
                <a:ext cx="367250" cy="165650"/>
              </a:xfrm>
              <a:custGeom>
                <a:avLst/>
                <a:gdLst/>
                <a:ahLst/>
                <a:cxnLst/>
                <a:rect l="l" t="t" r="r" b="b"/>
                <a:pathLst>
                  <a:path w="14690" h="6626" extrusionOk="0">
                    <a:moveTo>
                      <a:pt x="4053" y="0"/>
                    </a:moveTo>
                    <a:cubicBezTo>
                      <a:pt x="1347" y="0"/>
                      <a:pt x="160" y="865"/>
                      <a:pt x="86" y="1991"/>
                    </a:cubicBezTo>
                    <a:cubicBezTo>
                      <a:pt x="1" y="3129"/>
                      <a:pt x="1052" y="4539"/>
                      <a:pt x="2809" y="5598"/>
                    </a:cubicBezTo>
                    <a:lnTo>
                      <a:pt x="2810" y="5604"/>
                    </a:lnTo>
                    <a:cubicBezTo>
                      <a:pt x="3452" y="5991"/>
                      <a:pt x="4134" y="6307"/>
                      <a:pt x="4844" y="6549"/>
                    </a:cubicBezTo>
                    <a:cubicBezTo>
                      <a:pt x="4997" y="6601"/>
                      <a:pt x="5170" y="6625"/>
                      <a:pt x="5358" y="6625"/>
                    </a:cubicBezTo>
                    <a:cubicBezTo>
                      <a:pt x="8238" y="6625"/>
                      <a:pt x="14689" y="874"/>
                      <a:pt x="5417" y="64"/>
                    </a:cubicBezTo>
                    <a:cubicBezTo>
                      <a:pt x="4925" y="21"/>
                      <a:pt x="4471" y="0"/>
                      <a:pt x="4053" y="0"/>
                    </a:cubicBezTo>
                    <a:close/>
                  </a:path>
                </a:pathLst>
              </a:custGeom>
              <a:solidFill>
                <a:srgbClr val="EC6F69"/>
              </a:solidFill>
              <a:ln>
                <a:noFill/>
              </a:ln>
            </p:spPr>
            <p:txBody>
              <a:bodyPr spcFirstLastPara="1" wrap="square" lIns="121900" tIns="121900" rIns="121900" bIns="121900" anchor="ctr" anchorCtr="0">
                <a:noAutofit/>
              </a:bodyPr>
              <a:lstStyle/>
              <a:p>
                <a:endParaRPr sz="2400"/>
              </a:p>
            </p:txBody>
          </p:sp>
          <p:sp>
            <p:nvSpPr>
              <p:cNvPr id="191" name="Google Shape;191;p26"/>
              <p:cNvSpPr/>
              <p:nvPr/>
            </p:nvSpPr>
            <p:spPr>
              <a:xfrm>
                <a:off x="3155325" y="2120550"/>
                <a:ext cx="39700" cy="37500"/>
              </a:xfrm>
              <a:custGeom>
                <a:avLst/>
                <a:gdLst/>
                <a:ahLst/>
                <a:cxnLst/>
                <a:rect l="l" t="t" r="r" b="b"/>
                <a:pathLst>
                  <a:path w="1588" h="1500" extrusionOk="0">
                    <a:moveTo>
                      <a:pt x="805" y="1"/>
                    </a:moveTo>
                    <a:cubicBezTo>
                      <a:pt x="527" y="1"/>
                      <a:pt x="270" y="154"/>
                      <a:pt x="140" y="403"/>
                    </a:cubicBezTo>
                    <a:cubicBezTo>
                      <a:pt x="0" y="673"/>
                      <a:pt x="36" y="999"/>
                      <a:pt x="230" y="1232"/>
                    </a:cubicBezTo>
                    <a:cubicBezTo>
                      <a:pt x="375" y="1404"/>
                      <a:pt x="587" y="1499"/>
                      <a:pt x="805" y="1499"/>
                    </a:cubicBezTo>
                    <a:cubicBezTo>
                      <a:pt x="880" y="1499"/>
                      <a:pt x="955" y="1488"/>
                      <a:pt x="1030" y="1465"/>
                    </a:cubicBezTo>
                    <a:cubicBezTo>
                      <a:pt x="1319" y="1374"/>
                      <a:pt x="1524" y="1117"/>
                      <a:pt x="1551" y="816"/>
                    </a:cubicBezTo>
                    <a:cubicBezTo>
                      <a:pt x="1588" y="403"/>
                      <a:pt x="1283" y="39"/>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2" name="Google Shape;192;p26"/>
              <p:cNvSpPr/>
              <p:nvPr/>
            </p:nvSpPr>
            <p:spPr>
              <a:xfrm>
                <a:off x="3226775" y="2195675"/>
                <a:ext cx="39725" cy="37500"/>
              </a:xfrm>
              <a:custGeom>
                <a:avLst/>
                <a:gdLst/>
                <a:ahLst/>
                <a:cxnLst/>
                <a:rect l="l" t="t" r="r" b="b"/>
                <a:pathLst>
                  <a:path w="1589" h="1500" extrusionOk="0">
                    <a:moveTo>
                      <a:pt x="805" y="1"/>
                    </a:moveTo>
                    <a:cubicBezTo>
                      <a:pt x="527" y="1"/>
                      <a:pt x="271" y="155"/>
                      <a:pt x="140" y="404"/>
                    </a:cubicBezTo>
                    <a:cubicBezTo>
                      <a:pt x="1" y="672"/>
                      <a:pt x="36" y="1000"/>
                      <a:pt x="231" y="1231"/>
                    </a:cubicBezTo>
                    <a:cubicBezTo>
                      <a:pt x="376" y="1405"/>
                      <a:pt x="587" y="1500"/>
                      <a:pt x="805" y="1500"/>
                    </a:cubicBezTo>
                    <a:cubicBezTo>
                      <a:pt x="880" y="1500"/>
                      <a:pt x="956" y="1489"/>
                      <a:pt x="1030" y="1465"/>
                    </a:cubicBezTo>
                    <a:cubicBezTo>
                      <a:pt x="1319" y="1374"/>
                      <a:pt x="1525" y="1118"/>
                      <a:pt x="1551" y="817"/>
                    </a:cubicBezTo>
                    <a:cubicBezTo>
                      <a:pt x="1589" y="404"/>
                      <a:pt x="1284" y="40"/>
                      <a:pt x="871" y="3"/>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3" name="Google Shape;193;p26"/>
              <p:cNvSpPr/>
              <p:nvPr/>
            </p:nvSpPr>
            <p:spPr>
              <a:xfrm>
                <a:off x="3335925" y="2129925"/>
                <a:ext cx="39700" cy="37525"/>
              </a:xfrm>
              <a:custGeom>
                <a:avLst/>
                <a:gdLst/>
                <a:ahLst/>
                <a:cxnLst/>
                <a:rect l="l" t="t" r="r" b="b"/>
                <a:pathLst>
                  <a:path w="1588" h="1501" extrusionOk="0">
                    <a:moveTo>
                      <a:pt x="805" y="1"/>
                    </a:moveTo>
                    <a:cubicBezTo>
                      <a:pt x="527" y="1"/>
                      <a:pt x="270" y="155"/>
                      <a:pt x="140" y="404"/>
                    </a:cubicBezTo>
                    <a:cubicBezTo>
                      <a:pt x="0" y="672"/>
                      <a:pt x="36" y="1000"/>
                      <a:pt x="230" y="1232"/>
                    </a:cubicBezTo>
                    <a:cubicBezTo>
                      <a:pt x="375" y="1405"/>
                      <a:pt x="587" y="1500"/>
                      <a:pt x="805" y="1500"/>
                    </a:cubicBezTo>
                    <a:cubicBezTo>
                      <a:pt x="880" y="1500"/>
                      <a:pt x="955" y="1489"/>
                      <a:pt x="1030" y="1466"/>
                    </a:cubicBezTo>
                    <a:cubicBezTo>
                      <a:pt x="1319" y="1375"/>
                      <a:pt x="1524" y="1118"/>
                      <a:pt x="1551" y="817"/>
                    </a:cubicBezTo>
                    <a:cubicBezTo>
                      <a:pt x="1588" y="404"/>
                      <a:pt x="1282" y="40"/>
                      <a:pt x="871" y="4"/>
                    </a:cubicBezTo>
                    <a:cubicBezTo>
                      <a:pt x="849" y="2"/>
                      <a:pt x="827" y="1"/>
                      <a:pt x="805"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4" name="Google Shape;194;p26"/>
              <p:cNvSpPr/>
              <p:nvPr/>
            </p:nvSpPr>
            <p:spPr>
              <a:xfrm>
                <a:off x="2966100" y="2049075"/>
                <a:ext cx="39725" cy="37500"/>
              </a:xfrm>
              <a:custGeom>
                <a:avLst/>
                <a:gdLst/>
                <a:ahLst/>
                <a:cxnLst/>
                <a:rect l="l" t="t" r="r" b="b"/>
                <a:pathLst>
                  <a:path w="1589" h="1500" extrusionOk="0">
                    <a:moveTo>
                      <a:pt x="805" y="0"/>
                    </a:moveTo>
                    <a:cubicBezTo>
                      <a:pt x="528" y="0"/>
                      <a:pt x="271" y="154"/>
                      <a:pt x="141" y="404"/>
                    </a:cubicBezTo>
                    <a:cubicBezTo>
                      <a:pt x="0" y="672"/>
                      <a:pt x="36" y="999"/>
                      <a:pt x="231" y="1231"/>
                    </a:cubicBezTo>
                    <a:cubicBezTo>
                      <a:pt x="376" y="1404"/>
                      <a:pt x="588" y="1500"/>
                      <a:pt x="806" y="1500"/>
                    </a:cubicBezTo>
                    <a:cubicBezTo>
                      <a:pt x="881" y="1500"/>
                      <a:pt x="957" y="1489"/>
                      <a:pt x="1031" y="1465"/>
                    </a:cubicBezTo>
                    <a:cubicBezTo>
                      <a:pt x="1319" y="1374"/>
                      <a:pt x="1526" y="1118"/>
                      <a:pt x="1552" y="816"/>
                    </a:cubicBezTo>
                    <a:cubicBezTo>
                      <a:pt x="1589" y="404"/>
                      <a:pt x="1284" y="40"/>
                      <a:pt x="871" y="3"/>
                    </a:cubicBezTo>
                    <a:cubicBezTo>
                      <a:pt x="849" y="1"/>
                      <a:pt x="827" y="0"/>
                      <a:pt x="805"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5" name="Google Shape;195;p26"/>
              <p:cNvSpPr/>
              <p:nvPr/>
            </p:nvSpPr>
            <p:spPr>
              <a:xfrm>
                <a:off x="3016800" y="2158325"/>
                <a:ext cx="41200" cy="37500"/>
              </a:xfrm>
              <a:custGeom>
                <a:avLst/>
                <a:gdLst/>
                <a:ahLst/>
                <a:cxnLst/>
                <a:rect l="l" t="t" r="r" b="b"/>
                <a:pathLst>
                  <a:path w="1648" h="1500" extrusionOk="0">
                    <a:moveTo>
                      <a:pt x="822" y="1"/>
                    </a:moveTo>
                    <a:cubicBezTo>
                      <a:pt x="481" y="1"/>
                      <a:pt x="173" y="235"/>
                      <a:pt x="93" y="582"/>
                    </a:cubicBezTo>
                    <a:cubicBezTo>
                      <a:pt x="0" y="985"/>
                      <a:pt x="253" y="1388"/>
                      <a:pt x="656" y="1480"/>
                    </a:cubicBezTo>
                    <a:cubicBezTo>
                      <a:pt x="712" y="1493"/>
                      <a:pt x="769" y="1499"/>
                      <a:pt x="825" y="1499"/>
                    </a:cubicBezTo>
                    <a:cubicBezTo>
                      <a:pt x="1166" y="1499"/>
                      <a:pt x="1474" y="1264"/>
                      <a:pt x="1554" y="917"/>
                    </a:cubicBezTo>
                    <a:cubicBezTo>
                      <a:pt x="1647" y="515"/>
                      <a:pt x="1395" y="112"/>
                      <a:pt x="992" y="20"/>
                    </a:cubicBezTo>
                    <a:cubicBezTo>
                      <a:pt x="935" y="7"/>
                      <a:pt x="878" y="1"/>
                      <a:pt x="822" y="1"/>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6" name="Google Shape;196;p26"/>
              <p:cNvSpPr/>
              <p:nvPr/>
            </p:nvSpPr>
            <p:spPr>
              <a:xfrm>
                <a:off x="4380850" y="2269800"/>
                <a:ext cx="39500" cy="37500"/>
              </a:xfrm>
              <a:custGeom>
                <a:avLst/>
                <a:gdLst/>
                <a:ahLst/>
                <a:cxnLst/>
                <a:rect l="l" t="t" r="r" b="b"/>
                <a:pathLst>
                  <a:path w="1580" h="1500" extrusionOk="0">
                    <a:moveTo>
                      <a:pt x="774" y="0"/>
                    </a:moveTo>
                    <a:cubicBezTo>
                      <a:pt x="389" y="0"/>
                      <a:pt x="61" y="294"/>
                      <a:pt x="27" y="684"/>
                    </a:cubicBezTo>
                    <a:cubicBezTo>
                      <a:pt x="1" y="986"/>
                      <a:pt x="158" y="1274"/>
                      <a:pt x="427" y="1414"/>
                    </a:cubicBezTo>
                    <a:cubicBezTo>
                      <a:pt x="536" y="1471"/>
                      <a:pt x="656" y="1500"/>
                      <a:pt x="774" y="1500"/>
                    </a:cubicBezTo>
                    <a:cubicBezTo>
                      <a:pt x="946" y="1500"/>
                      <a:pt x="1117" y="1440"/>
                      <a:pt x="1255" y="1324"/>
                    </a:cubicBezTo>
                    <a:cubicBezTo>
                      <a:pt x="1487" y="1130"/>
                      <a:pt x="1579" y="814"/>
                      <a:pt x="1488" y="526"/>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7" name="Google Shape;197;p26"/>
              <p:cNvSpPr/>
              <p:nvPr/>
            </p:nvSpPr>
            <p:spPr>
              <a:xfrm>
                <a:off x="4297325" y="2331300"/>
                <a:ext cx="39525" cy="37475"/>
              </a:xfrm>
              <a:custGeom>
                <a:avLst/>
                <a:gdLst/>
                <a:ahLst/>
                <a:cxnLst/>
                <a:rect l="l" t="t" r="r" b="b"/>
                <a:pathLst>
                  <a:path w="1581" h="1499" extrusionOk="0">
                    <a:moveTo>
                      <a:pt x="774" y="0"/>
                    </a:moveTo>
                    <a:cubicBezTo>
                      <a:pt x="389" y="0"/>
                      <a:pt x="62" y="294"/>
                      <a:pt x="29" y="684"/>
                    </a:cubicBezTo>
                    <a:cubicBezTo>
                      <a:pt x="1" y="986"/>
                      <a:pt x="160" y="1274"/>
                      <a:pt x="428" y="1414"/>
                    </a:cubicBezTo>
                    <a:cubicBezTo>
                      <a:pt x="538" y="1471"/>
                      <a:pt x="657" y="1499"/>
                      <a:pt x="775" y="1499"/>
                    </a:cubicBezTo>
                    <a:cubicBezTo>
                      <a:pt x="947" y="1499"/>
                      <a:pt x="1118" y="1440"/>
                      <a:pt x="1257" y="1324"/>
                    </a:cubicBezTo>
                    <a:cubicBezTo>
                      <a:pt x="1488" y="1129"/>
                      <a:pt x="1580" y="814"/>
                      <a:pt x="1489" y="525"/>
                    </a:cubicBezTo>
                    <a:cubicBezTo>
                      <a:pt x="1399" y="235"/>
                      <a:pt x="1142" y="30"/>
                      <a:pt x="841" y="3"/>
                    </a:cubicBezTo>
                    <a:cubicBezTo>
                      <a:pt x="818" y="1"/>
                      <a:pt x="796"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8" name="Google Shape;198;p26"/>
              <p:cNvSpPr/>
              <p:nvPr/>
            </p:nvSpPr>
            <p:spPr>
              <a:xfrm>
                <a:off x="4201400" y="2247475"/>
                <a:ext cx="39475" cy="37475"/>
              </a:xfrm>
              <a:custGeom>
                <a:avLst/>
                <a:gdLst/>
                <a:ahLst/>
                <a:cxnLst/>
                <a:rect l="l" t="t" r="r" b="b"/>
                <a:pathLst>
                  <a:path w="1579" h="1499" extrusionOk="0">
                    <a:moveTo>
                      <a:pt x="772" y="0"/>
                    </a:moveTo>
                    <a:cubicBezTo>
                      <a:pt x="389" y="0"/>
                      <a:pt x="62" y="294"/>
                      <a:pt x="27" y="684"/>
                    </a:cubicBezTo>
                    <a:cubicBezTo>
                      <a:pt x="0" y="986"/>
                      <a:pt x="158" y="1274"/>
                      <a:pt x="427" y="1414"/>
                    </a:cubicBezTo>
                    <a:cubicBezTo>
                      <a:pt x="536" y="1471"/>
                      <a:pt x="655" y="1499"/>
                      <a:pt x="773" y="1499"/>
                    </a:cubicBezTo>
                    <a:cubicBezTo>
                      <a:pt x="946" y="1499"/>
                      <a:pt x="1117" y="1440"/>
                      <a:pt x="1255" y="1324"/>
                    </a:cubicBezTo>
                    <a:cubicBezTo>
                      <a:pt x="1487" y="1129"/>
                      <a:pt x="1579" y="814"/>
                      <a:pt x="1488" y="525"/>
                    </a:cubicBezTo>
                    <a:cubicBezTo>
                      <a:pt x="1397" y="236"/>
                      <a:pt x="1141" y="30"/>
                      <a:pt x="839" y="3"/>
                    </a:cubicBezTo>
                    <a:cubicBezTo>
                      <a:pt x="816" y="1"/>
                      <a:pt x="794" y="0"/>
                      <a:pt x="772"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199" name="Google Shape;199;p26"/>
              <p:cNvSpPr/>
              <p:nvPr/>
            </p:nvSpPr>
            <p:spPr>
              <a:xfrm>
                <a:off x="4579650" y="2232525"/>
                <a:ext cx="39475" cy="37500"/>
              </a:xfrm>
              <a:custGeom>
                <a:avLst/>
                <a:gdLst/>
                <a:ahLst/>
                <a:cxnLst/>
                <a:rect l="l" t="t" r="r" b="b"/>
                <a:pathLst>
                  <a:path w="1579" h="1500" extrusionOk="0">
                    <a:moveTo>
                      <a:pt x="770" y="0"/>
                    </a:moveTo>
                    <a:cubicBezTo>
                      <a:pt x="386" y="0"/>
                      <a:pt x="60" y="294"/>
                      <a:pt x="27" y="683"/>
                    </a:cubicBezTo>
                    <a:cubicBezTo>
                      <a:pt x="0" y="986"/>
                      <a:pt x="158" y="1274"/>
                      <a:pt x="427" y="1414"/>
                    </a:cubicBezTo>
                    <a:cubicBezTo>
                      <a:pt x="536" y="1471"/>
                      <a:pt x="655" y="1499"/>
                      <a:pt x="773" y="1499"/>
                    </a:cubicBezTo>
                    <a:cubicBezTo>
                      <a:pt x="945" y="1499"/>
                      <a:pt x="1116" y="1439"/>
                      <a:pt x="1255" y="1323"/>
                    </a:cubicBezTo>
                    <a:cubicBezTo>
                      <a:pt x="1487" y="1129"/>
                      <a:pt x="1579" y="813"/>
                      <a:pt x="1488" y="525"/>
                    </a:cubicBezTo>
                    <a:cubicBezTo>
                      <a:pt x="1397" y="235"/>
                      <a:pt x="1141" y="29"/>
                      <a:pt x="839" y="4"/>
                    </a:cubicBezTo>
                    <a:cubicBezTo>
                      <a:pt x="816" y="1"/>
                      <a:pt x="793" y="0"/>
                      <a:pt x="770"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0" name="Google Shape;200;p26"/>
              <p:cNvSpPr/>
              <p:nvPr/>
            </p:nvSpPr>
            <p:spPr>
              <a:xfrm>
                <a:off x="4510125" y="2331225"/>
                <a:ext cx="39475" cy="37500"/>
              </a:xfrm>
              <a:custGeom>
                <a:avLst/>
                <a:gdLst/>
                <a:ahLst/>
                <a:cxnLst/>
                <a:rect l="l" t="t" r="r" b="b"/>
                <a:pathLst>
                  <a:path w="1579" h="1500" extrusionOk="0">
                    <a:moveTo>
                      <a:pt x="774" y="0"/>
                    </a:moveTo>
                    <a:cubicBezTo>
                      <a:pt x="389" y="0"/>
                      <a:pt x="61" y="293"/>
                      <a:pt x="27" y="684"/>
                    </a:cubicBezTo>
                    <a:cubicBezTo>
                      <a:pt x="1" y="986"/>
                      <a:pt x="158" y="1274"/>
                      <a:pt x="427" y="1415"/>
                    </a:cubicBezTo>
                    <a:cubicBezTo>
                      <a:pt x="536" y="1472"/>
                      <a:pt x="655" y="1500"/>
                      <a:pt x="773" y="1500"/>
                    </a:cubicBezTo>
                    <a:cubicBezTo>
                      <a:pt x="946" y="1500"/>
                      <a:pt x="1117" y="1440"/>
                      <a:pt x="1255" y="1324"/>
                    </a:cubicBezTo>
                    <a:cubicBezTo>
                      <a:pt x="1487" y="1130"/>
                      <a:pt x="1579" y="814"/>
                      <a:pt x="1488" y="525"/>
                    </a:cubicBezTo>
                    <a:cubicBezTo>
                      <a:pt x="1397" y="236"/>
                      <a:pt x="1141" y="30"/>
                      <a:pt x="839" y="3"/>
                    </a:cubicBezTo>
                    <a:cubicBezTo>
                      <a:pt x="817" y="1"/>
                      <a:pt x="795" y="0"/>
                      <a:pt x="774" y="0"/>
                    </a:cubicBezTo>
                    <a:close/>
                  </a:path>
                </a:pathLst>
              </a:custGeom>
              <a:solidFill>
                <a:srgbClr val="FF0000">
                  <a:alpha val="18300"/>
                </a:srgbClr>
              </a:solidFill>
              <a:ln>
                <a:noFill/>
              </a:ln>
            </p:spPr>
            <p:txBody>
              <a:bodyPr spcFirstLastPara="1" wrap="square" lIns="121900" tIns="121900" rIns="121900" bIns="121900" anchor="ctr" anchorCtr="0">
                <a:noAutofit/>
              </a:bodyPr>
              <a:lstStyle/>
              <a:p>
                <a:endParaRPr sz="2400"/>
              </a:p>
            </p:txBody>
          </p:sp>
          <p:sp>
            <p:nvSpPr>
              <p:cNvPr id="201" name="Google Shape;201;p26"/>
              <p:cNvSpPr/>
              <p:nvPr/>
            </p:nvSpPr>
            <p:spPr>
              <a:xfrm>
                <a:off x="3484925" y="2266425"/>
                <a:ext cx="608750" cy="319125"/>
              </a:xfrm>
              <a:custGeom>
                <a:avLst/>
                <a:gdLst/>
                <a:ahLst/>
                <a:cxnLst/>
                <a:rect l="l" t="t" r="r" b="b"/>
                <a:pathLst>
                  <a:path w="24350" h="12765" extrusionOk="0">
                    <a:moveTo>
                      <a:pt x="4265" y="0"/>
                    </a:moveTo>
                    <a:cubicBezTo>
                      <a:pt x="2721" y="0"/>
                      <a:pt x="1231" y="645"/>
                      <a:pt x="534" y="2040"/>
                    </a:cubicBezTo>
                    <a:cubicBezTo>
                      <a:pt x="138" y="2845"/>
                      <a:pt x="1" y="3899"/>
                      <a:pt x="273" y="5229"/>
                    </a:cubicBezTo>
                    <a:cubicBezTo>
                      <a:pt x="1200" y="9796"/>
                      <a:pt x="6037" y="12276"/>
                      <a:pt x="10170" y="12661"/>
                    </a:cubicBezTo>
                    <a:cubicBezTo>
                      <a:pt x="10919" y="12731"/>
                      <a:pt x="11635" y="12764"/>
                      <a:pt x="12320" y="12764"/>
                    </a:cubicBezTo>
                    <a:cubicBezTo>
                      <a:pt x="19200" y="12764"/>
                      <a:pt x="22862" y="9376"/>
                      <a:pt x="23820" y="5381"/>
                    </a:cubicBezTo>
                    <a:cubicBezTo>
                      <a:pt x="24349" y="3171"/>
                      <a:pt x="23572" y="1704"/>
                      <a:pt x="22096" y="959"/>
                    </a:cubicBezTo>
                    <a:cubicBezTo>
                      <a:pt x="21319" y="567"/>
                      <a:pt x="20348" y="372"/>
                      <a:pt x="19276" y="372"/>
                    </a:cubicBezTo>
                    <a:cubicBezTo>
                      <a:pt x="18598" y="372"/>
                      <a:pt x="17879" y="450"/>
                      <a:pt x="17143" y="605"/>
                    </a:cubicBezTo>
                    <a:cubicBezTo>
                      <a:pt x="16869" y="662"/>
                      <a:pt x="16597" y="728"/>
                      <a:pt x="16318" y="807"/>
                    </a:cubicBezTo>
                    <a:cubicBezTo>
                      <a:pt x="15493" y="1040"/>
                      <a:pt x="14723" y="1206"/>
                      <a:pt x="13993" y="1313"/>
                    </a:cubicBezTo>
                    <a:lnTo>
                      <a:pt x="13987" y="1314"/>
                    </a:lnTo>
                    <a:cubicBezTo>
                      <a:pt x="13245" y="1424"/>
                      <a:pt x="12550" y="1472"/>
                      <a:pt x="11890" y="1472"/>
                    </a:cubicBezTo>
                    <a:cubicBezTo>
                      <a:pt x="9737" y="1472"/>
                      <a:pt x="7960" y="952"/>
                      <a:pt x="6147" y="320"/>
                    </a:cubicBezTo>
                    <a:cubicBezTo>
                      <a:pt x="5545" y="109"/>
                      <a:pt x="4900" y="0"/>
                      <a:pt x="4265" y="0"/>
                    </a:cubicBezTo>
                    <a:close/>
                  </a:path>
                </a:pathLst>
              </a:custGeom>
              <a:solidFill>
                <a:srgbClr val="401215"/>
              </a:solidFill>
              <a:ln>
                <a:noFill/>
              </a:ln>
            </p:spPr>
            <p:txBody>
              <a:bodyPr spcFirstLastPara="1" wrap="square" lIns="121900" tIns="121900" rIns="121900" bIns="121900" anchor="ctr" anchorCtr="0">
                <a:noAutofit/>
              </a:bodyPr>
              <a:lstStyle/>
              <a:p>
                <a:endParaRPr sz="2400"/>
              </a:p>
            </p:txBody>
          </p:sp>
          <p:sp>
            <p:nvSpPr>
              <p:cNvPr id="202" name="Google Shape;202;p26"/>
              <p:cNvSpPr/>
              <p:nvPr/>
            </p:nvSpPr>
            <p:spPr>
              <a:xfrm>
                <a:off x="3498275" y="2266450"/>
                <a:ext cx="338300" cy="128600"/>
              </a:xfrm>
              <a:custGeom>
                <a:avLst/>
                <a:gdLst/>
                <a:ahLst/>
                <a:cxnLst/>
                <a:rect l="l" t="t" r="r" b="b"/>
                <a:pathLst>
                  <a:path w="13532" h="5144" extrusionOk="0">
                    <a:moveTo>
                      <a:pt x="3731" y="0"/>
                    </a:moveTo>
                    <a:cubicBezTo>
                      <a:pt x="2187" y="0"/>
                      <a:pt x="697" y="645"/>
                      <a:pt x="0" y="2041"/>
                    </a:cubicBezTo>
                    <a:cubicBezTo>
                      <a:pt x="1058" y="4417"/>
                      <a:pt x="5109" y="5144"/>
                      <a:pt x="8246" y="5144"/>
                    </a:cubicBezTo>
                    <a:cubicBezTo>
                      <a:pt x="9580" y="5144"/>
                      <a:pt x="10748" y="5012"/>
                      <a:pt x="11451" y="4820"/>
                    </a:cubicBezTo>
                    <a:cubicBezTo>
                      <a:pt x="13325" y="4307"/>
                      <a:pt x="13531" y="2493"/>
                      <a:pt x="13453" y="1314"/>
                    </a:cubicBezTo>
                    <a:lnTo>
                      <a:pt x="13453" y="1314"/>
                    </a:lnTo>
                    <a:cubicBezTo>
                      <a:pt x="12711" y="1424"/>
                      <a:pt x="12016" y="1472"/>
                      <a:pt x="11356" y="1472"/>
                    </a:cubicBezTo>
                    <a:cubicBezTo>
                      <a:pt x="9203" y="1472"/>
                      <a:pt x="7426" y="952"/>
                      <a:pt x="5613" y="320"/>
                    </a:cubicBezTo>
                    <a:cubicBezTo>
                      <a:pt x="5011" y="109"/>
                      <a:pt x="4366" y="0"/>
                      <a:pt x="3731"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3" name="Google Shape;203;p26"/>
              <p:cNvSpPr/>
              <p:nvPr/>
            </p:nvSpPr>
            <p:spPr>
              <a:xfrm>
                <a:off x="3894000" y="2275725"/>
                <a:ext cx="153800" cy="100925"/>
              </a:xfrm>
              <a:custGeom>
                <a:avLst/>
                <a:gdLst/>
                <a:ahLst/>
                <a:cxnLst/>
                <a:rect l="l" t="t" r="r" b="b"/>
                <a:pathLst>
                  <a:path w="6152" h="4037" extrusionOk="0">
                    <a:moveTo>
                      <a:pt x="2913" y="1"/>
                    </a:moveTo>
                    <a:cubicBezTo>
                      <a:pt x="2235" y="1"/>
                      <a:pt x="1516" y="78"/>
                      <a:pt x="780" y="233"/>
                    </a:cubicBezTo>
                    <a:cubicBezTo>
                      <a:pt x="223" y="1398"/>
                      <a:pt x="0" y="3120"/>
                      <a:pt x="2890" y="3854"/>
                    </a:cubicBezTo>
                    <a:cubicBezTo>
                      <a:pt x="3387" y="3980"/>
                      <a:pt x="3804" y="4037"/>
                      <a:pt x="4152" y="4037"/>
                    </a:cubicBezTo>
                    <a:cubicBezTo>
                      <a:pt x="6152" y="4037"/>
                      <a:pt x="5890" y="2148"/>
                      <a:pt x="5733" y="587"/>
                    </a:cubicBezTo>
                    <a:cubicBezTo>
                      <a:pt x="4956" y="195"/>
                      <a:pt x="3986" y="1"/>
                      <a:pt x="2913"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04" name="Google Shape;204;p26"/>
              <p:cNvSpPr/>
              <p:nvPr/>
            </p:nvSpPr>
            <p:spPr>
              <a:xfrm>
                <a:off x="2680550" y="238125"/>
                <a:ext cx="2308875" cy="1121325"/>
              </a:xfrm>
              <a:custGeom>
                <a:avLst/>
                <a:gdLst/>
                <a:ahLst/>
                <a:cxnLst/>
                <a:rect l="l" t="t" r="r" b="b"/>
                <a:pathLst>
                  <a:path w="92355" h="44853" extrusionOk="0">
                    <a:moveTo>
                      <a:pt x="46177" y="0"/>
                    </a:moveTo>
                    <a:cubicBezTo>
                      <a:pt x="23816" y="0"/>
                      <a:pt x="5071" y="15444"/>
                      <a:pt x="0" y="36244"/>
                    </a:cubicBezTo>
                    <a:cubicBezTo>
                      <a:pt x="2" y="36243"/>
                      <a:pt x="3" y="36243"/>
                      <a:pt x="5" y="36243"/>
                    </a:cubicBezTo>
                    <a:cubicBezTo>
                      <a:pt x="382" y="36243"/>
                      <a:pt x="13409" y="44852"/>
                      <a:pt x="46177" y="44852"/>
                    </a:cubicBezTo>
                    <a:cubicBezTo>
                      <a:pt x="78992" y="44852"/>
                      <a:pt x="92011" y="36243"/>
                      <a:pt x="92350" y="36243"/>
                    </a:cubicBezTo>
                    <a:cubicBezTo>
                      <a:pt x="92352" y="36243"/>
                      <a:pt x="92353" y="36244"/>
                      <a:pt x="92354" y="36244"/>
                    </a:cubicBezTo>
                    <a:cubicBezTo>
                      <a:pt x="87283" y="15444"/>
                      <a:pt x="68539" y="0"/>
                      <a:pt x="46177"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sp>
            <p:nvSpPr>
              <p:cNvPr id="205" name="Google Shape;205;p26"/>
              <p:cNvSpPr/>
              <p:nvPr/>
            </p:nvSpPr>
            <p:spPr>
              <a:xfrm>
                <a:off x="2646500" y="689100"/>
                <a:ext cx="2376975" cy="743900"/>
              </a:xfrm>
              <a:custGeom>
                <a:avLst/>
                <a:gdLst/>
                <a:ahLst/>
                <a:cxnLst/>
                <a:rect l="l" t="t" r="r" b="b"/>
                <a:pathLst>
                  <a:path w="95079" h="29756" extrusionOk="0">
                    <a:moveTo>
                      <a:pt x="9362" y="0"/>
                    </a:moveTo>
                    <a:cubicBezTo>
                      <a:pt x="9362" y="0"/>
                      <a:pt x="1642" y="8660"/>
                      <a:pt x="0" y="21024"/>
                    </a:cubicBezTo>
                    <a:cubicBezTo>
                      <a:pt x="0" y="21024"/>
                      <a:pt x="2336" y="20536"/>
                      <a:pt x="6805" y="20536"/>
                    </a:cubicBezTo>
                    <a:cubicBezTo>
                      <a:pt x="14461" y="20536"/>
                      <a:pt x="28379" y="21970"/>
                      <a:pt x="47541" y="29756"/>
                    </a:cubicBezTo>
                    <a:cubicBezTo>
                      <a:pt x="66703" y="21970"/>
                      <a:pt x="80619" y="20536"/>
                      <a:pt x="88275" y="20536"/>
                    </a:cubicBezTo>
                    <a:cubicBezTo>
                      <a:pt x="92743" y="20536"/>
                      <a:pt x="95078" y="21024"/>
                      <a:pt x="95078" y="21024"/>
                    </a:cubicBezTo>
                    <a:cubicBezTo>
                      <a:pt x="93438" y="8660"/>
                      <a:pt x="85717" y="0"/>
                      <a:pt x="85717" y="0"/>
                    </a:cubicBezTo>
                    <a:cubicBezTo>
                      <a:pt x="65500" y="0"/>
                      <a:pt x="47540" y="9847"/>
                      <a:pt x="47540" y="9847"/>
                    </a:cubicBezTo>
                    <a:cubicBezTo>
                      <a:pt x="47540" y="9847"/>
                      <a:pt x="29578" y="0"/>
                      <a:pt x="9362" y="0"/>
                    </a:cubicBezTo>
                    <a:close/>
                  </a:path>
                </a:pathLst>
              </a:custGeom>
              <a:solidFill>
                <a:srgbClr val="94A71C"/>
              </a:solidFill>
              <a:ln>
                <a:noFill/>
              </a:ln>
            </p:spPr>
            <p:txBody>
              <a:bodyPr spcFirstLastPara="1" wrap="square" lIns="121900" tIns="121900" rIns="121900" bIns="121900" anchor="ctr" anchorCtr="0">
                <a:noAutofit/>
              </a:bodyPr>
              <a:lstStyle/>
              <a:p>
                <a:endParaRPr sz="2400"/>
              </a:p>
            </p:txBody>
          </p:sp>
          <p:sp>
            <p:nvSpPr>
              <p:cNvPr id="206" name="Google Shape;206;p26"/>
              <p:cNvSpPr/>
              <p:nvPr/>
            </p:nvSpPr>
            <p:spPr>
              <a:xfrm>
                <a:off x="2357050" y="1029425"/>
                <a:ext cx="2955775" cy="570425"/>
              </a:xfrm>
              <a:custGeom>
                <a:avLst/>
                <a:gdLst/>
                <a:ahLst/>
                <a:cxnLst/>
                <a:rect l="l" t="t" r="r" b="b"/>
                <a:pathLst>
                  <a:path w="118231" h="22817" extrusionOk="0">
                    <a:moveTo>
                      <a:pt x="13340" y="0"/>
                    </a:moveTo>
                    <a:cubicBezTo>
                      <a:pt x="13340" y="0"/>
                      <a:pt x="3744" y="4153"/>
                      <a:pt x="1" y="10713"/>
                    </a:cubicBezTo>
                    <a:cubicBezTo>
                      <a:pt x="1" y="10713"/>
                      <a:pt x="2944" y="9003"/>
                      <a:pt x="8399" y="9003"/>
                    </a:cubicBezTo>
                    <a:cubicBezTo>
                      <a:pt x="11487" y="9003"/>
                      <a:pt x="15381" y="9551"/>
                      <a:pt x="20001" y="11268"/>
                    </a:cubicBezTo>
                    <a:cubicBezTo>
                      <a:pt x="32783" y="16019"/>
                      <a:pt x="50033" y="22817"/>
                      <a:pt x="59117" y="22817"/>
                    </a:cubicBezTo>
                    <a:cubicBezTo>
                      <a:pt x="68200" y="22817"/>
                      <a:pt x="85448" y="16019"/>
                      <a:pt x="98230" y="11268"/>
                    </a:cubicBezTo>
                    <a:cubicBezTo>
                      <a:pt x="102850" y="9551"/>
                      <a:pt x="106744" y="9003"/>
                      <a:pt x="109832" y="9003"/>
                    </a:cubicBezTo>
                    <a:cubicBezTo>
                      <a:pt x="115287" y="9003"/>
                      <a:pt x="118230" y="10713"/>
                      <a:pt x="118230" y="10713"/>
                    </a:cubicBezTo>
                    <a:cubicBezTo>
                      <a:pt x="114486" y="4153"/>
                      <a:pt x="104892" y="1"/>
                      <a:pt x="104892" y="1"/>
                    </a:cubicBezTo>
                    <a:cubicBezTo>
                      <a:pt x="78534" y="1"/>
                      <a:pt x="59119" y="10713"/>
                      <a:pt x="59119" y="10713"/>
                    </a:cubicBezTo>
                    <a:cubicBezTo>
                      <a:pt x="59119" y="10713"/>
                      <a:pt x="39698" y="0"/>
                      <a:pt x="13340" y="0"/>
                    </a:cubicBezTo>
                    <a:close/>
                  </a:path>
                </a:pathLst>
              </a:custGeom>
              <a:solidFill>
                <a:srgbClr val="4B2C27"/>
              </a:solidFill>
              <a:ln>
                <a:noFill/>
              </a:ln>
            </p:spPr>
            <p:txBody>
              <a:bodyPr spcFirstLastPara="1" wrap="square" lIns="121900" tIns="121900" rIns="121900" bIns="121900" anchor="ctr" anchorCtr="0">
                <a:noAutofit/>
              </a:bodyPr>
              <a:lstStyle/>
              <a:p>
                <a:endParaRPr sz="2400"/>
              </a:p>
            </p:txBody>
          </p:sp>
        </p:grpSp>
      </p:grpSp>
    </p:spTree>
    <p:extLst>
      <p:ext uri="{BB962C8B-B14F-4D97-AF65-F5344CB8AC3E}">
        <p14:creationId xmlns:p14="http://schemas.microsoft.com/office/powerpoint/2010/main" val="2316482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403411" y="174811"/>
            <a:ext cx="6777317" cy="2931459"/>
          </a:xfrm>
          <a:prstGeom prst="cloudCallout">
            <a:avLst>
              <a:gd name="adj1" fmla="val -45903"/>
              <a:gd name="adj2" fmla="val 62959"/>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KHHH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A,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1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n. </a:t>
            </a:r>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đơn</a:t>
            </a:r>
            <a:r>
              <a:rPr lang="en-US" sz="2800" i="1" dirty="0" smtClean="0"/>
              <a:t> </a:t>
            </a:r>
            <a:r>
              <a:rPr lang="en-US" sz="2800" i="1" dirty="0" err="1" smtClean="0"/>
              <a:t>chất</a:t>
            </a:r>
            <a:r>
              <a:rPr lang="en-US" sz="2800" i="1" dirty="0" smtClean="0"/>
              <a:t>.</a:t>
            </a:r>
            <a:endParaRPr lang="vi-VN" sz="2800" i="1" dirty="0"/>
          </a:p>
        </p:txBody>
      </p:sp>
      <p:sp>
        <p:nvSpPr>
          <p:cNvPr id="6" name="Rectangle 5"/>
          <p:cNvSpPr/>
          <p:nvPr/>
        </p:nvSpPr>
        <p:spPr>
          <a:xfrm>
            <a:off x="1680882" y="3436158"/>
            <a:ext cx="1095935" cy="766483"/>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5" name="TextBox 4"/>
          <p:cNvSpPr txBox="1"/>
          <p:nvPr/>
        </p:nvSpPr>
        <p:spPr>
          <a:xfrm>
            <a:off x="1882588" y="3496235"/>
            <a:ext cx="2191871" cy="646331"/>
          </a:xfrm>
          <a:prstGeom prst="rect">
            <a:avLst/>
          </a:prstGeom>
          <a:noFill/>
        </p:spPr>
        <p:txBody>
          <a:bodyPr wrap="square" rtlCol="0">
            <a:spAutoFit/>
          </a:bodyPr>
          <a:lstStyle/>
          <a:p>
            <a:r>
              <a:rPr lang="en-US" sz="3600" b="1" dirty="0" smtClean="0">
                <a:solidFill>
                  <a:srgbClr val="FF0000"/>
                </a:solidFill>
              </a:rPr>
              <a:t>A</a:t>
            </a:r>
            <a:r>
              <a:rPr lang="en-US" sz="3600" b="1" baseline="-25000" dirty="0" smtClean="0">
                <a:solidFill>
                  <a:srgbClr val="FF0000"/>
                </a:solidFill>
              </a:rPr>
              <a:t>n</a:t>
            </a:r>
            <a:endParaRPr lang="vi-VN" sz="3600" b="1" dirty="0">
              <a:solidFill>
                <a:srgbClr val="FF0000"/>
              </a:solidFill>
            </a:endParaRPr>
          </a:p>
        </p:txBody>
      </p:sp>
      <p:sp>
        <p:nvSpPr>
          <p:cNvPr id="7" name="TextBox 6"/>
          <p:cNvSpPr txBox="1"/>
          <p:nvPr/>
        </p:nvSpPr>
        <p:spPr>
          <a:xfrm>
            <a:off x="349622" y="4370294"/>
            <a:ext cx="5419166" cy="2246769"/>
          </a:xfrm>
          <a:prstGeom prst="rect">
            <a:avLst/>
          </a:prstGeom>
          <a:noFill/>
        </p:spPr>
        <p:txBody>
          <a:bodyPr wrap="square" rtlCol="0">
            <a:spAutoFit/>
          </a:bodyPr>
          <a:lstStyle/>
          <a:p>
            <a:pPr marL="457200" indent="-457200">
              <a:buFontTx/>
              <a:buChar char="-"/>
            </a:pPr>
            <a:r>
              <a:rPr lang="en-US" sz="2800" dirty="0" smtClean="0"/>
              <a:t>Kim </a:t>
            </a:r>
            <a:r>
              <a:rPr lang="en-US" sz="2800" dirty="0" err="1" smtClean="0"/>
              <a:t>loại</a:t>
            </a:r>
            <a:r>
              <a:rPr lang="en-US" sz="2800" dirty="0" smtClean="0"/>
              <a:t>: n = 1 -&gt; CTHH </a:t>
            </a:r>
            <a:r>
              <a:rPr lang="en-US" sz="2800" dirty="0" err="1" smtClean="0"/>
              <a:t>là</a:t>
            </a:r>
            <a:r>
              <a:rPr lang="en-US" sz="2800" dirty="0" smtClean="0"/>
              <a:t> KHHH.</a:t>
            </a:r>
          </a:p>
          <a:p>
            <a:pPr marL="457200" indent="-457200">
              <a:buFontTx/>
              <a:buChar char="-"/>
            </a:pPr>
            <a:r>
              <a:rPr lang="en-US" sz="2800" dirty="0" smtClean="0"/>
              <a:t>Phi </a:t>
            </a:r>
            <a:r>
              <a:rPr lang="en-US" sz="2800" dirty="0" err="1" smtClean="0"/>
              <a:t>kim</a:t>
            </a:r>
            <a:r>
              <a:rPr lang="en-US" sz="2800" dirty="0" smtClean="0"/>
              <a:t>:</a:t>
            </a:r>
          </a:p>
          <a:p>
            <a:r>
              <a:rPr lang="en-US" sz="2800" dirty="0"/>
              <a:t> </a:t>
            </a:r>
            <a:r>
              <a:rPr lang="en-US" sz="2800" dirty="0" smtClean="0"/>
              <a:t>    </a:t>
            </a:r>
            <a:r>
              <a:rPr lang="en-US" sz="2800" dirty="0" err="1" smtClean="0"/>
              <a:t>Rắn</a:t>
            </a:r>
            <a:r>
              <a:rPr lang="en-US" sz="2800" dirty="0" smtClean="0"/>
              <a:t>: n = 1 -&gt; CTHH </a:t>
            </a:r>
            <a:r>
              <a:rPr lang="en-US" sz="2800" dirty="0" err="1" smtClean="0"/>
              <a:t>là</a:t>
            </a:r>
            <a:r>
              <a:rPr lang="en-US" sz="2800" dirty="0" smtClean="0"/>
              <a:t> KHHH.</a:t>
            </a:r>
          </a:p>
          <a:p>
            <a:r>
              <a:rPr lang="en-US" sz="2800" dirty="0"/>
              <a:t> </a:t>
            </a:r>
            <a:r>
              <a:rPr lang="en-US" sz="2800" dirty="0" smtClean="0"/>
              <a:t>    </a:t>
            </a:r>
            <a:r>
              <a:rPr lang="en-US" sz="2800" dirty="0" err="1" smtClean="0"/>
              <a:t>Lỏng</a:t>
            </a:r>
            <a:r>
              <a:rPr lang="en-US" sz="2800" dirty="0" smtClean="0"/>
              <a:t>: n = 2, 3 -&gt; CTHH: A</a:t>
            </a:r>
            <a:r>
              <a:rPr lang="en-US" sz="2800" baseline="-25000" dirty="0" smtClean="0"/>
              <a:t>2</a:t>
            </a:r>
            <a:r>
              <a:rPr lang="en-US" sz="2800" dirty="0" smtClean="0"/>
              <a:t>, A</a:t>
            </a:r>
            <a:r>
              <a:rPr lang="en-US" sz="2800" baseline="-25000" dirty="0" smtClean="0"/>
              <a:t>3</a:t>
            </a:r>
            <a:r>
              <a:rPr lang="en-US" sz="2800" dirty="0" smtClean="0"/>
              <a:t>. </a:t>
            </a:r>
            <a:endParaRPr lang="vi-VN" sz="2800" dirty="0"/>
          </a:p>
        </p:txBody>
      </p:sp>
      <p:graphicFrame>
        <p:nvGraphicFramePr>
          <p:cNvPr id="8" name="Table 7"/>
          <p:cNvGraphicFramePr>
            <a:graphicFrameLocks noGrp="1"/>
          </p:cNvGraphicFramePr>
          <p:nvPr>
            <p:extLst/>
          </p:nvPr>
        </p:nvGraphicFramePr>
        <p:xfrm>
          <a:off x="5768788" y="420973"/>
          <a:ext cx="6278138" cy="6150524"/>
        </p:xfrm>
        <a:graphic>
          <a:graphicData uri="http://schemas.openxmlformats.org/drawingml/2006/table">
            <a:tbl>
              <a:tblPr firstRow="1" bandRow="1">
                <a:tableStyleId>{5940675A-B579-460E-94D1-54222C63F5DA}</a:tableStyleId>
              </a:tblPr>
              <a:tblGrid>
                <a:gridCol w="1005630">
                  <a:extLst>
                    <a:ext uri="{9D8B030D-6E8A-4147-A177-3AD203B41FA5}">
                      <a16:colId xmlns:a16="http://schemas.microsoft.com/office/drawing/2014/main" val="20000"/>
                    </a:ext>
                  </a:extLst>
                </a:gridCol>
                <a:gridCol w="975284">
                  <a:extLst>
                    <a:ext uri="{9D8B030D-6E8A-4147-A177-3AD203B41FA5}">
                      <a16:colId xmlns:a16="http://schemas.microsoft.com/office/drawing/2014/main" val="20001"/>
                    </a:ext>
                  </a:extLst>
                </a:gridCol>
                <a:gridCol w="1196195">
                  <a:extLst>
                    <a:ext uri="{9D8B030D-6E8A-4147-A177-3AD203B41FA5}">
                      <a16:colId xmlns:a16="http://schemas.microsoft.com/office/drawing/2014/main" val="20002"/>
                    </a:ext>
                  </a:extLst>
                </a:gridCol>
                <a:gridCol w="2084368">
                  <a:extLst>
                    <a:ext uri="{9D8B030D-6E8A-4147-A177-3AD203B41FA5}">
                      <a16:colId xmlns:a16="http://schemas.microsoft.com/office/drawing/2014/main" val="20003"/>
                    </a:ext>
                  </a:extLst>
                </a:gridCol>
                <a:gridCol w="1016661">
                  <a:extLst>
                    <a:ext uri="{9D8B030D-6E8A-4147-A177-3AD203B41FA5}">
                      <a16:colId xmlns:a16="http://schemas.microsoft.com/office/drawing/2014/main" val="20004"/>
                    </a:ext>
                  </a:extLst>
                </a:gridCol>
              </a:tblGrid>
              <a:tr h="876613">
                <a:tc gridSpan="2">
                  <a:txBody>
                    <a:bodyPr/>
                    <a:lstStyle/>
                    <a:p>
                      <a:pPr algn="ctr"/>
                      <a:r>
                        <a:rPr lang="en-US" sz="2400" dirty="0" smtClean="0"/>
                        <a:t>Đơn</a:t>
                      </a:r>
                      <a:r>
                        <a:rPr lang="en-US" sz="2400" baseline="0" dirty="0" smtClean="0"/>
                        <a:t> chất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dirty="0" smtClean="0"/>
                        <a:t>Số</a:t>
                      </a:r>
                      <a:r>
                        <a:rPr lang="en-US" sz="2400" baseline="0" dirty="0" smtClean="0"/>
                        <a:t> nguyên tố</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Số</a:t>
                      </a:r>
                      <a:r>
                        <a:rPr lang="en-US" sz="2400" baseline="0" dirty="0" smtClean="0"/>
                        <a:t> nguyên tử cấu tạo nên 1 phân tử của chất</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ông</a:t>
                      </a:r>
                      <a:r>
                        <a:rPr lang="en-US" sz="2400" baseline="0" dirty="0" smtClean="0"/>
                        <a:t> thức hóa họ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653340">
                <a:tc rowSpan="2">
                  <a:txBody>
                    <a:bodyPr/>
                    <a:lstStyle/>
                    <a:p>
                      <a:r>
                        <a:rPr lang="en-US" sz="2400" dirty="0" smtClean="0"/>
                        <a:t>Kim loại</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Đồ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Vàng</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Au</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68454">
                <a:tc rowSpan="4">
                  <a:txBody>
                    <a:bodyPr/>
                    <a:lstStyle/>
                    <a:p>
                      <a:r>
                        <a:rPr lang="en-US" sz="2400" dirty="0" smtClean="0"/>
                        <a:t>Phi kim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400" dirty="0" smtClean="0"/>
                        <a:t>Cacb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C</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68604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xi </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650864">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Nito</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N</a:t>
                      </a:r>
                      <a:r>
                        <a:rPr lang="en-US" sz="2400" baseline="-25000" dirty="0" smtClean="0"/>
                        <a:t>2</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580499">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smtClean="0"/>
                        <a:t>Khí</a:t>
                      </a:r>
                      <a:r>
                        <a:rPr lang="en-US" sz="2400" baseline="0" dirty="0" smtClean="0"/>
                        <a:t> Ozon</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1</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400" dirty="0" smtClean="0"/>
                        <a:t>O</a:t>
                      </a:r>
                      <a:r>
                        <a:rPr lang="en-US" sz="2400" baseline="-25000" dirty="0" smtClean="0"/>
                        <a:t>3</a:t>
                      </a:r>
                      <a:endParaRPr lang="en-US" sz="24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374404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randombar(horizontal)">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xit" presetSubtype="10" fill="hold" grpId="1" nodeType="clickEffect">
                                  <p:stCondLst>
                                    <p:cond delay="0"/>
                                  </p:stCondLst>
                                  <p:childTnLst>
                                    <p:animEffect transition="out" filter="randombar(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randombar(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1: </a:t>
            </a:r>
            <a:r>
              <a:rPr lang="en-US" sz="4000" dirty="0" err="1" smtClean="0">
                <a:latin typeface="Times New Roman" panose="02020603050405020304" pitchFamily="18" charset="0"/>
                <a:cs typeface="Times New Roman" panose="02020603050405020304" pitchFamily="18" charset="0"/>
              </a:rPr>
              <a:t>Viết</a:t>
            </a:r>
            <a:r>
              <a:rPr lang="en-US" sz="4000" dirty="0" smtClean="0">
                <a:latin typeface="Times New Roman" panose="02020603050405020304" pitchFamily="18" charset="0"/>
                <a:cs typeface="Times New Roman" panose="02020603050405020304" pitchFamily="18" charset="0"/>
              </a:rPr>
              <a:t> CTHH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a:t>
            </a:r>
            <a:endParaRPr lang="vi-VN" sz="4000" b="1" dirty="0">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75555147"/>
              </p:ext>
            </p:extLst>
          </p:nvPr>
        </p:nvGraphicFramePr>
        <p:xfrm>
          <a:off x="653721" y="2134228"/>
          <a:ext cx="10917382" cy="4587417"/>
        </p:xfrm>
        <a:graphic>
          <a:graphicData uri="http://schemas.openxmlformats.org/drawingml/2006/table">
            <a:tbl>
              <a:tblPr firstRow="1" bandRow="1">
                <a:tableStyleId>{5C22544A-7EE6-4342-B048-85BDC9FD1C3A}</a:tableStyleId>
              </a:tblPr>
              <a:tblGrid>
                <a:gridCol w="7397083">
                  <a:extLst>
                    <a:ext uri="{9D8B030D-6E8A-4147-A177-3AD203B41FA5}">
                      <a16:colId xmlns:a16="http://schemas.microsoft.com/office/drawing/2014/main" val="20000"/>
                    </a:ext>
                  </a:extLst>
                </a:gridCol>
                <a:gridCol w="3520299">
                  <a:extLst>
                    <a:ext uri="{9D8B030D-6E8A-4147-A177-3AD203B41FA5}">
                      <a16:colId xmlns:a16="http://schemas.microsoft.com/office/drawing/2014/main" val="20001"/>
                    </a:ext>
                  </a:extLst>
                </a:gridCol>
              </a:tblGrid>
              <a:tr h="675817">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Đơn</a:t>
                      </a:r>
                      <a:r>
                        <a:rPr lang="en-US" sz="3200" baseline="0" dirty="0" smtClean="0">
                          <a:solidFill>
                            <a:schemeClr val="tx1"/>
                          </a:solidFill>
                          <a:latin typeface="Times New Roman" panose="02020603050405020304" pitchFamily="18" charset="0"/>
                          <a:cs typeface="Times New Roman" panose="02020603050405020304" pitchFamily="18" charset="0"/>
                        </a:rPr>
                        <a:t> chất</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en-US" sz="3200" dirty="0" smtClean="0">
                          <a:solidFill>
                            <a:schemeClr val="tx1"/>
                          </a:solidFill>
                          <a:latin typeface="Times New Roman" panose="02020603050405020304" pitchFamily="18" charset="0"/>
                          <a:cs typeface="Times New Roman" panose="02020603050405020304" pitchFamily="18" charset="0"/>
                        </a:rPr>
                        <a:t>CTHH</a:t>
                      </a:r>
                      <a:endParaRPr lang="en-US" sz="32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711200">
                <a:tc>
                  <a:txBody>
                    <a:bodyPr/>
                    <a:lstStyle/>
                    <a:p>
                      <a:r>
                        <a:rPr lang="en-US" sz="3200" dirty="0" err="1" smtClean="0">
                          <a:latin typeface="Times New Roman" panose="02020603050405020304" pitchFamily="18" charset="0"/>
                          <a:cs typeface="Times New Roman" panose="02020603050405020304" pitchFamily="18" charset="0"/>
                        </a:rPr>
                        <a:t>Khí</a:t>
                      </a:r>
                      <a:r>
                        <a:rPr lang="en-US" sz="3200" dirty="0" smtClean="0">
                          <a:latin typeface="Times New Roman" panose="02020603050405020304" pitchFamily="18" charset="0"/>
                          <a:cs typeface="Times New Roman" panose="02020603050405020304" pitchFamily="18" charset="0"/>
                        </a:rPr>
                        <a:t> chlorine (biết phân tử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chlorine)</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11200">
                <a:tc>
                  <a:txBody>
                    <a:bodyPr/>
                    <a:lstStyle/>
                    <a:p>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 (biết phân tử có 1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Aluminium</a:t>
                      </a:r>
                      <a:r>
                        <a:rPr lang="en-US" sz="3200" dirty="0" smtClean="0">
                          <a:latin typeface="Times New Roman" panose="02020603050405020304" pitchFamily="18" charset="0"/>
                          <a:cs typeface="Times New Roman" panose="02020603050405020304" pitchFamily="18" charset="0"/>
                        </a:rPr>
                        <a:t>)</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anose="02020603050405020304" pitchFamily="18" charset="0"/>
                          <a:cs typeface="Times New Roman" panose="02020603050405020304" pitchFamily="18" charset="0"/>
                        </a:rPr>
                        <a:t>Phâ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r>
                        <a:rPr lang="en-US" sz="3200" dirty="0" smtClean="0">
                          <a:latin typeface="Times New Roman" panose="02020603050405020304" pitchFamily="18" charset="0"/>
                          <a:cs typeface="Times New Roman" panose="02020603050405020304" pitchFamily="18" charset="0"/>
                        </a:rPr>
                        <a:t> có 2 nguyên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rominium</a:t>
                      </a:r>
                      <a:endParaRPr lang="en-US" sz="3200" dirty="0">
                        <a:solidFill>
                          <a:srgbClr val="00206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711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dirty="0" smtClean="0">
                          <a:solidFill>
                            <a:schemeClr val="tx1"/>
                          </a:solidFill>
                          <a:latin typeface="Times New Roman" panose="02020603050405020304" pitchFamily="18" charset="0"/>
                          <a:cs typeface="Times New Roman" panose="02020603050405020304" pitchFamily="18" charset="0"/>
                        </a:rPr>
                        <a:t>4 phân</a:t>
                      </a:r>
                      <a:r>
                        <a:rPr lang="en-US" sz="3200" b="0" baseline="0" dirty="0" smtClean="0">
                          <a:solidFill>
                            <a:schemeClr val="tx1"/>
                          </a:solidFill>
                          <a:latin typeface="Times New Roman" panose="02020603050405020304" pitchFamily="18" charset="0"/>
                          <a:cs typeface="Times New Roman" panose="02020603050405020304" pitchFamily="18" charset="0"/>
                        </a:rPr>
                        <a:t> </a:t>
                      </a:r>
                      <a:r>
                        <a:rPr lang="en-US" sz="3200" b="0" baseline="0" dirty="0" err="1" smtClean="0">
                          <a:solidFill>
                            <a:schemeClr val="tx1"/>
                          </a:solidFill>
                          <a:latin typeface="Times New Roman" panose="02020603050405020304" pitchFamily="18" charset="0"/>
                          <a:cs typeface="Times New Roman" panose="02020603050405020304" pitchFamily="18" charset="0"/>
                        </a:rPr>
                        <a:t>tư</a:t>
                      </a:r>
                      <a:r>
                        <a:rPr lang="en-US" sz="3200" b="0" baseline="0" dirty="0" smtClean="0">
                          <a:solidFill>
                            <a:schemeClr val="tx1"/>
                          </a:solidFill>
                          <a:latin typeface="Times New Roman" panose="02020603050405020304" pitchFamily="18" charset="0"/>
                          <a:cs typeface="Times New Roman" panose="02020603050405020304" pitchFamily="18" charset="0"/>
                        </a:rPr>
                        <a:t>̉ Chlorine</a:t>
                      </a:r>
                      <a:endParaRPr lang="en-US" sz="32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solidFill>
                          <a:srgbClr val="FF00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8631380" y="4317057"/>
            <a:ext cx="2355273" cy="584775"/>
          </a:xfrm>
          <a:prstGeom prst="rect">
            <a:avLst/>
          </a:prstGeom>
          <a:noFill/>
        </p:spPr>
        <p:txBody>
          <a:bodyPr wrap="square" rtlCol="0">
            <a:spAutoFit/>
          </a:bodyPr>
          <a:lstStyle/>
          <a:p>
            <a:pPr algn="ctr"/>
            <a:r>
              <a:rPr lang="en-US" sz="3200" dirty="0" smtClean="0">
                <a:solidFill>
                  <a:srgbClr val="FF0000"/>
                </a:solidFill>
              </a:rPr>
              <a:t>Al</a:t>
            </a:r>
            <a:endParaRPr lang="vi-VN" sz="3200" dirty="0">
              <a:solidFill>
                <a:srgbClr val="FF0000"/>
              </a:solidFill>
            </a:endParaRPr>
          </a:p>
        </p:txBody>
      </p:sp>
      <p:sp>
        <p:nvSpPr>
          <p:cNvPr id="7" name="TextBox 6"/>
          <p:cNvSpPr txBox="1"/>
          <p:nvPr/>
        </p:nvSpPr>
        <p:spPr>
          <a:xfrm>
            <a:off x="8722819" y="6072250"/>
            <a:ext cx="2355273" cy="584775"/>
          </a:xfrm>
          <a:prstGeom prst="rect">
            <a:avLst/>
          </a:prstGeom>
          <a:noFill/>
        </p:spPr>
        <p:txBody>
          <a:bodyPr wrap="square" rtlCol="0">
            <a:spAutoFit/>
          </a:bodyPr>
          <a:lstStyle/>
          <a:p>
            <a:pPr algn="ctr"/>
            <a:r>
              <a:rPr lang="en-US" sz="3200" dirty="0" smtClean="0">
                <a:solidFill>
                  <a:srgbClr val="FF0000"/>
                </a:solidFill>
              </a:rPr>
              <a:t>4 Cl</a:t>
            </a:r>
            <a:r>
              <a:rPr lang="en-US" sz="3200" baseline="-25000" dirty="0" smtClean="0">
                <a:solidFill>
                  <a:srgbClr val="FF0000"/>
                </a:solidFill>
              </a:rPr>
              <a:t>2</a:t>
            </a:r>
            <a:endParaRPr lang="vi-VN" sz="3200" dirty="0">
              <a:solidFill>
                <a:srgbClr val="FF0000"/>
              </a:solidFill>
            </a:endParaRPr>
          </a:p>
        </p:txBody>
      </p:sp>
      <p:sp>
        <p:nvSpPr>
          <p:cNvPr id="8" name="TextBox 7"/>
          <p:cNvSpPr txBox="1"/>
          <p:nvPr/>
        </p:nvSpPr>
        <p:spPr>
          <a:xfrm>
            <a:off x="8631380" y="3059527"/>
            <a:ext cx="2355273" cy="584775"/>
          </a:xfrm>
          <a:prstGeom prst="rect">
            <a:avLst/>
          </a:prstGeom>
          <a:noFill/>
        </p:spPr>
        <p:txBody>
          <a:bodyPr wrap="square" rtlCol="0">
            <a:spAutoFit/>
          </a:bodyPr>
          <a:lstStyle/>
          <a:p>
            <a:pPr algn="ctr"/>
            <a:r>
              <a:rPr lang="en-US" sz="3200" dirty="0" smtClean="0">
                <a:solidFill>
                  <a:srgbClr val="FF0000"/>
                </a:solidFill>
              </a:rPr>
              <a:t>Cl</a:t>
            </a:r>
            <a:r>
              <a:rPr lang="en-US" sz="3200" baseline="-25000" dirty="0" smtClean="0">
                <a:solidFill>
                  <a:srgbClr val="FF0000"/>
                </a:solidFill>
              </a:rPr>
              <a:t>2</a:t>
            </a:r>
            <a:endParaRPr lang="vi-VN" sz="3200" dirty="0">
              <a:solidFill>
                <a:srgbClr val="FF0000"/>
              </a:solidFill>
            </a:endParaRPr>
          </a:p>
        </p:txBody>
      </p:sp>
      <p:sp>
        <p:nvSpPr>
          <p:cNvPr id="9" name="TextBox 8"/>
          <p:cNvSpPr txBox="1"/>
          <p:nvPr/>
        </p:nvSpPr>
        <p:spPr>
          <a:xfrm>
            <a:off x="8722819" y="5194653"/>
            <a:ext cx="2355273" cy="584775"/>
          </a:xfrm>
          <a:prstGeom prst="rect">
            <a:avLst/>
          </a:prstGeom>
          <a:noFill/>
        </p:spPr>
        <p:txBody>
          <a:bodyPr wrap="square" rtlCol="0">
            <a:spAutoFit/>
          </a:bodyPr>
          <a:lstStyle/>
          <a:p>
            <a:pPr algn="ctr"/>
            <a:r>
              <a:rPr lang="en-US" sz="3200" dirty="0" smtClean="0">
                <a:solidFill>
                  <a:srgbClr val="FF0000"/>
                </a:solidFill>
              </a:rPr>
              <a:t>Br</a:t>
            </a:r>
            <a:r>
              <a:rPr lang="en-US" sz="3200" baseline="-25000" dirty="0" smtClean="0">
                <a:solidFill>
                  <a:srgbClr val="FF0000"/>
                </a:solidFill>
              </a:rPr>
              <a:t>2</a:t>
            </a:r>
            <a:endParaRPr lang="vi-VN" sz="3200" dirty="0">
              <a:solidFill>
                <a:srgbClr val="FF0000"/>
              </a:solidFill>
            </a:endParaRPr>
          </a:p>
        </p:txBody>
      </p:sp>
    </p:spTree>
    <p:extLst>
      <p:ext uri="{BB962C8B-B14F-4D97-AF65-F5344CB8AC3E}">
        <p14:creationId xmlns:p14="http://schemas.microsoft.com/office/powerpoint/2010/main" val="1301215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632651"/>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3153065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Quad Arrow 3"/>
          <p:cNvSpPr/>
          <p:nvPr/>
        </p:nvSpPr>
        <p:spPr>
          <a:xfrm>
            <a:off x="4504293" y="2132465"/>
            <a:ext cx="4073525" cy="2400300"/>
          </a:xfrm>
          <a:prstGeom prst="quadArrow">
            <a:avLst/>
          </a:prstGeom>
          <a:solidFill>
            <a:srgbClr val="FFFFCC"/>
          </a:solidFill>
          <a:ln>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Times New Roman" pitchFamily="18" charset="0"/>
                <a:cs typeface="Times New Roman" pitchFamily="18" charset="0"/>
              </a:rPr>
              <a:t> </a:t>
            </a:r>
            <a:r>
              <a:rPr lang="en-US" sz="2400" b="1" dirty="0">
                <a:solidFill>
                  <a:schemeClr val="tx1"/>
                </a:solidFill>
                <a:latin typeface="Times New Roman" pitchFamily="18" charset="0"/>
                <a:cs typeface="Times New Roman" pitchFamily="18" charset="0"/>
              </a:rPr>
              <a:t>THẢO LUẬN</a:t>
            </a:r>
            <a:r>
              <a:rPr lang="en-US" sz="2000" b="1" dirty="0">
                <a:solidFill>
                  <a:schemeClr val="tx1"/>
                </a:solidFill>
                <a:latin typeface="Times New Roman" pitchFamily="18" charset="0"/>
                <a:cs typeface="Times New Roman" pitchFamily="18" charset="0"/>
              </a:rPr>
              <a:t> </a:t>
            </a:r>
          </a:p>
        </p:txBody>
      </p:sp>
      <p:grpSp>
        <p:nvGrpSpPr>
          <p:cNvPr id="5" name="Group 5"/>
          <p:cNvGrpSpPr>
            <a:grpSpLocks/>
          </p:cNvGrpSpPr>
          <p:nvPr/>
        </p:nvGrpSpPr>
        <p:grpSpPr bwMode="auto">
          <a:xfrm>
            <a:off x="8761558" y="2419802"/>
            <a:ext cx="2673350" cy="1825625"/>
            <a:chOff x="6839324" y="1700809"/>
            <a:chExt cx="2673484" cy="1825352"/>
          </a:xfrm>
        </p:grpSpPr>
        <p:sp>
          <p:nvSpPr>
            <p:cNvPr id="6" name="Oval 9"/>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7" name="Oval 10"/>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8" name="Text Box 36"/>
            <p:cNvSpPr txBox="1">
              <a:spLocks noChangeArrowheads="1"/>
            </p:cNvSpPr>
            <p:nvPr/>
          </p:nvSpPr>
          <p:spPr bwMode="auto">
            <a:xfrm>
              <a:off x="6889334" y="3068960"/>
              <a:ext cx="128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err="1"/>
                <a:t>Muối</a:t>
              </a:r>
              <a:r>
                <a:rPr lang="en-US" sz="2400" b="1" dirty="0"/>
                <a:t> </a:t>
              </a:r>
              <a:r>
                <a:rPr lang="en-US" sz="2400" b="1" dirty="0" err="1"/>
                <a:t>ăn</a:t>
              </a:r>
              <a:endParaRPr lang="en-US" sz="2400" b="1" dirty="0"/>
            </a:p>
          </p:txBody>
        </p:sp>
        <p:sp>
          <p:nvSpPr>
            <p:cNvPr id="9" name="Rounded Rectangle 8"/>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0" name="Group 7"/>
          <p:cNvGrpSpPr>
            <a:grpSpLocks/>
          </p:cNvGrpSpPr>
          <p:nvPr/>
        </p:nvGrpSpPr>
        <p:grpSpPr bwMode="auto">
          <a:xfrm>
            <a:off x="5381385" y="144902"/>
            <a:ext cx="2319337" cy="1755775"/>
            <a:chOff x="3297843" y="1865474"/>
            <a:chExt cx="2319711" cy="1755452"/>
          </a:xfrm>
        </p:grpSpPr>
        <p:sp>
          <p:nvSpPr>
            <p:cNvPr id="11"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3"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4" name="Text Box 36"/>
            <p:cNvSpPr txBox="1">
              <a:spLocks noChangeArrowheads="1"/>
            </p:cNvSpPr>
            <p:nvPr/>
          </p:nvSpPr>
          <p:spPr bwMode="auto">
            <a:xfrm>
              <a:off x="3562562" y="3036660"/>
              <a:ext cx="9746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5" name="Rounded Rectangle 14"/>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6" name="Group 8"/>
          <p:cNvGrpSpPr>
            <a:grpSpLocks/>
          </p:cNvGrpSpPr>
          <p:nvPr/>
        </p:nvGrpSpPr>
        <p:grpSpPr bwMode="auto">
          <a:xfrm>
            <a:off x="654086" y="1750670"/>
            <a:ext cx="3675064" cy="3163887"/>
            <a:chOff x="-1" y="3905055"/>
            <a:chExt cx="3152802" cy="3164568"/>
          </a:xfrm>
        </p:grpSpPr>
        <p:sp>
          <p:nvSpPr>
            <p:cNvPr id="17" name="Text Box 36"/>
            <p:cNvSpPr txBox="1">
              <a:spLocks noChangeArrowheads="1"/>
            </p:cNvSpPr>
            <p:nvPr/>
          </p:nvSpPr>
          <p:spPr bwMode="auto">
            <a:xfrm>
              <a:off x="424275" y="6504825"/>
              <a:ext cx="2058822" cy="46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endParaRPr lang="en-US" sz="2400" b="1" dirty="0"/>
            </a:p>
          </p:txBody>
        </p:sp>
        <p:grpSp>
          <p:nvGrpSpPr>
            <p:cNvPr id="18" name="Group 48"/>
            <p:cNvGrpSpPr>
              <a:grpSpLocks/>
            </p:cNvGrpSpPr>
            <p:nvPr/>
          </p:nvGrpSpPr>
          <p:grpSpPr bwMode="auto">
            <a:xfrm>
              <a:off x="128464" y="3962399"/>
              <a:ext cx="2559050" cy="2466975"/>
              <a:chOff x="3168" y="1728"/>
              <a:chExt cx="1344" cy="1632"/>
            </a:xfrm>
          </p:grpSpPr>
          <p:sp>
            <p:nvSpPr>
              <p:cNvPr id="20"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2"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3"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4"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5"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9" name="Rounded Rectangle 18"/>
            <p:cNvSpPr/>
            <p:nvPr/>
          </p:nvSpPr>
          <p:spPr>
            <a:xfrm>
              <a:off x="-1" y="3905055"/>
              <a:ext cx="3152802" cy="31645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6" name="Group 6"/>
          <p:cNvGrpSpPr>
            <a:grpSpLocks/>
          </p:cNvGrpSpPr>
          <p:nvPr/>
        </p:nvGrpSpPr>
        <p:grpSpPr bwMode="auto">
          <a:xfrm>
            <a:off x="5292486" y="4662084"/>
            <a:ext cx="2497137" cy="2051050"/>
            <a:chOff x="6170452" y="4489498"/>
            <a:chExt cx="2497298" cy="2050728"/>
          </a:xfrm>
        </p:grpSpPr>
        <p:sp>
          <p:nvSpPr>
            <p:cNvPr id="27"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8"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30" name="Text Box 36"/>
            <p:cNvSpPr txBox="1">
              <a:spLocks noChangeArrowheads="1"/>
            </p:cNvSpPr>
            <p:nvPr/>
          </p:nvSpPr>
          <p:spPr bwMode="auto">
            <a:xfrm>
              <a:off x="6524050" y="6021638"/>
              <a:ext cx="1648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1" name="Rounded Rectangle 30"/>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84632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7071925" y="1440117"/>
            <a:ext cx="2006120" cy="1441476"/>
            <a:chOff x="6839324" y="1700809"/>
            <a:chExt cx="2904649" cy="2012793"/>
          </a:xfrm>
        </p:grpSpPr>
        <p:sp>
          <p:nvSpPr>
            <p:cNvPr id="5" name="Oval 4"/>
            <p:cNvSpPr>
              <a:spLocks noChangeArrowheads="1"/>
            </p:cNvSpPr>
            <p:nvPr/>
          </p:nvSpPr>
          <p:spPr bwMode="auto">
            <a:xfrm>
              <a:off x="7594600" y="1844824"/>
              <a:ext cx="1320800" cy="1066800"/>
            </a:xfrm>
            <a:prstGeom prst="ellipse">
              <a:avLst/>
            </a:prstGeom>
            <a:gradFill rotWithShape="1">
              <a:gsLst>
                <a:gs pos="0">
                  <a:srgbClr val="FFFFFF"/>
                </a:gs>
                <a:gs pos="100000">
                  <a:srgbClr val="339966"/>
                </a:gs>
              </a:gsLst>
              <a:path path="shape">
                <a:fillToRect l="50000" t="50000" r="50000" b="50000"/>
              </a:path>
            </a:gradFill>
            <a:ln w="15875">
              <a:solidFill>
                <a:schemeClr val="bg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a:t>Cl</a:t>
              </a:r>
            </a:p>
          </p:txBody>
        </p:sp>
        <p:sp>
          <p:nvSpPr>
            <p:cNvPr id="6" name="Oval 5"/>
            <p:cNvSpPr>
              <a:spLocks noChangeArrowheads="1"/>
            </p:cNvSpPr>
            <p:nvPr/>
          </p:nvSpPr>
          <p:spPr bwMode="auto">
            <a:xfrm>
              <a:off x="7016750" y="2149624"/>
              <a:ext cx="742950" cy="609600"/>
            </a:xfrm>
            <a:prstGeom prst="ellipse">
              <a:avLst/>
            </a:prstGeom>
            <a:solidFill>
              <a:schemeClr val="bg2"/>
            </a:solidFill>
            <a:ln w="9525">
              <a:solidFill>
                <a:srgbClr val="FF0000"/>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N</a:t>
              </a:r>
              <a:r>
                <a:rPr lang="en-US" sz="2000" b="1"/>
                <a:t>a</a:t>
              </a:r>
            </a:p>
          </p:txBody>
        </p:sp>
        <p:sp>
          <p:nvSpPr>
            <p:cNvPr id="7" name="Text Box 36"/>
            <p:cNvSpPr txBox="1">
              <a:spLocks noChangeArrowheads="1"/>
            </p:cNvSpPr>
            <p:nvPr/>
          </p:nvSpPr>
          <p:spPr bwMode="auto">
            <a:xfrm>
              <a:off x="6889334" y="3068960"/>
              <a:ext cx="2854639" cy="64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Muối ăn</a:t>
              </a:r>
            </a:p>
          </p:txBody>
        </p:sp>
        <p:sp>
          <p:nvSpPr>
            <p:cNvPr id="8" name="Rounded Rectangle 7"/>
            <p:cNvSpPr/>
            <p:nvPr/>
          </p:nvSpPr>
          <p:spPr>
            <a:xfrm>
              <a:off x="6839324" y="1700809"/>
              <a:ext cx="2673484" cy="18253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9" name="Group 7"/>
          <p:cNvGrpSpPr>
            <a:grpSpLocks/>
          </p:cNvGrpSpPr>
          <p:nvPr/>
        </p:nvGrpSpPr>
        <p:grpSpPr bwMode="auto">
          <a:xfrm>
            <a:off x="5533293" y="206402"/>
            <a:ext cx="1628865" cy="1407886"/>
            <a:chOff x="3297843" y="1865474"/>
            <a:chExt cx="2319711" cy="1755452"/>
          </a:xfrm>
        </p:grpSpPr>
        <p:sp>
          <p:nvSpPr>
            <p:cNvPr id="10" name="Oval 7"/>
            <p:cNvSpPr>
              <a:spLocks noChangeArrowheads="1"/>
            </p:cNvSpPr>
            <p:nvPr/>
          </p:nvSpPr>
          <p:spPr bwMode="auto">
            <a:xfrm rot="-5400000">
              <a:off x="3575050" y="2417763"/>
              <a:ext cx="531813" cy="573087"/>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1" name="Oval 8"/>
            <p:cNvSpPr>
              <a:spLocks noChangeArrowheads="1"/>
            </p:cNvSpPr>
            <p:nvPr/>
          </p:nvSpPr>
          <p:spPr bwMode="auto">
            <a:xfrm rot="-5400000">
              <a:off x="4478337" y="2493963"/>
              <a:ext cx="531813" cy="573088"/>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15875">
                  <a:solidFill>
                    <a:srgbClr val="000000"/>
                  </a:solidFill>
                  <a:round/>
                  <a:headEnd/>
                  <a:tailEnd/>
                </a14:hiddenLine>
              </a:ext>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solidFill>
                    <a:srgbClr val="FF00FF"/>
                  </a:solidFill>
                </a:rPr>
                <a:t>H</a:t>
              </a:r>
            </a:p>
          </p:txBody>
        </p:sp>
        <p:sp>
          <p:nvSpPr>
            <p:cNvPr id="12" name="Oval 70"/>
            <p:cNvSpPr>
              <a:spLocks noChangeArrowheads="1"/>
            </p:cNvSpPr>
            <p:nvPr/>
          </p:nvSpPr>
          <p:spPr bwMode="auto">
            <a:xfrm>
              <a:off x="3879850" y="1981200"/>
              <a:ext cx="908050" cy="7620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13" name="Text Box 36"/>
            <p:cNvSpPr txBox="1">
              <a:spLocks noChangeArrowheads="1"/>
            </p:cNvSpPr>
            <p:nvPr/>
          </p:nvSpPr>
          <p:spPr bwMode="auto">
            <a:xfrm>
              <a:off x="3562561" y="3036660"/>
              <a:ext cx="1538238" cy="57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a:t>Nước</a:t>
              </a:r>
            </a:p>
          </p:txBody>
        </p:sp>
        <p:sp>
          <p:nvSpPr>
            <p:cNvPr id="14" name="Rounded Rectangle 13"/>
            <p:cNvSpPr/>
            <p:nvPr/>
          </p:nvSpPr>
          <p:spPr>
            <a:xfrm>
              <a:off x="3297843" y="1865474"/>
              <a:ext cx="2319711" cy="17554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15" name="Group 8"/>
          <p:cNvGrpSpPr>
            <a:grpSpLocks/>
          </p:cNvGrpSpPr>
          <p:nvPr/>
        </p:nvGrpSpPr>
        <p:grpSpPr bwMode="auto">
          <a:xfrm>
            <a:off x="282388" y="1091774"/>
            <a:ext cx="3381828" cy="1597535"/>
            <a:chOff x="-2353010" y="3873410"/>
            <a:chExt cx="8833946" cy="3546419"/>
          </a:xfrm>
        </p:grpSpPr>
        <p:sp>
          <p:nvSpPr>
            <p:cNvPr id="16" name="Text Box 36"/>
            <p:cNvSpPr txBox="1">
              <a:spLocks noChangeArrowheads="1"/>
            </p:cNvSpPr>
            <p:nvPr/>
          </p:nvSpPr>
          <p:spPr bwMode="auto">
            <a:xfrm>
              <a:off x="-2353010" y="6413255"/>
              <a:ext cx="8833946" cy="1006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nxi cacbonat</a:t>
              </a:r>
              <a:r>
                <a:rPr lang="en-US" sz="2400" b="1" dirty="0"/>
                <a:t>:</a:t>
              </a:r>
            </a:p>
          </p:txBody>
        </p:sp>
        <p:grpSp>
          <p:nvGrpSpPr>
            <p:cNvPr id="17" name="Group 48"/>
            <p:cNvGrpSpPr>
              <a:grpSpLocks/>
            </p:cNvGrpSpPr>
            <p:nvPr/>
          </p:nvGrpSpPr>
          <p:grpSpPr bwMode="auto">
            <a:xfrm>
              <a:off x="128467" y="3962400"/>
              <a:ext cx="2559051" cy="2466976"/>
              <a:chOff x="3168" y="1728"/>
              <a:chExt cx="1344" cy="1632"/>
            </a:xfrm>
          </p:grpSpPr>
          <p:sp>
            <p:nvSpPr>
              <p:cNvPr id="19" name="Oval 49"/>
              <p:cNvSpPr>
                <a:spLocks noChangeArrowheads="1"/>
              </p:cNvSpPr>
              <p:nvPr/>
            </p:nvSpPr>
            <p:spPr bwMode="auto">
              <a:xfrm>
                <a:off x="3168"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0" name="Oval 50"/>
              <p:cNvSpPr>
                <a:spLocks noChangeArrowheads="1"/>
              </p:cNvSpPr>
              <p:nvPr/>
            </p:nvSpPr>
            <p:spPr bwMode="auto">
              <a:xfrm>
                <a:off x="4080" y="2640"/>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1" name="Oval 51"/>
              <p:cNvSpPr>
                <a:spLocks noChangeArrowheads="1"/>
              </p:cNvSpPr>
              <p:nvPr/>
            </p:nvSpPr>
            <p:spPr bwMode="auto">
              <a:xfrm>
                <a:off x="3408" y="2208"/>
                <a:ext cx="912" cy="912"/>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a:t>C</a:t>
                </a:r>
              </a:p>
            </p:txBody>
          </p:sp>
          <p:sp>
            <p:nvSpPr>
              <p:cNvPr id="22" name="Oval 52"/>
              <p:cNvSpPr>
                <a:spLocks noChangeArrowheads="1"/>
              </p:cNvSpPr>
              <p:nvPr/>
            </p:nvSpPr>
            <p:spPr bwMode="auto">
              <a:xfrm>
                <a:off x="3408" y="2208"/>
                <a:ext cx="912" cy="912"/>
              </a:xfrm>
              <a:prstGeom prst="ellipse">
                <a:avLst/>
              </a:prstGeom>
              <a:gradFill rotWithShape="1">
                <a:gsLst>
                  <a:gs pos="0">
                    <a:schemeClr val="bg1"/>
                  </a:gs>
                  <a:gs pos="100000">
                    <a:srgbClr val="2D0CB8"/>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4000" b="1" dirty="0"/>
                  <a:t>Ca</a:t>
                </a:r>
              </a:p>
            </p:txBody>
          </p:sp>
          <p:sp>
            <p:nvSpPr>
              <p:cNvPr id="23" name="Oval 53"/>
              <p:cNvSpPr>
                <a:spLocks noChangeArrowheads="1"/>
              </p:cNvSpPr>
              <p:nvPr/>
            </p:nvSpPr>
            <p:spPr bwMode="auto">
              <a:xfrm>
                <a:off x="3600" y="2928"/>
                <a:ext cx="432" cy="432"/>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4" name="Oval 54"/>
              <p:cNvSpPr>
                <a:spLocks noChangeArrowheads="1"/>
              </p:cNvSpPr>
              <p:nvPr/>
            </p:nvSpPr>
            <p:spPr bwMode="auto">
              <a:xfrm>
                <a:off x="3552" y="1728"/>
                <a:ext cx="672" cy="672"/>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grpSp>
        <p:sp>
          <p:nvSpPr>
            <p:cNvPr id="18" name="Rounded Rectangle 17"/>
            <p:cNvSpPr/>
            <p:nvPr/>
          </p:nvSpPr>
          <p:spPr>
            <a:xfrm>
              <a:off x="-4" y="3873410"/>
              <a:ext cx="3933475" cy="31962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grpSp>
        <p:nvGrpSpPr>
          <p:cNvPr id="25" name="Group 6"/>
          <p:cNvGrpSpPr>
            <a:grpSpLocks/>
          </p:cNvGrpSpPr>
          <p:nvPr/>
        </p:nvGrpSpPr>
        <p:grpSpPr bwMode="auto">
          <a:xfrm>
            <a:off x="3831877" y="1425601"/>
            <a:ext cx="1646626" cy="1374253"/>
            <a:chOff x="6170452" y="4489498"/>
            <a:chExt cx="3072981" cy="2252244"/>
          </a:xfrm>
        </p:grpSpPr>
        <p:sp>
          <p:nvSpPr>
            <p:cNvPr id="26" name="Oval 44"/>
            <p:cNvSpPr>
              <a:spLocks noChangeArrowheads="1"/>
            </p:cNvSpPr>
            <p:nvPr/>
          </p:nvSpPr>
          <p:spPr bwMode="auto">
            <a:xfrm>
              <a:off x="6604000" y="4953000"/>
              <a:ext cx="1403350" cy="1066800"/>
            </a:xfrm>
            <a:prstGeom prst="ellipse">
              <a:avLst/>
            </a:prstGeom>
            <a:gradFill rotWithShape="1">
              <a:gsLst>
                <a:gs pos="0">
                  <a:schemeClr val="bg1"/>
                </a:gs>
                <a:gs pos="100000">
                  <a:srgbClr val="FA8504"/>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3600" b="1" dirty="0"/>
                <a:t>C</a:t>
              </a:r>
            </a:p>
          </p:txBody>
        </p:sp>
        <p:sp>
          <p:nvSpPr>
            <p:cNvPr id="27" name="Oval 71"/>
            <p:cNvSpPr>
              <a:spLocks noChangeArrowheads="1"/>
            </p:cNvSpPr>
            <p:nvPr/>
          </p:nvSpPr>
          <p:spPr bwMode="auto">
            <a:xfrm>
              <a:off x="7924800" y="51816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dirty="0"/>
                <a:t>O</a:t>
              </a:r>
            </a:p>
          </p:txBody>
        </p:sp>
        <p:sp>
          <p:nvSpPr>
            <p:cNvPr id="28" name="Oval 74"/>
            <p:cNvSpPr>
              <a:spLocks noChangeArrowheads="1"/>
            </p:cNvSpPr>
            <p:nvPr/>
          </p:nvSpPr>
          <p:spPr bwMode="auto">
            <a:xfrm>
              <a:off x="6191250" y="4648200"/>
              <a:ext cx="742950" cy="685800"/>
            </a:xfrm>
            <a:prstGeom prst="ellipse">
              <a:avLst/>
            </a:prstGeom>
            <a:gradFill rotWithShape="1">
              <a:gsLst>
                <a:gs pos="0">
                  <a:schemeClr val="bg1"/>
                </a:gs>
                <a:gs pos="100000">
                  <a:srgbClr val="EF2A03"/>
                </a:gs>
              </a:gsLst>
              <a:path path="shape">
                <a:fillToRect l="50000" t="50000" r="50000" b="50000"/>
              </a:path>
            </a:gra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sz="2400" b="1"/>
                <a:t>O</a:t>
              </a:r>
            </a:p>
          </p:txBody>
        </p:sp>
        <p:sp>
          <p:nvSpPr>
            <p:cNvPr id="29" name="Text Box 36"/>
            <p:cNvSpPr txBox="1">
              <a:spLocks noChangeArrowheads="1"/>
            </p:cNvSpPr>
            <p:nvPr/>
          </p:nvSpPr>
          <p:spPr bwMode="auto">
            <a:xfrm>
              <a:off x="6226174" y="5985126"/>
              <a:ext cx="3017259" cy="75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sz="2400" b="1" dirty="0" smtClean="0"/>
                <a:t>Cacbonic</a:t>
              </a:r>
              <a:endParaRPr lang="en-US" sz="2400" b="1" dirty="0"/>
            </a:p>
          </p:txBody>
        </p:sp>
        <p:sp>
          <p:nvSpPr>
            <p:cNvPr id="30" name="Rounded Rectangle 29"/>
            <p:cNvSpPr/>
            <p:nvPr/>
          </p:nvSpPr>
          <p:spPr>
            <a:xfrm>
              <a:off x="6170452" y="4489498"/>
              <a:ext cx="2497298" cy="20507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itchFamily="18" charset="0"/>
                <a:cs typeface="Times New Roman" pitchFamily="18" charset="0"/>
              </a:endParaRPr>
            </a:p>
          </p:txBody>
        </p:sp>
      </p:grpSp>
      <p:sp>
        <p:nvSpPr>
          <p:cNvPr id="31" name="Cloud Callout 30"/>
          <p:cNvSpPr/>
          <p:nvPr/>
        </p:nvSpPr>
        <p:spPr>
          <a:xfrm>
            <a:off x="8954833" y="583082"/>
            <a:ext cx="3113955" cy="1780507"/>
          </a:xfrm>
          <a:prstGeom prst="cloudCallout">
            <a:avLst>
              <a:gd name="adj1" fmla="val -45016"/>
              <a:gd name="adj2" fmla="val 625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3200" i="1" dirty="0" err="1" smtClean="0"/>
              <a:t>Hoàn</a:t>
            </a:r>
            <a:r>
              <a:rPr lang="en-US" sz="3200" i="1" dirty="0" smtClean="0"/>
              <a:t> </a:t>
            </a:r>
            <a:r>
              <a:rPr lang="en-US" sz="3200" i="1" dirty="0" err="1" smtClean="0"/>
              <a:t>thành</a:t>
            </a:r>
            <a:r>
              <a:rPr lang="en-US" sz="3200" i="1" dirty="0" smtClean="0"/>
              <a:t> </a:t>
            </a:r>
            <a:r>
              <a:rPr lang="en-US" sz="3200" i="1" dirty="0" err="1" smtClean="0"/>
              <a:t>bảng</a:t>
            </a:r>
            <a:r>
              <a:rPr lang="en-US" sz="3200" i="1" dirty="0" smtClean="0"/>
              <a:t> </a:t>
            </a:r>
            <a:r>
              <a:rPr lang="en-US" sz="3200" i="1" dirty="0" err="1" smtClean="0"/>
              <a:t>sau</a:t>
            </a:r>
            <a:r>
              <a:rPr lang="en-US" sz="3200" i="1" dirty="0" smtClean="0"/>
              <a:t>:</a:t>
            </a:r>
            <a:endParaRPr lang="vi-VN" sz="3200" i="1" dirty="0"/>
          </a:p>
        </p:txBody>
      </p:sp>
      <p:graphicFrame>
        <p:nvGraphicFramePr>
          <p:cNvPr id="34" name="Table 33"/>
          <p:cNvGraphicFramePr>
            <a:graphicFrameLocks noGrp="1"/>
          </p:cNvGraphicFramePr>
          <p:nvPr>
            <p:extLst/>
          </p:nvPr>
        </p:nvGraphicFramePr>
        <p:xfrm>
          <a:off x="521890" y="3177919"/>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tc>
                <a:tc>
                  <a:txBody>
                    <a:bodyPr/>
                    <a:lstStyle/>
                    <a:p>
                      <a:endParaRPr lang="vi-VN" sz="2800" dirty="0"/>
                    </a:p>
                  </a:txBody>
                  <a:tcPr anchor="ctr"/>
                </a:tc>
                <a:tc>
                  <a:txBody>
                    <a:bodyPr/>
                    <a:lstStyle/>
                    <a:p>
                      <a:endParaRPr lang="vi-VN" sz="2800"/>
                    </a:p>
                  </a:txBody>
                  <a:tcPr anchor="ctr"/>
                </a:tc>
                <a:tc>
                  <a:txBody>
                    <a:bodyPr/>
                    <a:lstStyle/>
                    <a:p>
                      <a:endParaRPr lang="vi-VN" sz="2800" dirty="0"/>
                    </a:p>
                  </a:txBody>
                  <a:tcPr anchor="ct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tc>
                <a:tc>
                  <a:txBody>
                    <a:bodyPr/>
                    <a:lstStyle/>
                    <a:p>
                      <a:endParaRPr lang="vi-VN" sz="2800" dirty="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a:p>
                  </a:txBody>
                  <a:tcPr anchor="ct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tc>
                <a:tc>
                  <a:txBody>
                    <a:bodyPr/>
                    <a:lstStyle/>
                    <a:p>
                      <a:endParaRPr lang="vi-VN" sz="2800"/>
                    </a:p>
                  </a:txBody>
                  <a:tcPr anchor="ctr"/>
                </a:tc>
                <a:tc>
                  <a:txBody>
                    <a:bodyPr/>
                    <a:lstStyle/>
                    <a:p>
                      <a:endParaRPr lang="vi-VN" sz="2800" dirty="0"/>
                    </a:p>
                  </a:txBody>
                  <a:tcPr anchor="ctr"/>
                </a:tc>
                <a:tc>
                  <a:txBody>
                    <a:bodyPr/>
                    <a:lstStyle/>
                    <a:p>
                      <a:endParaRPr lang="vi-VN" sz="2800" dirty="0"/>
                    </a:p>
                  </a:txBody>
                  <a:tcPr anchor="ctr"/>
                </a:tc>
                <a:extLst>
                  <a:ext uri="{0D108BD9-81ED-4DB2-BD59-A6C34878D82A}">
                    <a16:rowId xmlns:a16="http://schemas.microsoft.com/office/drawing/2014/main" val="2706054187"/>
                  </a:ext>
                </a:extLst>
              </a:tr>
            </a:tbl>
          </a:graphicData>
        </a:graphic>
      </p:graphicFrame>
    </p:spTree>
    <p:extLst>
      <p:ext uri="{BB962C8B-B14F-4D97-AF65-F5344CB8AC3E}">
        <p14:creationId xmlns:p14="http://schemas.microsoft.com/office/powerpoint/2010/main" val="58308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up)">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535337" y="394378"/>
          <a:ext cx="11187952" cy="3284968"/>
        </p:xfrm>
        <a:graphic>
          <a:graphicData uri="http://schemas.openxmlformats.org/drawingml/2006/table">
            <a:tbl>
              <a:tblPr firstRow="1" bandRow="1">
                <a:tableStyleId>{5940675A-B579-460E-94D1-54222C63F5DA}</a:tableStyleId>
              </a:tblPr>
              <a:tblGrid>
                <a:gridCol w="2796988">
                  <a:extLst>
                    <a:ext uri="{9D8B030D-6E8A-4147-A177-3AD203B41FA5}">
                      <a16:colId xmlns:a16="http://schemas.microsoft.com/office/drawing/2014/main" val="1197534052"/>
                    </a:ext>
                  </a:extLst>
                </a:gridCol>
                <a:gridCol w="2796988">
                  <a:extLst>
                    <a:ext uri="{9D8B030D-6E8A-4147-A177-3AD203B41FA5}">
                      <a16:colId xmlns:a16="http://schemas.microsoft.com/office/drawing/2014/main" val="3480205819"/>
                    </a:ext>
                  </a:extLst>
                </a:gridCol>
                <a:gridCol w="2796988">
                  <a:extLst>
                    <a:ext uri="{9D8B030D-6E8A-4147-A177-3AD203B41FA5}">
                      <a16:colId xmlns:a16="http://schemas.microsoft.com/office/drawing/2014/main" val="422454594"/>
                    </a:ext>
                  </a:extLst>
                </a:gridCol>
                <a:gridCol w="2796988">
                  <a:extLst>
                    <a:ext uri="{9D8B030D-6E8A-4147-A177-3AD203B41FA5}">
                      <a16:colId xmlns:a16="http://schemas.microsoft.com/office/drawing/2014/main" val="3152169789"/>
                    </a:ext>
                  </a:extLst>
                </a:gridCol>
              </a:tblGrid>
              <a:tr h="585022">
                <a:tc>
                  <a:txBody>
                    <a:bodyPr/>
                    <a:lstStyle/>
                    <a:p>
                      <a:pPr algn="ctr"/>
                      <a:r>
                        <a:rPr lang="en-US" sz="2800" b="1"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ố</a:t>
                      </a:r>
                      <a:r>
                        <a:rPr lang="en-US" sz="2800" b="1" baseline="0" dirty="0" smtClean="0"/>
                        <a:t> </a:t>
                      </a:r>
                      <a:r>
                        <a:rPr lang="en-US" sz="2800" b="1" baseline="0" dirty="0" err="1" smtClean="0"/>
                        <a:t>tạo</a:t>
                      </a:r>
                      <a:r>
                        <a:rPr lang="en-US" sz="2800" b="1" baseline="0" dirty="0" smtClean="0"/>
                        <a:t> </a:t>
                      </a:r>
                      <a:r>
                        <a:rPr lang="en-US" sz="2800" b="1" baseline="0" dirty="0" err="1" smtClean="0"/>
                        <a:t>nên</a:t>
                      </a:r>
                      <a:r>
                        <a:rPr lang="en-US" sz="2800" b="1" baseline="0" dirty="0" smtClean="0"/>
                        <a:t> </a:t>
                      </a:r>
                      <a:r>
                        <a:rPr lang="en-US" sz="2800" b="1" baseline="0" dirty="0" err="1" smtClean="0"/>
                        <a:t>hợp</a:t>
                      </a:r>
                      <a:r>
                        <a:rPr lang="en-US" sz="2800" b="1" baseline="0" dirty="0" smtClean="0"/>
                        <a:t> </a:t>
                      </a:r>
                      <a:r>
                        <a:rPr lang="en-US" sz="2800" b="1" baseline="0" dirty="0" err="1" smtClean="0"/>
                        <a:t>chất</a:t>
                      </a:r>
                      <a:endParaRPr lang="vi-VN" sz="2800" b="1" dirty="0"/>
                    </a:p>
                  </a:txBody>
                  <a:tcPr anchor="ctr">
                    <a:solidFill>
                      <a:schemeClr val="bg1"/>
                    </a:solidFill>
                  </a:tcPr>
                </a:tc>
                <a:tc>
                  <a:txBody>
                    <a:bodyPr/>
                    <a:lstStyle/>
                    <a:p>
                      <a:pPr algn="ctr"/>
                      <a:r>
                        <a:rPr lang="en-US" sz="2800" b="1" dirty="0" err="1" smtClean="0"/>
                        <a:t>Số</a:t>
                      </a:r>
                      <a:r>
                        <a:rPr lang="en-US" sz="2800" b="1" baseline="0" dirty="0" smtClean="0"/>
                        <a:t> </a:t>
                      </a:r>
                      <a:r>
                        <a:rPr lang="en-US" sz="2800" b="1" baseline="0" dirty="0" err="1" smtClean="0"/>
                        <a:t>nguyên</a:t>
                      </a:r>
                      <a:r>
                        <a:rPr lang="en-US" sz="2800" b="1" baseline="0" dirty="0" smtClean="0"/>
                        <a:t> </a:t>
                      </a:r>
                      <a:r>
                        <a:rPr lang="en-US" sz="2800" b="1" baseline="0" dirty="0" err="1" smtClean="0"/>
                        <a:t>tử</a:t>
                      </a:r>
                      <a:r>
                        <a:rPr lang="en-US" sz="2800" b="1" baseline="0" dirty="0" smtClean="0"/>
                        <a:t> </a:t>
                      </a:r>
                      <a:r>
                        <a:rPr lang="en-US" sz="2800" b="1" baseline="0" dirty="0" err="1" smtClean="0"/>
                        <a:t>mỗi</a:t>
                      </a:r>
                      <a:r>
                        <a:rPr lang="en-US" sz="2800" b="1" baseline="0" dirty="0" smtClean="0"/>
                        <a:t> </a:t>
                      </a:r>
                      <a:r>
                        <a:rPr lang="en-US" sz="2800" b="1" baseline="0" dirty="0" err="1" smtClean="0"/>
                        <a:t>nguyên</a:t>
                      </a:r>
                      <a:r>
                        <a:rPr lang="en-US" sz="2800" b="1" baseline="0" dirty="0" smtClean="0"/>
                        <a:t> </a:t>
                      </a:r>
                      <a:r>
                        <a:rPr lang="en-US" sz="2800" b="1" baseline="0" dirty="0" err="1" smtClean="0"/>
                        <a:t>tố</a:t>
                      </a:r>
                      <a:endParaRPr lang="vi-VN" sz="2800" b="1" dirty="0"/>
                    </a:p>
                  </a:txBody>
                  <a:tcPr anchor="ctr">
                    <a:solidFill>
                      <a:schemeClr val="bg1"/>
                    </a:solidFill>
                  </a:tcPr>
                </a:tc>
                <a:tc>
                  <a:txBody>
                    <a:bodyPr/>
                    <a:lstStyle/>
                    <a:p>
                      <a:pPr algn="ctr"/>
                      <a:r>
                        <a:rPr lang="en-US" sz="2800" b="1" dirty="0" err="1" smtClean="0"/>
                        <a:t>Công</a:t>
                      </a:r>
                      <a:r>
                        <a:rPr lang="en-US" sz="2800" b="1" baseline="0" dirty="0" smtClean="0"/>
                        <a:t> </a:t>
                      </a:r>
                      <a:r>
                        <a:rPr lang="en-US" sz="2800" b="1" baseline="0" dirty="0" err="1" smtClean="0"/>
                        <a:t>thức</a:t>
                      </a:r>
                      <a:r>
                        <a:rPr lang="en-US" sz="2800" b="1" baseline="0" dirty="0" smtClean="0"/>
                        <a:t> </a:t>
                      </a:r>
                      <a:r>
                        <a:rPr lang="en-US" sz="2800" b="1" baseline="0" dirty="0" err="1" smtClean="0"/>
                        <a:t>hóa</a:t>
                      </a:r>
                      <a:r>
                        <a:rPr lang="en-US" sz="2800" b="1" baseline="0" dirty="0" smtClean="0"/>
                        <a:t> </a:t>
                      </a:r>
                      <a:r>
                        <a:rPr lang="en-US" sz="2800" b="1" baseline="0" dirty="0" err="1" smtClean="0"/>
                        <a:t>học</a:t>
                      </a:r>
                      <a:endParaRPr lang="vi-VN" sz="2800" b="1" dirty="0"/>
                    </a:p>
                  </a:txBody>
                  <a:tcPr anchor="ctr">
                    <a:solidFill>
                      <a:schemeClr val="bg1"/>
                    </a:solidFill>
                  </a:tcPr>
                </a:tc>
                <a:extLst>
                  <a:ext uri="{0D108BD9-81ED-4DB2-BD59-A6C34878D82A}">
                    <a16:rowId xmlns:a16="http://schemas.microsoft.com/office/drawing/2014/main" val="4129594882"/>
                  </a:ext>
                </a:extLst>
              </a:tr>
              <a:tr h="585022">
                <a:tc>
                  <a:txBody>
                    <a:bodyPr/>
                    <a:lstStyle/>
                    <a:p>
                      <a:r>
                        <a:rPr lang="en-US" sz="2800" dirty="0" err="1" smtClean="0"/>
                        <a:t>Nướ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2 H</a:t>
                      </a:r>
                      <a:r>
                        <a:rPr lang="en-US" sz="2800" baseline="0" dirty="0" smtClean="0"/>
                        <a:t> </a:t>
                      </a:r>
                      <a:r>
                        <a:rPr lang="en-US" sz="2800" baseline="0" dirty="0" err="1" smtClean="0"/>
                        <a:t>và</a:t>
                      </a:r>
                      <a:r>
                        <a:rPr lang="en-US" sz="2800" baseline="0" dirty="0" smtClean="0"/>
                        <a:t> 1 O</a:t>
                      </a:r>
                      <a:endParaRPr lang="vi-VN" sz="2800" dirty="0"/>
                    </a:p>
                  </a:txBody>
                  <a:tcPr anchor="ctr">
                    <a:solidFill>
                      <a:schemeClr val="bg1"/>
                    </a:solidFill>
                  </a:tcPr>
                </a:tc>
                <a:tc>
                  <a:txBody>
                    <a:bodyPr/>
                    <a:lstStyle/>
                    <a:p>
                      <a:pPr algn="ctr"/>
                      <a:r>
                        <a:rPr lang="en-US" sz="2800" dirty="0" smtClean="0"/>
                        <a:t>H</a:t>
                      </a:r>
                      <a:r>
                        <a:rPr lang="en-US" sz="2800" baseline="-25000" dirty="0" smtClean="0"/>
                        <a:t>2</a:t>
                      </a:r>
                      <a:r>
                        <a:rPr lang="en-US" sz="2800" baseline="0" dirty="0" smtClean="0"/>
                        <a:t>O</a:t>
                      </a:r>
                      <a:endParaRPr lang="vi-VN" sz="2800" dirty="0"/>
                    </a:p>
                  </a:txBody>
                  <a:tcPr anchor="ctr">
                    <a:solidFill>
                      <a:schemeClr val="bg1"/>
                    </a:solidFill>
                  </a:tcPr>
                </a:tc>
                <a:extLst>
                  <a:ext uri="{0D108BD9-81ED-4DB2-BD59-A6C34878D82A}">
                    <a16:rowId xmlns:a16="http://schemas.microsoft.com/office/drawing/2014/main" val="2835853888"/>
                  </a:ext>
                </a:extLst>
              </a:tr>
              <a:tr h="585022">
                <a:tc>
                  <a:txBody>
                    <a:bodyPr/>
                    <a:lstStyle/>
                    <a:p>
                      <a:r>
                        <a:rPr lang="en-US" sz="2800" dirty="0" err="1" smtClean="0"/>
                        <a:t>Muối</a:t>
                      </a:r>
                      <a:r>
                        <a:rPr lang="en-US" sz="2800" baseline="0" dirty="0" smtClean="0"/>
                        <a:t> </a:t>
                      </a:r>
                      <a:r>
                        <a:rPr lang="en-US" sz="2800" baseline="0" dirty="0" err="1" smtClean="0"/>
                        <a:t>ăn</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Na </a:t>
                      </a:r>
                      <a:r>
                        <a:rPr lang="en-US" sz="2800" dirty="0" err="1" smtClean="0"/>
                        <a:t>và</a:t>
                      </a:r>
                      <a:r>
                        <a:rPr lang="en-US" sz="2800" baseline="0" dirty="0" smtClean="0"/>
                        <a:t> 1 Cl</a:t>
                      </a:r>
                      <a:endParaRPr lang="vi-VN" sz="2800" dirty="0"/>
                    </a:p>
                  </a:txBody>
                  <a:tcPr anchor="ctr">
                    <a:solidFill>
                      <a:schemeClr val="bg1"/>
                    </a:solidFill>
                  </a:tcPr>
                </a:tc>
                <a:tc>
                  <a:txBody>
                    <a:bodyPr/>
                    <a:lstStyle/>
                    <a:p>
                      <a:pPr algn="ctr"/>
                      <a:r>
                        <a:rPr lang="en-US" sz="2800" dirty="0" err="1" smtClean="0"/>
                        <a:t>NaCl</a:t>
                      </a:r>
                      <a:endParaRPr lang="vi-VN" sz="2800" dirty="0"/>
                    </a:p>
                  </a:txBody>
                  <a:tcPr anchor="ctr">
                    <a:solidFill>
                      <a:schemeClr val="bg1"/>
                    </a:solidFill>
                  </a:tcPr>
                </a:tc>
                <a:extLst>
                  <a:ext uri="{0D108BD9-81ED-4DB2-BD59-A6C34878D82A}">
                    <a16:rowId xmlns:a16="http://schemas.microsoft.com/office/drawing/2014/main" val="1632053051"/>
                  </a:ext>
                </a:extLst>
              </a:tr>
              <a:tr h="585022">
                <a:tc>
                  <a:txBody>
                    <a:bodyPr/>
                    <a:lstStyle/>
                    <a:p>
                      <a:r>
                        <a:rPr lang="en-US" sz="2800" dirty="0" err="1" smtClean="0"/>
                        <a:t>Canxi</a:t>
                      </a:r>
                      <a:r>
                        <a:rPr lang="en-US" sz="2800" baseline="0" dirty="0" smtClean="0"/>
                        <a:t> </a:t>
                      </a:r>
                      <a:r>
                        <a:rPr lang="en-US" sz="2800" baseline="0" dirty="0" err="1" smtClean="0"/>
                        <a:t>cacbonat</a:t>
                      </a:r>
                      <a:endParaRPr lang="vi-VN" sz="2800" dirty="0"/>
                    </a:p>
                  </a:txBody>
                  <a:tcPr anchor="ctr">
                    <a:solidFill>
                      <a:schemeClr val="bg1"/>
                    </a:solidFill>
                  </a:tcPr>
                </a:tc>
                <a:tc>
                  <a:txBody>
                    <a:bodyPr/>
                    <a:lstStyle/>
                    <a:p>
                      <a:pPr algn="ctr"/>
                      <a:r>
                        <a:rPr lang="en-US" sz="2800" dirty="0" smtClean="0"/>
                        <a:t>3</a:t>
                      </a:r>
                      <a:endParaRPr lang="vi-VN" sz="2800" dirty="0"/>
                    </a:p>
                  </a:txBody>
                  <a:tcPr anchor="ctr">
                    <a:solidFill>
                      <a:schemeClr val="bg1"/>
                    </a:solidFill>
                  </a:tcPr>
                </a:tc>
                <a:tc>
                  <a:txBody>
                    <a:bodyPr/>
                    <a:lstStyle/>
                    <a:p>
                      <a:pPr algn="ctr"/>
                      <a:r>
                        <a:rPr lang="en-US" sz="2800" dirty="0" smtClean="0"/>
                        <a:t>1 Ca;</a:t>
                      </a:r>
                      <a:r>
                        <a:rPr lang="en-US" sz="2800" baseline="0" dirty="0" smtClean="0"/>
                        <a:t> 1 C </a:t>
                      </a:r>
                      <a:r>
                        <a:rPr lang="en-US" sz="2800" baseline="0" dirty="0" err="1" smtClean="0"/>
                        <a:t>và</a:t>
                      </a:r>
                      <a:r>
                        <a:rPr lang="en-US" sz="2800" baseline="0" dirty="0" smtClean="0"/>
                        <a:t> 3 O</a:t>
                      </a:r>
                      <a:endParaRPr lang="vi-VN" sz="2800" dirty="0"/>
                    </a:p>
                  </a:txBody>
                  <a:tcPr anchor="ctr">
                    <a:solidFill>
                      <a:schemeClr val="bg1"/>
                    </a:solidFill>
                  </a:tcPr>
                </a:tc>
                <a:tc>
                  <a:txBody>
                    <a:bodyPr/>
                    <a:lstStyle/>
                    <a:p>
                      <a:pPr algn="ctr"/>
                      <a:r>
                        <a:rPr lang="en-US" sz="2800" dirty="0" smtClean="0"/>
                        <a:t>CaCO</a:t>
                      </a:r>
                      <a:r>
                        <a:rPr lang="en-US" sz="2800" baseline="-25000" dirty="0" smtClean="0"/>
                        <a:t>3</a:t>
                      </a:r>
                      <a:endParaRPr lang="vi-VN" sz="2800" dirty="0"/>
                    </a:p>
                  </a:txBody>
                  <a:tcPr anchor="ctr">
                    <a:solidFill>
                      <a:schemeClr val="bg1"/>
                    </a:solidFill>
                  </a:tcPr>
                </a:tc>
                <a:extLst>
                  <a:ext uri="{0D108BD9-81ED-4DB2-BD59-A6C34878D82A}">
                    <a16:rowId xmlns:a16="http://schemas.microsoft.com/office/drawing/2014/main" val="3110504671"/>
                  </a:ext>
                </a:extLst>
              </a:tr>
              <a:tr h="585022">
                <a:tc>
                  <a:txBody>
                    <a:bodyPr/>
                    <a:lstStyle/>
                    <a:p>
                      <a:r>
                        <a:rPr lang="en-US" sz="2800" dirty="0" err="1" smtClean="0"/>
                        <a:t>Khí</a:t>
                      </a:r>
                      <a:r>
                        <a:rPr lang="en-US" sz="2800" baseline="0" dirty="0" smtClean="0"/>
                        <a:t> </a:t>
                      </a:r>
                      <a:r>
                        <a:rPr lang="en-US" sz="2800" baseline="0" dirty="0" err="1" smtClean="0"/>
                        <a:t>cacbonic</a:t>
                      </a:r>
                      <a:endParaRPr lang="vi-VN" sz="2800" dirty="0"/>
                    </a:p>
                  </a:txBody>
                  <a:tcPr anchor="ctr">
                    <a:solidFill>
                      <a:schemeClr val="bg1"/>
                    </a:solidFill>
                  </a:tcPr>
                </a:tc>
                <a:tc>
                  <a:txBody>
                    <a:bodyPr/>
                    <a:lstStyle/>
                    <a:p>
                      <a:pPr algn="ctr"/>
                      <a:r>
                        <a:rPr lang="en-US" sz="2800" dirty="0" smtClean="0"/>
                        <a:t>2</a:t>
                      </a:r>
                      <a:endParaRPr lang="vi-VN" sz="2800" dirty="0"/>
                    </a:p>
                  </a:txBody>
                  <a:tcPr anchor="ctr">
                    <a:solidFill>
                      <a:schemeClr val="bg1"/>
                    </a:solidFill>
                  </a:tcPr>
                </a:tc>
                <a:tc>
                  <a:txBody>
                    <a:bodyPr/>
                    <a:lstStyle/>
                    <a:p>
                      <a:pPr algn="ctr"/>
                      <a:r>
                        <a:rPr lang="en-US" sz="2800" dirty="0" smtClean="0"/>
                        <a:t>1 C </a:t>
                      </a:r>
                      <a:r>
                        <a:rPr lang="en-US" sz="2800" dirty="0" err="1" smtClean="0"/>
                        <a:t>và</a:t>
                      </a:r>
                      <a:r>
                        <a:rPr lang="en-US" sz="2800" baseline="0" dirty="0" smtClean="0"/>
                        <a:t> 2 O</a:t>
                      </a:r>
                      <a:endParaRPr lang="vi-VN" sz="2800" dirty="0"/>
                    </a:p>
                  </a:txBody>
                  <a:tcPr anchor="ctr">
                    <a:solidFill>
                      <a:schemeClr val="bg1"/>
                    </a:solidFill>
                  </a:tcPr>
                </a:tc>
                <a:tc>
                  <a:txBody>
                    <a:bodyPr/>
                    <a:lstStyle/>
                    <a:p>
                      <a:pPr algn="ctr"/>
                      <a:r>
                        <a:rPr lang="en-US" sz="2800" dirty="0" smtClean="0"/>
                        <a:t>CO</a:t>
                      </a:r>
                      <a:r>
                        <a:rPr lang="en-US" sz="2800" baseline="-25000" dirty="0" smtClean="0"/>
                        <a:t>2</a:t>
                      </a:r>
                      <a:endParaRPr lang="vi-VN" sz="2800" dirty="0"/>
                    </a:p>
                  </a:txBody>
                  <a:tcPr anchor="ctr">
                    <a:solidFill>
                      <a:schemeClr val="bg1"/>
                    </a:solidFill>
                  </a:tcPr>
                </a:tc>
                <a:extLst>
                  <a:ext uri="{0D108BD9-81ED-4DB2-BD59-A6C34878D82A}">
                    <a16:rowId xmlns:a16="http://schemas.microsoft.com/office/drawing/2014/main" val="2706054187"/>
                  </a:ext>
                </a:extLst>
              </a:tr>
            </a:tbl>
          </a:graphicData>
        </a:graphic>
      </p:graphicFrame>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779561" y="3840277"/>
            <a:ext cx="1244896" cy="1244896"/>
          </a:xfrm>
          <a:prstGeom prst="rect">
            <a:avLst/>
          </a:prstGeom>
        </p:spPr>
      </p:pic>
      <p:sp>
        <p:nvSpPr>
          <p:cNvPr id="7" name="TextBox 6"/>
          <p:cNvSpPr txBox="1"/>
          <p:nvPr/>
        </p:nvSpPr>
        <p:spPr>
          <a:xfrm>
            <a:off x="4132034" y="3924116"/>
            <a:ext cx="7698832" cy="1077218"/>
          </a:xfrm>
          <a:prstGeom prst="rect">
            <a:avLst/>
          </a:prstGeom>
          <a:noFill/>
        </p:spPr>
        <p:txBody>
          <a:bodyPr wrap="square" rtlCol="0">
            <a:spAutoFit/>
          </a:bodyPr>
          <a:lstStyle/>
          <a:p>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hợp</a:t>
            </a:r>
            <a:r>
              <a:rPr lang="en-US" sz="3200" i="1" dirty="0" smtClean="0"/>
              <a:t> </a:t>
            </a:r>
            <a:r>
              <a:rPr lang="en-US" sz="3200" i="1" dirty="0" err="1" smtClean="0"/>
              <a:t>chất</a:t>
            </a:r>
            <a:r>
              <a:rPr lang="en-US" sz="3200" i="1" dirty="0" smtClean="0"/>
              <a:t> </a:t>
            </a:r>
            <a:r>
              <a:rPr lang="en-US" sz="3200" i="1" dirty="0" err="1" smtClean="0"/>
              <a:t>gồm</a:t>
            </a:r>
            <a:r>
              <a:rPr lang="en-US" sz="3200" i="1" dirty="0" smtClean="0"/>
              <a:t> </a:t>
            </a:r>
            <a:r>
              <a:rPr lang="en-US" sz="3200" i="1" dirty="0" err="1" smtClean="0"/>
              <a:t>những</a:t>
            </a:r>
            <a:r>
              <a:rPr lang="en-US" sz="3200" i="1" dirty="0" smtClean="0"/>
              <a:t> </a:t>
            </a:r>
            <a:r>
              <a:rPr lang="en-US" sz="3200" i="1" dirty="0" err="1" smtClean="0"/>
              <a:t>gì</a:t>
            </a:r>
            <a:r>
              <a:rPr lang="en-US" sz="3200" i="1" dirty="0" smtClean="0"/>
              <a:t>?</a:t>
            </a:r>
            <a:endParaRPr lang="vi-VN" sz="3200" i="1" dirty="0"/>
          </a:p>
        </p:txBody>
      </p:sp>
      <p:sp>
        <p:nvSpPr>
          <p:cNvPr id="8" name="TextBox 7"/>
          <p:cNvSpPr txBox="1"/>
          <p:nvPr/>
        </p:nvSpPr>
        <p:spPr>
          <a:xfrm>
            <a:off x="3227294" y="5112067"/>
            <a:ext cx="8603572" cy="1569660"/>
          </a:xfrm>
          <a:prstGeom prst="rect">
            <a:avLst/>
          </a:prstGeom>
          <a:noFill/>
        </p:spPr>
        <p:txBody>
          <a:bodyPr wrap="square" rtlCol="0">
            <a:spAutoFit/>
          </a:bodyPr>
          <a:lstStyle/>
          <a:p>
            <a:pPr marL="457200" indent="-457200">
              <a:buFont typeface="Wingdings" panose="05000000000000000000" pitchFamily="2" charset="2"/>
              <a:buChar char="Ø"/>
            </a:pPr>
            <a:r>
              <a:rPr lang="en-US" sz="3200" dirty="0" err="1" smtClean="0">
                <a:solidFill>
                  <a:srgbClr val="FF0000"/>
                </a:solidFill>
              </a:rPr>
              <a:t>Gồm</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 </a:t>
            </a:r>
            <a:r>
              <a:rPr lang="en-US" sz="3200" dirty="0" err="1" smtClean="0">
                <a:solidFill>
                  <a:srgbClr val="FF0000"/>
                </a:solidFill>
              </a:rPr>
              <a:t>hóa</a:t>
            </a:r>
            <a:r>
              <a:rPr lang="en-US" sz="3200" dirty="0" smtClean="0">
                <a:solidFill>
                  <a:srgbClr val="FF0000"/>
                </a:solidFill>
              </a:rPr>
              <a:t> </a:t>
            </a:r>
            <a:r>
              <a:rPr lang="en-US" sz="3200" dirty="0" err="1" smtClean="0">
                <a:solidFill>
                  <a:srgbClr val="FF0000"/>
                </a:solidFill>
              </a:rPr>
              <a:t>học</a:t>
            </a:r>
            <a:r>
              <a:rPr lang="en-US" sz="3200" dirty="0" smtClean="0">
                <a:solidFill>
                  <a:srgbClr val="FF0000"/>
                </a:solidFill>
              </a:rPr>
              <a:t> </a:t>
            </a:r>
            <a:r>
              <a:rPr lang="en-US" sz="3200" dirty="0" err="1" smtClean="0">
                <a:solidFill>
                  <a:srgbClr val="FF0000"/>
                </a:solidFill>
              </a:rPr>
              <a:t>của</a:t>
            </a:r>
            <a:r>
              <a:rPr lang="en-US" sz="3200" dirty="0" smtClean="0">
                <a:solidFill>
                  <a:srgbClr val="FF0000"/>
                </a:solidFill>
              </a:rPr>
              <a:t> </a:t>
            </a:r>
            <a:r>
              <a:rPr lang="en-US" sz="3200" dirty="0" err="1" smtClean="0">
                <a:solidFill>
                  <a:srgbClr val="FF0000"/>
                </a:solidFill>
              </a:rPr>
              <a:t>những</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ố</a:t>
            </a:r>
            <a:r>
              <a:rPr lang="en-US" sz="3200" dirty="0" smtClean="0">
                <a:solidFill>
                  <a:srgbClr val="FF0000"/>
                </a:solidFill>
              </a:rPr>
              <a:t> </a:t>
            </a:r>
            <a:r>
              <a:rPr lang="en-US" sz="3200" dirty="0" err="1" smtClean="0">
                <a:solidFill>
                  <a:srgbClr val="FF0000"/>
                </a:solidFill>
              </a:rPr>
              <a:t>tạo</a:t>
            </a:r>
            <a:r>
              <a:rPr lang="en-US" sz="3200" dirty="0" smtClean="0">
                <a:solidFill>
                  <a:srgbClr val="FF0000"/>
                </a:solidFill>
              </a:rPr>
              <a:t> </a:t>
            </a:r>
            <a:r>
              <a:rPr lang="en-US" sz="3200" dirty="0" err="1" smtClean="0">
                <a:solidFill>
                  <a:srgbClr val="FF0000"/>
                </a:solidFill>
              </a:rPr>
              <a:t>ra</a:t>
            </a:r>
            <a:r>
              <a:rPr lang="en-US" sz="3200" dirty="0" smtClean="0">
                <a:solidFill>
                  <a:srgbClr val="FF0000"/>
                </a:solidFill>
              </a:rPr>
              <a:t> </a:t>
            </a:r>
            <a:r>
              <a:rPr lang="en-US" sz="3200" dirty="0" err="1" smtClean="0">
                <a:solidFill>
                  <a:srgbClr val="FF0000"/>
                </a:solidFill>
              </a:rPr>
              <a:t>chất</a:t>
            </a:r>
            <a:r>
              <a:rPr lang="en-US" sz="3200" dirty="0" smtClean="0">
                <a:solidFill>
                  <a:srgbClr val="FF0000"/>
                </a:solidFill>
              </a:rPr>
              <a:t> </a:t>
            </a:r>
            <a:r>
              <a:rPr lang="en-US" sz="3200" dirty="0" err="1" smtClean="0">
                <a:solidFill>
                  <a:srgbClr val="FF0000"/>
                </a:solidFill>
              </a:rPr>
              <a:t>và</a:t>
            </a:r>
            <a:r>
              <a:rPr lang="en-US" sz="3200" dirty="0" smtClean="0">
                <a:solidFill>
                  <a:srgbClr val="FF0000"/>
                </a:solidFill>
              </a:rPr>
              <a:t> </a:t>
            </a:r>
            <a:r>
              <a:rPr lang="en-US" sz="3200" dirty="0" err="1" smtClean="0">
                <a:solidFill>
                  <a:srgbClr val="FF0000"/>
                </a:solidFill>
              </a:rPr>
              <a:t>kèm</a:t>
            </a:r>
            <a:r>
              <a:rPr lang="en-US" sz="3200" dirty="0" smtClean="0">
                <a:solidFill>
                  <a:srgbClr val="FF0000"/>
                </a:solidFill>
              </a:rPr>
              <a:t> </a:t>
            </a:r>
            <a:r>
              <a:rPr lang="en-US" sz="3200" dirty="0" err="1" smtClean="0">
                <a:solidFill>
                  <a:srgbClr val="FF0000"/>
                </a:solidFill>
              </a:rPr>
              <a:t>theo</a:t>
            </a:r>
            <a:r>
              <a:rPr lang="en-US" sz="3200" dirty="0" smtClean="0">
                <a:solidFill>
                  <a:srgbClr val="FF0000"/>
                </a:solidFill>
              </a:rPr>
              <a:t> </a:t>
            </a:r>
            <a:r>
              <a:rPr lang="en-US" sz="3200" dirty="0" err="1" smtClean="0">
                <a:solidFill>
                  <a:srgbClr val="FF0000"/>
                </a:solidFill>
              </a:rPr>
              <a:t>chỉ</a:t>
            </a:r>
            <a:r>
              <a:rPr lang="en-US" sz="3200" dirty="0" smtClean="0">
                <a:solidFill>
                  <a:srgbClr val="FF0000"/>
                </a:solidFill>
              </a:rPr>
              <a:t> </a:t>
            </a:r>
            <a:r>
              <a:rPr lang="en-US" sz="3200" dirty="0" err="1" smtClean="0">
                <a:solidFill>
                  <a:srgbClr val="FF0000"/>
                </a:solidFill>
              </a:rPr>
              <a:t>số</a:t>
            </a:r>
            <a:r>
              <a:rPr lang="en-US" sz="3200" dirty="0" smtClean="0">
                <a:solidFill>
                  <a:srgbClr val="FF0000"/>
                </a:solidFill>
              </a:rPr>
              <a:t> </a:t>
            </a:r>
            <a:r>
              <a:rPr lang="en-US" sz="3200" dirty="0" err="1" smtClean="0">
                <a:solidFill>
                  <a:srgbClr val="FF0000"/>
                </a:solidFill>
              </a:rPr>
              <a:t>nguyên</a:t>
            </a:r>
            <a:r>
              <a:rPr lang="en-US" sz="3200" dirty="0" smtClean="0">
                <a:solidFill>
                  <a:srgbClr val="FF0000"/>
                </a:solidFill>
              </a:rPr>
              <a:t> </a:t>
            </a:r>
            <a:r>
              <a:rPr lang="en-US" sz="3200" dirty="0" err="1" smtClean="0">
                <a:solidFill>
                  <a:srgbClr val="FF0000"/>
                </a:solidFill>
              </a:rPr>
              <a:t>tử</a:t>
            </a:r>
            <a:r>
              <a:rPr lang="en-US" sz="3200" dirty="0" smtClean="0">
                <a:solidFill>
                  <a:srgbClr val="FF0000"/>
                </a:solidFill>
              </a:rPr>
              <a:t> ở </a:t>
            </a:r>
            <a:r>
              <a:rPr lang="en-US" sz="3200" dirty="0" err="1" smtClean="0">
                <a:solidFill>
                  <a:srgbClr val="FF0000"/>
                </a:solidFill>
              </a:rPr>
              <a:t>dưới</a:t>
            </a:r>
            <a:r>
              <a:rPr lang="en-US" sz="3200" dirty="0" smtClean="0">
                <a:solidFill>
                  <a:srgbClr val="FF0000"/>
                </a:solidFill>
              </a:rPr>
              <a:t> </a:t>
            </a:r>
            <a:r>
              <a:rPr lang="en-US" sz="3200" dirty="0" err="1" smtClean="0">
                <a:solidFill>
                  <a:srgbClr val="FF0000"/>
                </a:solidFill>
              </a:rPr>
              <a:t>chân</a:t>
            </a:r>
            <a:r>
              <a:rPr lang="en-US" sz="3200" dirty="0" smtClean="0">
                <a:solidFill>
                  <a:srgbClr val="FF0000"/>
                </a:solidFill>
              </a:rPr>
              <a:t> </a:t>
            </a:r>
            <a:r>
              <a:rPr lang="en-US" sz="3200" dirty="0" err="1" smtClean="0">
                <a:solidFill>
                  <a:srgbClr val="FF0000"/>
                </a:solidFill>
              </a:rPr>
              <a:t>kí</a:t>
            </a:r>
            <a:r>
              <a:rPr lang="en-US" sz="3200" dirty="0" smtClean="0">
                <a:solidFill>
                  <a:srgbClr val="FF0000"/>
                </a:solidFill>
              </a:rPr>
              <a:t> </a:t>
            </a:r>
            <a:r>
              <a:rPr lang="en-US" sz="3200" dirty="0" err="1" smtClean="0">
                <a:solidFill>
                  <a:srgbClr val="FF0000"/>
                </a:solidFill>
              </a:rPr>
              <a:t>hiệu</a:t>
            </a:r>
            <a:r>
              <a:rPr lang="en-US" sz="3200" dirty="0" smtClean="0">
                <a:solidFill>
                  <a:srgbClr val="FF0000"/>
                </a:solidFill>
              </a:rPr>
              <a:t>.</a:t>
            </a:r>
            <a:endParaRPr lang="vi-VN" sz="3200" dirty="0">
              <a:solidFill>
                <a:srgbClr val="FF0000"/>
              </a:solidFill>
            </a:endParaRPr>
          </a:p>
        </p:txBody>
      </p:sp>
    </p:spTree>
    <p:extLst>
      <p:ext uri="{BB962C8B-B14F-4D97-AF65-F5344CB8AC3E}">
        <p14:creationId xmlns:p14="http://schemas.microsoft.com/office/powerpoint/2010/main" val="69224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900" decel="100000" fill="hold"/>
                                        <p:tgtEl>
                                          <p:spTgt spid="8"/>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0" y="4248686"/>
            <a:ext cx="3383573" cy="2609314"/>
          </a:xfrm>
          <a:prstGeom prst="rect">
            <a:avLst/>
          </a:prstGeom>
        </p:spPr>
      </p:pic>
      <p:sp>
        <p:nvSpPr>
          <p:cNvPr id="5" name="Rounded Rectangular Callout 4"/>
          <p:cNvSpPr/>
          <p:nvPr/>
        </p:nvSpPr>
        <p:spPr>
          <a:xfrm>
            <a:off x="806824" y="632012"/>
            <a:ext cx="6252883" cy="2810435"/>
          </a:xfrm>
          <a:prstGeom prst="wedgeRoundRectCallout">
            <a:avLst>
              <a:gd name="adj1" fmla="val -33951"/>
              <a:gd name="adj2" fmla="val 77645"/>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i="1" dirty="0" err="1" smtClean="0"/>
              <a:t>Giả</a:t>
            </a:r>
            <a:r>
              <a:rPr lang="en-US" sz="2800" i="1" dirty="0" smtClean="0"/>
              <a:t> </a:t>
            </a:r>
            <a:r>
              <a:rPr lang="en-US" sz="2800" i="1" dirty="0" err="1" smtClean="0"/>
              <a:t>sử</a:t>
            </a:r>
            <a:r>
              <a:rPr lang="en-US" sz="2800" i="1" dirty="0" smtClean="0"/>
              <a:t> </a:t>
            </a:r>
            <a:r>
              <a:rPr lang="en-US" sz="2800" i="1" dirty="0" err="1" smtClean="0"/>
              <a:t>hợp</a:t>
            </a:r>
            <a:r>
              <a:rPr lang="en-US" sz="2800" i="1" dirty="0" smtClean="0"/>
              <a:t> </a:t>
            </a:r>
            <a:r>
              <a:rPr lang="en-US" sz="2800" i="1" dirty="0" err="1" smtClean="0"/>
              <a:t>chất</a:t>
            </a:r>
            <a:r>
              <a:rPr lang="en-US" sz="2800" i="1" dirty="0" smtClean="0"/>
              <a:t> </a:t>
            </a:r>
            <a:r>
              <a:rPr lang="en-US" sz="2800" i="1" dirty="0" err="1" smtClean="0"/>
              <a:t>chứa</a:t>
            </a:r>
            <a:r>
              <a:rPr lang="en-US" sz="2800" i="1" dirty="0" smtClean="0"/>
              <a:t> 2 </a:t>
            </a:r>
            <a:r>
              <a:rPr lang="en-US" sz="2800" i="1" dirty="0" err="1" smtClean="0"/>
              <a:t>nguyên</a:t>
            </a:r>
            <a:r>
              <a:rPr lang="en-US" sz="2800" i="1" dirty="0" smtClean="0"/>
              <a:t> </a:t>
            </a:r>
            <a:r>
              <a:rPr lang="en-US" sz="2800" i="1" dirty="0" err="1" smtClean="0"/>
              <a:t>tố</a:t>
            </a:r>
            <a:r>
              <a:rPr lang="en-US" sz="2800" i="1" dirty="0" smtClean="0"/>
              <a:t> </a:t>
            </a:r>
            <a:r>
              <a:rPr lang="en-US" sz="2800" i="1" dirty="0" err="1" smtClean="0"/>
              <a:t>là</a:t>
            </a:r>
            <a:r>
              <a:rPr lang="en-US" sz="2800" i="1" dirty="0" smtClean="0"/>
              <a:t> A </a:t>
            </a:r>
            <a:r>
              <a:rPr lang="en-US" sz="2800" i="1" dirty="0" err="1" smtClean="0"/>
              <a:t>và</a:t>
            </a:r>
            <a:r>
              <a:rPr lang="en-US" sz="2800" i="1" dirty="0" smtClean="0"/>
              <a:t> B, </a:t>
            </a:r>
            <a:r>
              <a:rPr lang="en-US" sz="2800" i="1" dirty="0" err="1" smtClean="0"/>
              <a:t>số</a:t>
            </a:r>
            <a:r>
              <a:rPr lang="en-US" sz="2800" i="1" dirty="0" smtClean="0"/>
              <a:t> </a:t>
            </a:r>
            <a:r>
              <a:rPr lang="en-US" sz="2800" i="1" dirty="0" err="1" smtClean="0"/>
              <a:t>nguyên</a:t>
            </a:r>
            <a:r>
              <a:rPr lang="en-US" sz="2800" i="1" dirty="0" smtClean="0"/>
              <a:t> </a:t>
            </a:r>
            <a:r>
              <a:rPr lang="en-US" sz="2800" i="1" dirty="0" err="1" smtClean="0"/>
              <a:t>tử</a:t>
            </a:r>
            <a:r>
              <a:rPr lang="en-US" sz="2800" i="1" dirty="0" smtClean="0"/>
              <a:t> </a:t>
            </a:r>
            <a:r>
              <a:rPr lang="en-US" sz="2800" i="1" dirty="0" err="1" smtClean="0"/>
              <a:t>trong</a:t>
            </a:r>
            <a:r>
              <a:rPr lang="en-US" sz="2800" i="1" dirty="0" smtClean="0"/>
              <a:t> </a:t>
            </a:r>
            <a:r>
              <a:rPr lang="en-US" sz="2800" i="1" dirty="0" err="1" smtClean="0"/>
              <a:t>một</a:t>
            </a:r>
            <a:r>
              <a:rPr lang="en-US" sz="2800" i="1" dirty="0" smtClean="0"/>
              <a:t> </a:t>
            </a:r>
            <a:r>
              <a:rPr lang="en-US" sz="2800" i="1" dirty="0" err="1" smtClean="0"/>
              <a:t>phân</a:t>
            </a:r>
            <a:r>
              <a:rPr lang="en-US" sz="2800" i="1" dirty="0" smtClean="0"/>
              <a:t> </a:t>
            </a:r>
            <a:r>
              <a:rPr lang="en-US" sz="2800" i="1" dirty="0" err="1" smtClean="0"/>
              <a:t>tử</a:t>
            </a:r>
            <a:r>
              <a:rPr lang="en-US" sz="2800" i="1" dirty="0" smtClean="0"/>
              <a:t> </a:t>
            </a:r>
            <a:r>
              <a:rPr lang="en-US" sz="2800" i="1" dirty="0" err="1" smtClean="0"/>
              <a:t>chất</a:t>
            </a:r>
            <a:r>
              <a:rPr lang="en-US" sz="2800" i="1" dirty="0" smtClean="0"/>
              <a:t> </a:t>
            </a:r>
            <a:r>
              <a:rPr lang="en-US" sz="2800" i="1" dirty="0" err="1" smtClean="0"/>
              <a:t>là</a:t>
            </a:r>
            <a:r>
              <a:rPr lang="en-US" sz="2800" i="1" dirty="0" smtClean="0"/>
              <a:t> x, y.</a:t>
            </a:r>
          </a:p>
          <a:p>
            <a:pPr algn="ctr"/>
            <a:endParaRPr lang="en-US" sz="2800" i="1" dirty="0"/>
          </a:p>
          <a:p>
            <a:pPr algn="ctr"/>
            <a:r>
              <a:rPr lang="en-US" sz="2800" i="1" dirty="0" err="1" smtClean="0"/>
              <a:t>Hãy</a:t>
            </a:r>
            <a:r>
              <a:rPr lang="en-US" sz="2800" i="1" dirty="0" smtClean="0"/>
              <a:t> </a:t>
            </a:r>
            <a:r>
              <a:rPr lang="en-US" sz="2800" i="1" dirty="0" err="1" smtClean="0"/>
              <a:t>chỉ</a:t>
            </a:r>
            <a:r>
              <a:rPr lang="en-US" sz="2800" i="1" dirty="0" smtClean="0"/>
              <a:t> </a:t>
            </a:r>
            <a:r>
              <a:rPr lang="en-US" sz="2800" i="1" dirty="0" err="1" smtClean="0"/>
              <a:t>ra</a:t>
            </a:r>
            <a:r>
              <a:rPr lang="en-US" sz="2800" i="1" dirty="0" smtClean="0"/>
              <a:t> </a:t>
            </a:r>
            <a:r>
              <a:rPr lang="en-US" sz="2800" i="1" dirty="0" err="1" smtClean="0"/>
              <a:t>cách</a:t>
            </a:r>
            <a:r>
              <a:rPr lang="en-US" sz="2800" i="1" dirty="0" smtClean="0"/>
              <a:t> </a:t>
            </a:r>
            <a:r>
              <a:rPr lang="en-US" sz="2800" i="1" dirty="0" err="1" smtClean="0"/>
              <a:t>viết</a:t>
            </a:r>
            <a:r>
              <a:rPr lang="en-US" sz="2800" i="1" dirty="0" smtClean="0"/>
              <a:t> CTHH </a:t>
            </a:r>
            <a:r>
              <a:rPr lang="en-US" sz="2800" i="1" dirty="0" err="1" smtClean="0"/>
              <a:t>chung</a:t>
            </a:r>
            <a:r>
              <a:rPr lang="en-US" sz="2800" i="1" dirty="0" smtClean="0"/>
              <a:t> </a:t>
            </a:r>
            <a:r>
              <a:rPr lang="en-US" sz="2800" i="1" dirty="0" err="1" smtClean="0"/>
              <a:t>của</a:t>
            </a:r>
            <a:r>
              <a:rPr lang="en-US" sz="2800" i="1" dirty="0" smtClean="0"/>
              <a:t> </a:t>
            </a:r>
            <a:r>
              <a:rPr lang="en-US" sz="2800" i="1" dirty="0" err="1" smtClean="0"/>
              <a:t>hợp</a:t>
            </a:r>
            <a:r>
              <a:rPr lang="en-US" sz="2800" i="1" dirty="0" smtClean="0"/>
              <a:t> </a:t>
            </a:r>
            <a:r>
              <a:rPr lang="en-US" sz="2800" i="1" dirty="0" err="1" smtClean="0"/>
              <a:t>chất</a:t>
            </a:r>
            <a:r>
              <a:rPr lang="en-US" sz="2800" i="1" dirty="0"/>
              <a:t>.</a:t>
            </a:r>
            <a:endParaRPr lang="vi-VN" sz="2800" i="1" dirty="0"/>
          </a:p>
        </p:txBody>
      </p:sp>
      <p:sp>
        <p:nvSpPr>
          <p:cNvPr id="6" name="Rounded Rectangle 5"/>
          <p:cNvSpPr/>
          <p:nvPr/>
        </p:nvSpPr>
        <p:spPr>
          <a:xfrm>
            <a:off x="3933265" y="2600184"/>
            <a:ext cx="7823200" cy="362580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endParaRPr lang="en-US" sz="2800" dirty="0" smtClean="0">
              <a:solidFill>
                <a:schemeClr val="tx1"/>
              </a:solidFill>
              <a:latin typeface="Times New Roman" panose="02020603050405020304" pitchFamily="18" charset="0"/>
              <a:cs typeface="Times New Roman" panose="02020603050405020304" pitchFamily="18" charset="0"/>
            </a:endParaRPr>
          </a:p>
          <a:p>
            <a:pPr algn="ctr"/>
            <a:r>
              <a:rPr lang="en-US" sz="2800" dirty="0" smtClean="0">
                <a:solidFill>
                  <a:schemeClr val="tx1"/>
                </a:solidFill>
                <a:latin typeface="Times New Roman" panose="02020603050405020304" pitchFamily="18" charset="0"/>
                <a:cs typeface="Times New Roman" panose="02020603050405020304" pitchFamily="18" charset="0"/>
              </a:rPr>
              <a:t>CTHH: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baseline="-25000" dirty="0" smtClean="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hoặc</a:t>
            </a:r>
            <a:r>
              <a:rPr lang="en-US" sz="2800" b="1" dirty="0">
                <a:solidFill>
                  <a:srgbClr val="0033CC"/>
                </a:solidFill>
                <a:latin typeface="Times New Roman" panose="02020603050405020304" pitchFamily="18" charset="0"/>
                <a:cs typeface="Times New Roman" panose="02020603050405020304" pitchFamily="18" charset="0"/>
              </a:rPr>
              <a:t> </a:t>
            </a:r>
            <a:r>
              <a:rPr lang="en-US" sz="2800" b="1" dirty="0" err="1" smtClean="0">
                <a:solidFill>
                  <a:srgbClr val="0033CC"/>
                </a:solidFill>
                <a:latin typeface="Times New Roman" panose="02020603050405020304" pitchFamily="18" charset="0"/>
                <a:cs typeface="Times New Roman" panose="02020603050405020304" pitchFamily="18" charset="0"/>
              </a:rPr>
              <a:t>A</a:t>
            </a:r>
            <a:r>
              <a:rPr lang="en-US" sz="2800" b="1" baseline="-25000" dirty="0" err="1" smtClean="0">
                <a:solidFill>
                  <a:srgbClr val="0033CC"/>
                </a:solidFill>
                <a:latin typeface="Times New Roman" panose="02020603050405020304" pitchFamily="18" charset="0"/>
                <a:cs typeface="Times New Roman" panose="02020603050405020304" pitchFamily="18" charset="0"/>
              </a:rPr>
              <a:t>x</a:t>
            </a:r>
            <a:r>
              <a:rPr lang="en-US" sz="2800" b="1" dirty="0" err="1" smtClean="0">
                <a:solidFill>
                  <a:srgbClr val="0033CC"/>
                </a:solidFill>
                <a:latin typeface="Times New Roman" panose="02020603050405020304" pitchFamily="18" charset="0"/>
                <a:cs typeface="Times New Roman" panose="02020603050405020304" pitchFamily="18" charset="0"/>
              </a:rPr>
              <a:t>B</a:t>
            </a:r>
            <a:r>
              <a:rPr lang="en-US" sz="2800" b="1" baseline="-25000" dirty="0" err="1" smtClean="0">
                <a:solidFill>
                  <a:srgbClr val="0033CC"/>
                </a:solidFill>
                <a:latin typeface="Times New Roman" panose="02020603050405020304" pitchFamily="18" charset="0"/>
                <a:cs typeface="Times New Roman" panose="02020603050405020304" pitchFamily="18" charset="0"/>
              </a:rPr>
              <a:t>y</a:t>
            </a:r>
            <a:r>
              <a:rPr lang="en-US" sz="2800" b="1" dirty="0" err="1" smtClean="0">
                <a:solidFill>
                  <a:srgbClr val="0033CC"/>
                </a:solidFill>
                <a:latin typeface="Times New Roman" panose="02020603050405020304" pitchFamily="18" charset="0"/>
                <a:cs typeface="Times New Roman" panose="02020603050405020304" pitchFamily="18" charset="0"/>
              </a:rPr>
              <a:t>C</a:t>
            </a:r>
            <a:r>
              <a:rPr lang="en-US" sz="2800" b="1" baseline="-25000" dirty="0" err="1" smtClean="0">
                <a:solidFill>
                  <a:srgbClr val="0033CC"/>
                </a:solidFill>
                <a:latin typeface="Times New Roman" panose="02020603050405020304" pitchFamily="18" charset="0"/>
                <a:cs typeface="Times New Roman" panose="02020603050405020304" pitchFamily="18" charset="0"/>
              </a:rPr>
              <a:t>z</a:t>
            </a:r>
            <a:endParaRPr lang="en-US" sz="2800" b="1" dirty="0">
              <a:solidFill>
                <a:srgbClr val="0033CC"/>
              </a:solidFill>
              <a:latin typeface="Times New Roman" panose="02020603050405020304" pitchFamily="18" charset="0"/>
              <a:cs typeface="Times New Roman" panose="02020603050405020304" pitchFamily="18" charset="0"/>
            </a:endParaRPr>
          </a:p>
          <a:p>
            <a:pPr algn="ctr"/>
            <a:r>
              <a:rPr lang="en-US" sz="2800" b="1" dirty="0" smtClean="0">
                <a:solidFill>
                  <a:srgbClr val="0033CC"/>
                </a:solidFill>
                <a:latin typeface="Times New Roman" panose="02020603050405020304" pitchFamily="18" charset="0"/>
                <a:cs typeface="Times New Roman" panose="02020603050405020304" pitchFamily="18" charset="0"/>
              </a:rPr>
              <a:t>B </a:t>
            </a:r>
            <a:r>
              <a:rPr lang="en-US" sz="2800" dirty="0" smtClean="0">
                <a:solidFill>
                  <a:schemeClr val="tx1"/>
                </a:solidFill>
                <a:latin typeface="Times New Roman" panose="02020603050405020304" pitchFamily="18" charset="0"/>
                <a:cs typeface="Times New Roman" panose="02020603050405020304" pitchFamily="18" charset="0"/>
              </a:rPr>
              <a:t>có thể là </a:t>
            </a:r>
            <a:r>
              <a:rPr lang="en-US" sz="2800" dirty="0" smtClean="0">
                <a:solidFill>
                  <a:srgbClr val="FF0000"/>
                </a:solidFill>
                <a:latin typeface="Times New Roman" panose="02020603050405020304" pitchFamily="18" charset="0"/>
                <a:cs typeface="Times New Roman" panose="02020603050405020304" pitchFamily="18" charset="0"/>
              </a:rPr>
              <a:t>nhóm nguyên tử </a:t>
            </a:r>
            <a:r>
              <a:rPr lang="en-US" sz="2800" dirty="0" smtClean="0">
                <a:solidFill>
                  <a:schemeClr val="tx1"/>
                </a:solidFill>
                <a:latin typeface="Times New Roman" panose="02020603050405020304" pitchFamily="18" charset="0"/>
                <a:cs typeface="Times New Roman" panose="02020603050405020304" pitchFamily="18" charset="0"/>
              </a:rPr>
              <a:t>và được viết ở phía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a:t>
            </a:r>
            <a:r>
              <a:rPr lang="en-US" sz="2800" b="1" dirty="0" smtClean="0">
                <a:solidFill>
                  <a:srgbClr val="0033CC"/>
                </a:solidFill>
                <a:latin typeface="Times New Roman" panose="02020603050405020304" pitchFamily="18" charset="0"/>
                <a:cs typeface="Times New Roman" panose="02020603050405020304" pitchFamily="18" charset="0"/>
              </a:rPr>
              <a:t>Ca(OH)</a:t>
            </a:r>
            <a:r>
              <a:rPr lang="en-US" sz="2800" b="1" baseline="-25000" dirty="0" smtClean="0">
                <a:solidFill>
                  <a:srgbClr val="0033CC"/>
                </a:solidFill>
                <a:latin typeface="Times New Roman" panose="02020603050405020304" pitchFamily="18" charset="0"/>
                <a:cs typeface="Times New Roman" panose="02020603050405020304" pitchFamily="18" charset="0"/>
              </a:rPr>
              <a:t>2,   </a:t>
            </a:r>
            <a:r>
              <a:rPr lang="en-US" sz="2800" b="1" dirty="0" smtClean="0">
                <a:solidFill>
                  <a:srgbClr val="0033CC"/>
                </a:solidFill>
                <a:latin typeface="Times New Roman" panose="02020603050405020304" pitchFamily="18" charset="0"/>
                <a:cs typeface="Times New Roman" panose="02020603050405020304" pitchFamily="18" charset="0"/>
              </a:rPr>
              <a:t>Al</a:t>
            </a:r>
            <a:r>
              <a:rPr lang="en-US" sz="2800" b="1" baseline="-25000" dirty="0" smtClean="0">
                <a:solidFill>
                  <a:srgbClr val="0033CC"/>
                </a:solidFill>
                <a:latin typeface="Times New Roman" panose="02020603050405020304" pitchFamily="18" charset="0"/>
                <a:cs typeface="Times New Roman" panose="02020603050405020304" pitchFamily="18" charset="0"/>
              </a:rPr>
              <a:t>2</a:t>
            </a:r>
            <a:r>
              <a:rPr lang="en-US" sz="2800" b="1" dirty="0" smtClean="0">
                <a:solidFill>
                  <a:srgbClr val="0033CC"/>
                </a:solidFill>
                <a:latin typeface="Times New Roman" panose="02020603050405020304" pitchFamily="18" charset="0"/>
                <a:cs typeface="Times New Roman" panose="02020603050405020304" pitchFamily="18" charset="0"/>
              </a:rPr>
              <a:t>(SO</a:t>
            </a:r>
            <a:r>
              <a:rPr lang="en-US" sz="2800" b="1" baseline="-25000" dirty="0" smtClean="0">
                <a:solidFill>
                  <a:srgbClr val="0033CC"/>
                </a:solidFill>
                <a:latin typeface="Times New Roman" panose="02020603050405020304" pitchFamily="18" charset="0"/>
                <a:cs typeface="Times New Roman" panose="02020603050405020304" pitchFamily="18" charset="0"/>
              </a:rPr>
              <a:t>4</a:t>
            </a:r>
            <a:r>
              <a:rPr lang="en-US" sz="2800" b="1" dirty="0" smtClean="0">
                <a:solidFill>
                  <a:srgbClr val="0033CC"/>
                </a:solidFill>
                <a:latin typeface="Times New Roman" panose="02020603050405020304" pitchFamily="18" charset="0"/>
                <a:cs typeface="Times New Roman" panose="02020603050405020304" pitchFamily="18" charset="0"/>
              </a:rPr>
              <a:t>)</a:t>
            </a:r>
            <a:r>
              <a:rPr lang="en-US" sz="2800" b="1" baseline="-25000" dirty="0" smtClean="0">
                <a:solidFill>
                  <a:srgbClr val="0033CC"/>
                </a:solidFill>
                <a:latin typeface="Times New Roman" panose="02020603050405020304" pitchFamily="18" charset="0"/>
                <a:cs typeface="Times New Roman" panose="02020603050405020304" pitchFamily="18" charset="0"/>
              </a:rPr>
              <a:t>3 ....</a:t>
            </a:r>
          </a:p>
          <a:p>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hi</a:t>
            </a:r>
            <a:r>
              <a:rPr lang="en-US" sz="2800" dirty="0">
                <a:solidFill>
                  <a:schemeClr val="tx1"/>
                </a:solidFill>
                <a:latin typeface="Times New Roman" panose="02020603050405020304" pitchFamily="18" charset="0"/>
                <a:cs typeface="Times New Roman" panose="02020603050405020304" pitchFamily="18" charset="0"/>
              </a:rPr>
              <a:t>.</a:t>
            </a:r>
            <a:endParaRPr lang="en-US" sz="2800" b="1" baseline="-25000" dirty="0" smtClean="0">
              <a:solidFill>
                <a:srgbClr val="0033CC"/>
              </a:solidFill>
              <a:latin typeface="Times New Roman" panose="02020603050405020304" pitchFamily="18" charset="0"/>
              <a:cs typeface="Times New Roman" panose="02020603050405020304" pitchFamily="18" charset="0"/>
            </a:endParaRPr>
          </a:p>
          <a:p>
            <a:pPr marL="342900" indent="-342900"/>
            <a:r>
              <a:rPr lang="en-US" sz="2800" dirty="0" smtClean="0">
                <a:solidFill>
                  <a:schemeClr val="tx1"/>
                </a:solidFill>
                <a:latin typeface="Times New Roman" panose="02020603050405020304" pitchFamily="18" charset="0"/>
                <a:cs typeface="Times New Roman" panose="02020603050405020304" pitchFamily="18" charset="0"/>
              </a:rPr>
              <a:t>*/ Trong hợp chất giữa kim loại và phi kim, KHHH của </a:t>
            </a:r>
            <a:r>
              <a:rPr lang="en-US" sz="2800" dirty="0" smtClean="0">
                <a:solidFill>
                  <a:srgbClr val="FF0000"/>
                </a:solidFill>
                <a:latin typeface="Times New Roman" panose="02020603050405020304" pitchFamily="18" charset="0"/>
                <a:cs typeface="Times New Roman" panose="02020603050405020304" pitchFamily="18" charset="0"/>
              </a:rPr>
              <a:t>phi kim </a:t>
            </a:r>
            <a:r>
              <a:rPr lang="en-US" sz="2800" dirty="0" smtClean="0">
                <a:solidFill>
                  <a:schemeClr val="tx1"/>
                </a:solidFill>
                <a:latin typeface="Times New Roman" panose="02020603050405020304" pitchFamily="18" charset="0"/>
                <a:cs typeface="Times New Roman" panose="02020603050405020304" pitchFamily="18" charset="0"/>
              </a:rPr>
              <a:t>viết </a:t>
            </a:r>
            <a:r>
              <a:rPr lang="en-US" sz="2800" dirty="0" smtClean="0">
                <a:solidFill>
                  <a:srgbClr val="FF0000"/>
                </a:solidFill>
                <a:latin typeface="Times New Roman" panose="02020603050405020304" pitchFamily="18" charset="0"/>
                <a:cs typeface="Times New Roman" panose="02020603050405020304" pitchFamily="18" charset="0"/>
              </a:rPr>
              <a:t>bên phải</a:t>
            </a:r>
            <a:r>
              <a:rPr lang="en-US" sz="2800" dirty="0" smtClean="0">
                <a:solidFill>
                  <a:schemeClr val="tx1"/>
                </a:solidFill>
                <a:latin typeface="Times New Roman" panose="02020603050405020304" pitchFamily="18" charset="0"/>
                <a:cs typeface="Times New Roman" panose="02020603050405020304" pitchFamily="18" charset="0"/>
              </a:rPr>
              <a:t>. Ví dụ: NaCl, CuO, FeS.... </a:t>
            </a:r>
          </a:p>
          <a:p>
            <a:pPr algn="ctr"/>
            <a:endParaRPr lang="en-US" sz="2800" dirty="0">
              <a:solidFill>
                <a:srgbClr val="0033CC"/>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61513"/>
            <a:ext cx="10515600" cy="1325563"/>
          </a:xfrm>
        </p:spPr>
        <p:txBody>
          <a:bodyPr>
            <a:normAutofit/>
          </a:bodyPr>
          <a:lstStyle/>
          <a:p>
            <a:pPr algn="ctr"/>
            <a:r>
              <a:rPr lang="en-US" sz="3600" b="1" dirty="0" smtClean="0">
                <a:latin typeface="Times New Roman" panose="02020603050405020304" pitchFamily="18" charset="0"/>
                <a:cs typeface="Times New Roman" panose="02020603050405020304" pitchFamily="18" charset="0"/>
              </a:rPr>
              <a:t>PHIẾU HỌC TẬP 1</a:t>
            </a:r>
            <a:endParaRPr lang="en-US" sz="3600" b="1" dirty="0">
              <a:latin typeface="Times New Roman" panose="02020603050405020304" pitchFamily="18" charset="0"/>
              <a:cs typeface="Times New Roman" panose="02020603050405020304"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06229750"/>
              </p:ext>
            </p:extLst>
          </p:nvPr>
        </p:nvGraphicFramePr>
        <p:xfrm>
          <a:off x="838200" y="2821577"/>
          <a:ext cx="10515600" cy="2873830"/>
        </p:xfrm>
        <a:graphic>
          <a:graphicData uri="http://schemas.openxmlformats.org/drawingml/2006/table">
            <a:tbl>
              <a:tblPr>
                <a:tableStyleId>{5C22544A-7EE6-4342-B048-85BDC9FD1C3A}</a:tableStyleId>
              </a:tblPr>
              <a:tblGrid>
                <a:gridCol w="4398781">
                  <a:extLst>
                    <a:ext uri="{9D8B030D-6E8A-4147-A177-3AD203B41FA5}">
                      <a16:colId xmlns:a16="http://schemas.microsoft.com/office/drawing/2014/main" val="1944574268"/>
                    </a:ext>
                  </a:extLst>
                </a:gridCol>
                <a:gridCol w="3236817">
                  <a:extLst>
                    <a:ext uri="{9D8B030D-6E8A-4147-A177-3AD203B41FA5}">
                      <a16:colId xmlns:a16="http://schemas.microsoft.com/office/drawing/2014/main" val="204866149"/>
                    </a:ext>
                  </a:extLst>
                </a:gridCol>
                <a:gridCol w="2880002">
                  <a:extLst>
                    <a:ext uri="{9D8B030D-6E8A-4147-A177-3AD203B41FA5}">
                      <a16:colId xmlns:a16="http://schemas.microsoft.com/office/drawing/2014/main" val="951311726"/>
                    </a:ext>
                  </a:extLst>
                </a:gridCol>
              </a:tblGrid>
              <a:tr h="688100">
                <a:tc>
                  <a:txBody>
                    <a:bodyPr/>
                    <a:lstStyle/>
                    <a:p>
                      <a:pPr lvl="0" indent="254000" algn="ctr">
                        <a:lnSpc>
                          <a:spcPct val="132000"/>
                        </a:lnSpc>
                        <a:spcAft>
                          <a:spcPts val="0"/>
                        </a:spcAft>
                      </a:pPr>
                      <a:r>
                        <a:rPr lang="vi-VN" sz="1800" b="1" dirty="0">
                          <a:effectLst/>
                          <a:latin typeface="+mj-lt"/>
                        </a:rPr>
                        <a:t>Các hợp chất thông dụng</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Nguyên tố hoá học tạo nên hợp ch</a:t>
                      </a:r>
                      <a:r>
                        <a:rPr lang="en-US" sz="1800" b="1" dirty="0">
                          <a:effectLst/>
                          <a:latin typeface="+mj-lt"/>
                        </a:rPr>
                        <a:t>ấ</a:t>
                      </a:r>
                      <a:r>
                        <a:rPr lang="vi-VN" sz="1800" b="1" dirty="0">
                          <a:effectLst/>
                          <a:latin typeface="+mj-lt"/>
                        </a:rPr>
                        <a:t>t</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tc>
                  <a:txBody>
                    <a:bodyPr/>
                    <a:lstStyle/>
                    <a:p>
                      <a:pPr lvl="0" indent="254000" algn="ctr">
                        <a:lnSpc>
                          <a:spcPct val="115000"/>
                        </a:lnSpc>
                        <a:spcAft>
                          <a:spcPts val="0"/>
                        </a:spcAft>
                      </a:pPr>
                      <a:r>
                        <a:rPr lang="vi-VN" sz="1800" b="1" dirty="0">
                          <a:effectLst/>
                          <a:latin typeface="+mj-lt"/>
                        </a:rPr>
                        <a:t>Số nguyên tử của mỗi nguyên tố</a:t>
                      </a:r>
                      <a:endParaRPr lang="en-US" sz="1800" b="1" dirty="0">
                        <a:effectLst/>
                        <a:latin typeface="+mj-lt"/>
                        <a:ea typeface="Times New Roman" panose="02020603050405020304" pitchFamily="18" charset="0"/>
                        <a:cs typeface="Times New Roman" panose="02020603050405020304" pitchFamily="18" charset="0"/>
                      </a:endParaRPr>
                    </a:p>
                  </a:txBody>
                  <a:tcPr marL="6350" marR="6350" marT="0" marB="0" anchor="ctr"/>
                </a:tc>
                <a:extLst>
                  <a:ext uri="{0D108BD9-81ED-4DB2-BD59-A6C34878D82A}">
                    <a16:rowId xmlns:a16="http://schemas.microsoft.com/office/drawing/2014/main" val="133084116"/>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Ammonia, </a:t>
                      </a:r>
                      <a:r>
                        <a:rPr lang="vi-VN" sz="1600" dirty="0">
                          <a:effectLst/>
                          <a:latin typeface="Times New Roman" panose="02020603050405020304" pitchFamily="18" charset="0"/>
                          <a:cs typeface="Times New Roman" panose="02020603050405020304" pitchFamily="18" charset="0"/>
                        </a:rPr>
                        <a:t>NH</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464946398"/>
                  </a:ext>
                </a:extLst>
              </a:tr>
              <a:tr h="440865">
                <a:tc>
                  <a:txBody>
                    <a:bodyPr/>
                    <a:lstStyle/>
                    <a:p>
                      <a:pPr indent="254000">
                        <a:lnSpc>
                          <a:spcPct val="132000"/>
                        </a:lnSpc>
                        <a:spcAft>
                          <a:spcPts val="0"/>
                        </a:spcAft>
                      </a:pPr>
                      <a:r>
                        <a:rPr lang="en-US" sz="1600" dirty="0" err="1">
                          <a:effectLst/>
                          <a:latin typeface="Times New Roman" panose="02020603050405020304" pitchFamily="18" charset="0"/>
                          <a:cs typeface="Times New Roman" panose="02020603050405020304" pitchFamily="18" charset="0"/>
                        </a:rPr>
                        <a:t>Saccharose</a:t>
                      </a:r>
                      <a:r>
                        <a:rPr lang="en-US" sz="1600" dirty="0">
                          <a:effectLst/>
                          <a:latin typeface="Times New Roman" panose="02020603050405020304" pitchFamily="18" charset="0"/>
                          <a:cs typeface="Times New Roman" panose="02020603050405020304" pitchFamily="18" charset="0"/>
                        </a:rPr>
                        <a:t> </a:t>
                      </a:r>
                      <a:r>
                        <a:rPr lang="vi-VN" sz="1600" dirty="0">
                          <a:effectLst/>
                          <a:latin typeface="Times New Roman" panose="02020603050405020304" pitchFamily="18" charset="0"/>
                          <a:cs typeface="Times New Roman" panose="02020603050405020304" pitchFamily="18" charset="0"/>
                        </a:rPr>
                        <a:t>(đường ăn), </a:t>
                      </a:r>
                      <a:r>
                        <a:rPr lang="en-US" sz="1600" dirty="0">
                          <a:effectLst/>
                          <a:latin typeface="Times New Roman" panose="02020603050405020304" pitchFamily="18" charset="0"/>
                          <a:cs typeface="Times New Roman" panose="02020603050405020304" pitchFamily="18" charset="0"/>
                        </a:rPr>
                        <a:t>C</a:t>
                      </a:r>
                      <a:r>
                        <a:rPr lang="en-US" sz="1600" baseline="-25000" dirty="0">
                          <a:effectLst/>
                          <a:latin typeface="Times New Roman" panose="02020603050405020304" pitchFamily="18" charset="0"/>
                          <a:cs typeface="Times New Roman" panose="02020603050405020304" pitchFamily="18" charset="0"/>
                        </a:rPr>
                        <a:t>12</a:t>
                      </a:r>
                      <a:r>
                        <a:rPr lang="vi-VN" sz="1600" dirty="0">
                          <a:effectLst/>
                          <a:latin typeface="Times New Roman" panose="02020603050405020304" pitchFamily="18" charset="0"/>
                          <a:cs typeface="Times New Roman" panose="02020603050405020304" pitchFamily="18" charset="0"/>
                        </a:rPr>
                        <a:t>H</a:t>
                      </a:r>
                      <a:r>
                        <a:rPr lang="vi-VN" sz="1600" baseline="-25000" dirty="0">
                          <a:effectLst/>
                          <a:latin typeface="Times New Roman" panose="02020603050405020304" pitchFamily="18" charset="0"/>
                          <a:cs typeface="Times New Roman" panose="02020603050405020304" pitchFamily="18" charset="0"/>
                        </a:rPr>
                        <a:t>22</a:t>
                      </a:r>
                      <a:r>
                        <a:rPr lang="vi-VN" sz="1600" dirty="0">
                          <a:effectLst/>
                          <a:latin typeface="Times New Roman" panose="02020603050405020304" pitchFamily="18" charset="0"/>
                          <a:cs typeface="Times New Roman" panose="02020603050405020304" pitchFamily="18" charset="0"/>
                        </a:rPr>
                        <a:t>O</a:t>
                      </a:r>
                      <a:r>
                        <a:rPr lang="en-US" sz="1600" baseline="-25000" dirty="0">
                          <a:effectLst/>
                          <a:latin typeface="Times New Roman" panose="02020603050405020304" pitchFamily="18" charset="0"/>
                          <a:cs typeface="Times New Roman" panose="02020603050405020304" pitchFamily="18" charset="0"/>
                        </a:rPr>
                        <a:t>11</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546490665"/>
                  </a:ext>
                </a:extLst>
              </a:tr>
              <a:tr h="431020">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chloride </a:t>
                      </a:r>
                      <a:r>
                        <a:rPr lang="vi-VN" sz="1600" dirty="0">
                          <a:effectLst/>
                          <a:latin typeface="Times New Roman" panose="02020603050405020304" pitchFamily="18" charset="0"/>
                          <a:cs typeface="Times New Roman" panose="02020603050405020304" pitchFamily="18" charset="0"/>
                        </a:rPr>
                        <a:t>(muối ăn), NaCl</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34192690"/>
                  </a:ext>
                </a:extLst>
              </a:tr>
              <a:tr h="431020">
                <a:tc>
                  <a:txBody>
                    <a:bodyPr/>
                    <a:lstStyle/>
                    <a:p>
                      <a:pPr indent="254000">
                        <a:lnSpc>
                          <a:spcPct val="132000"/>
                        </a:lnSpc>
                        <a:spcAft>
                          <a:spcPts val="0"/>
                        </a:spcAft>
                      </a:pPr>
                      <a:r>
                        <a:rPr lang="vi-VN" sz="1600" dirty="0">
                          <a:effectLst/>
                          <a:latin typeface="Times New Roman" panose="02020603050405020304" pitchFamily="18" charset="0"/>
                          <a:cs typeface="Times New Roman" panose="02020603050405020304" pitchFamily="18" charset="0"/>
                        </a:rPr>
                        <a:t>Nước, </a:t>
                      </a:r>
                      <a:r>
                        <a:rPr lang="vi-VN" sz="1600" dirty="0" smtClean="0">
                          <a:effectLst/>
                          <a:latin typeface="Times New Roman" panose="02020603050405020304" pitchFamily="18" charset="0"/>
                          <a:cs typeface="Times New Roman" panose="02020603050405020304" pitchFamily="18" charset="0"/>
                        </a:rPr>
                        <a:t>H</a:t>
                      </a:r>
                      <a:r>
                        <a:rPr lang="en-US" sz="1600" baseline="-25000" dirty="0" smtClean="0">
                          <a:effectLst/>
                          <a:latin typeface="Times New Roman" panose="02020603050405020304" pitchFamily="18" charset="0"/>
                          <a:cs typeface="Times New Roman" panose="02020603050405020304" pitchFamily="18" charset="0"/>
                        </a:rPr>
                        <a:t>2</a:t>
                      </a:r>
                      <a:r>
                        <a:rPr lang="en-US" sz="1600" dirty="0" smtClean="0">
                          <a:effectLst/>
                          <a:latin typeface="Times New Roman" panose="02020603050405020304" pitchFamily="18" charset="0"/>
                          <a:cs typeface="Times New Roman" panose="02020603050405020304" pitchFamily="18" charset="0"/>
                        </a:rPr>
                        <a:t>O</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3814814417"/>
                  </a:ext>
                </a:extLst>
              </a:tr>
              <a:tr h="451805">
                <a:tc>
                  <a:txBody>
                    <a:bodyPr/>
                    <a:lstStyle/>
                    <a:p>
                      <a:pPr indent="254000">
                        <a:lnSpc>
                          <a:spcPct val="132000"/>
                        </a:lnSpc>
                        <a:spcAft>
                          <a:spcPts val="0"/>
                        </a:spcAft>
                      </a:pPr>
                      <a:r>
                        <a:rPr lang="en-US" sz="1600" dirty="0">
                          <a:effectLst/>
                          <a:latin typeface="Times New Roman" panose="02020603050405020304" pitchFamily="18" charset="0"/>
                          <a:cs typeface="Times New Roman" panose="02020603050405020304" pitchFamily="18" charset="0"/>
                        </a:rPr>
                        <a:t>Sodium bicarbonate, </a:t>
                      </a:r>
                      <a:r>
                        <a:rPr lang="vi-VN" sz="1600" dirty="0">
                          <a:effectLst/>
                          <a:latin typeface="Times New Roman" panose="02020603050405020304" pitchFamily="18" charset="0"/>
                          <a:cs typeface="Times New Roman" panose="02020603050405020304" pitchFamily="18" charset="0"/>
                        </a:rPr>
                        <a:t>NaHCO</a:t>
                      </a:r>
                      <a:r>
                        <a:rPr lang="vi-VN" sz="1600" baseline="-250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07000"/>
                        </a:lnSpc>
                        <a:spcAft>
                          <a:spcPts val="800"/>
                        </a:spcAft>
                      </a:pPr>
                      <a:r>
                        <a:rPr lang="en-US" sz="5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tc>
                  <a:txBody>
                    <a:bodyPr/>
                    <a:lstStyle/>
                    <a:p>
                      <a:pPr>
                        <a:lnSpc>
                          <a:spcPct val="107000"/>
                        </a:lnSpc>
                        <a:spcAft>
                          <a:spcPts val="800"/>
                        </a:spcAft>
                      </a:pPr>
                      <a:r>
                        <a:rPr lang="en-US" sz="5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0" marB="0"/>
                </a:tc>
                <a:extLst>
                  <a:ext uri="{0D108BD9-81ED-4DB2-BD59-A6C34878D82A}">
                    <a16:rowId xmlns:a16="http://schemas.microsoft.com/office/drawing/2014/main" val="2786982316"/>
                  </a:ext>
                </a:extLst>
              </a:tr>
            </a:tbl>
          </a:graphicData>
        </a:graphic>
      </p:graphicFrame>
      <p:sp>
        <p:nvSpPr>
          <p:cNvPr id="5" name="TextBox 4"/>
          <p:cNvSpPr txBox="1"/>
          <p:nvPr/>
        </p:nvSpPr>
        <p:spPr>
          <a:xfrm>
            <a:off x="838200" y="2187076"/>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71114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2" y="478219"/>
            <a:ext cx="11321253" cy="584657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3304" y="1289133"/>
            <a:ext cx="5302055" cy="4224745"/>
          </a:xfrm>
          <a:prstGeom prst="rect">
            <a:avLst/>
          </a:prstGeom>
        </p:spPr>
      </p:pic>
      <p:sp>
        <p:nvSpPr>
          <p:cNvPr id="6" name="TextBox 5"/>
          <p:cNvSpPr txBox="1"/>
          <p:nvPr/>
        </p:nvSpPr>
        <p:spPr>
          <a:xfrm>
            <a:off x="2093216" y="4692421"/>
            <a:ext cx="3380830" cy="80021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THH của nước: </a:t>
            </a:r>
            <a:r>
              <a:rPr lang="en-US" sz="2800" b="1" dirty="0">
                <a:solidFill>
                  <a:srgbClr val="0033CC"/>
                </a:solidFill>
                <a:latin typeface="Times New Roman" panose="02020603050405020304" pitchFamily="18" charset="0"/>
                <a:cs typeface="Times New Roman" panose="02020603050405020304" pitchFamily="18" charset="0"/>
              </a:rPr>
              <a:t>H</a:t>
            </a:r>
            <a:r>
              <a:rPr lang="en-US" sz="2800" b="1" baseline="-25000" dirty="0">
                <a:solidFill>
                  <a:srgbClr val="0033CC"/>
                </a:solidFill>
                <a:latin typeface="Times New Roman" panose="02020603050405020304" pitchFamily="18" charset="0"/>
                <a:cs typeface="Times New Roman" panose="02020603050405020304" pitchFamily="18" charset="0"/>
              </a:rPr>
              <a:t>2</a:t>
            </a:r>
            <a:r>
              <a:rPr lang="en-US" sz="2800" b="1" dirty="0">
                <a:solidFill>
                  <a:srgbClr val="0033CC"/>
                </a:solidFill>
                <a:latin typeface="Times New Roman" panose="02020603050405020304" pitchFamily="18" charset="0"/>
                <a:cs typeface="Times New Roman" panose="02020603050405020304" pitchFamily="18" charset="0"/>
              </a:rPr>
              <a:t>O</a:t>
            </a:r>
          </a:p>
          <a:p>
            <a:endParaRPr lang="en-US" dirty="0"/>
          </a:p>
        </p:txBody>
      </p:sp>
      <p:sp>
        <p:nvSpPr>
          <p:cNvPr id="7" name="Cloud 6"/>
          <p:cNvSpPr/>
          <p:nvPr/>
        </p:nvSpPr>
        <p:spPr>
          <a:xfrm>
            <a:off x="7081645" y="-8509"/>
            <a:ext cx="5096435" cy="2595283"/>
          </a:xfrm>
          <a:prstGeom prst="cloud">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Nước</a:t>
            </a:r>
            <a:r>
              <a:rPr lang="en-US" sz="3200" i="1" dirty="0" smtClean="0"/>
              <a:t> </a:t>
            </a:r>
            <a:r>
              <a:rPr lang="en-US" sz="3200" i="1" dirty="0" err="1" smtClean="0"/>
              <a:t>cho</a:t>
            </a:r>
            <a:r>
              <a:rPr lang="en-US" sz="3200" i="1" dirty="0" smtClean="0"/>
              <a:t> ta </a:t>
            </a:r>
            <a:r>
              <a:rPr lang="en-US" sz="3200" i="1" dirty="0" err="1" smtClean="0"/>
              <a:t>biết</a:t>
            </a:r>
            <a:r>
              <a:rPr lang="en-US" sz="3200" i="1" dirty="0" smtClean="0"/>
              <a:t> </a:t>
            </a:r>
            <a:r>
              <a:rPr lang="en-US" sz="3200" i="1" dirty="0" err="1" smtClean="0"/>
              <a:t>những</a:t>
            </a:r>
            <a:r>
              <a:rPr lang="en-US" sz="3200" i="1" dirty="0" smtClean="0"/>
              <a:t> </a:t>
            </a:r>
            <a:r>
              <a:rPr lang="en-US" sz="3200" i="1" dirty="0" err="1" smtClean="0"/>
              <a:t>thông</a:t>
            </a:r>
            <a:r>
              <a:rPr lang="en-US" sz="3200" i="1" dirty="0" smtClean="0"/>
              <a:t> tin </a:t>
            </a:r>
            <a:r>
              <a:rPr lang="en-US" sz="3200" i="1" dirty="0" err="1" smtClean="0"/>
              <a:t>gì</a:t>
            </a:r>
            <a:r>
              <a:rPr lang="en-US" sz="3200" i="1" dirty="0"/>
              <a:t>?</a:t>
            </a:r>
            <a:endParaRPr lang="vi-VN" sz="3200" i="1" dirty="0"/>
          </a:p>
        </p:txBody>
      </p:sp>
      <p:sp>
        <p:nvSpPr>
          <p:cNvPr id="8" name="TextBox 7"/>
          <p:cNvSpPr txBox="1"/>
          <p:nvPr/>
        </p:nvSpPr>
        <p:spPr>
          <a:xfrm>
            <a:off x="6450512" y="1970343"/>
            <a:ext cx="4710547" cy="2862322"/>
          </a:xfrm>
          <a:prstGeom prst="rect">
            <a:avLst/>
          </a:prstGeom>
          <a:noFill/>
        </p:spPr>
        <p:txBody>
          <a:bodyPr wrap="square" rtlCol="0">
            <a:spAutoFit/>
          </a:bodyPr>
          <a:lstStyle/>
          <a:p>
            <a:pPr marL="571500" indent="-571500">
              <a:buFontTx/>
              <a:buChar char="-"/>
            </a:pPr>
            <a:r>
              <a:rPr lang="en-US" sz="3600" dirty="0" err="1" smtClean="0"/>
              <a:t>Nước</a:t>
            </a:r>
            <a:r>
              <a:rPr lang="en-US" sz="3600" dirty="0" smtClean="0"/>
              <a:t> do </a:t>
            </a:r>
            <a:r>
              <a:rPr lang="en-US" sz="3600" dirty="0" err="1" smtClean="0"/>
              <a:t>nguyên</a:t>
            </a:r>
            <a:r>
              <a:rPr lang="en-US" sz="3600" dirty="0" smtClean="0"/>
              <a:t> </a:t>
            </a:r>
            <a:r>
              <a:rPr lang="en-US" sz="3600" dirty="0" err="1" smtClean="0"/>
              <a:t>tố</a:t>
            </a:r>
            <a:r>
              <a:rPr lang="en-US" sz="3600" dirty="0" smtClean="0"/>
              <a:t> H </a:t>
            </a:r>
            <a:r>
              <a:rPr lang="en-US" sz="3600" dirty="0" err="1" smtClean="0"/>
              <a:t>và</a:t>
            </a:r>
            <a:r>
              <a:rPr lang="en-US" sz="3600" dirty="0" smtClean="0"/>
              <a:t> O </a:t>
            </a:r>
            <a:r>
              <a:rPr lang="en-US" sz="3600" dirty="0" err="1" smtClean="0"/>
              <a:t>tạo</a:t>
            </a:r>
            <a:r>
              <a:rPr lang="en-US" sz="3600" dirty="0" smtClean="0"/>
              <a:t> </a:t>
            </a:r>
            <a:r>
              <a:rPr lang="en-US" sz="3600" dirty="0" err="1" smtClean="0"/>
              <a:t>nên</a:t>
            </a:r>
            <a:r>
              <a:rPr lang="en-US" sz="3600" dirty="0" smtClean="0"/>
              <a:t>.</a:t>
            </a:r>
          </a:p>
          <a:p>
            <a:pPr marL="571500" indent="-571500">
              <a:buFontTx/>
              <a:buChar char="-"/>
            </a:pPr>
            <a:r>
              <a:rPr lang="en-US" sz="3600" dirty="0" err="1" smtClean="0"/>
              <a:t>Trong</a:t>
            </a:r>
            <a:r>
              <a:rPr lang="en-US" sz="3600" dirty="0" smtClean="0"/>
              <a:t> </a:t>
            </a:r>
            <a:r>
              <a:rPr lang="en-US" sz="3600" dirty="0" err="1" smtClean="0"/>
              <a:t>phân</a:t>
            </a:r>
            <a:r>
              <a:rPr lang="en-US" sz="3600" dirty="0" smtClean="0"/>
              <a:t> </a:t>
            </a:r>
            <a:r>
              <a:rPr lang="en-US" sz="3600" dirty="0" err="1" smtClean="0"/>
              <a:t>tử</a:t>
            </a:r>
            <a:r>
              <a:rPr lang="en-US" sz="3600" dirty="0" smtClean="0"/>
              <a:t> </a:t>
            </a:r>
            <a:r>
              <a:rPr lang="en-US" sz="3600" dirty="0" err="1" smtClean="0"/>
              <a:t>có</a:t>
            </a:r>
            <a:r>
              <a:rPr lang="en-US" sz="3600" dirty="0" smtClean="0"/>
              <a:t> 2 H </a:t>
            </a:r>
            <a:r>
              <a:rPr lang="en-US" sz="3600" dirty="0" err="1" smtClean="0"/>
              <a:t>và</a:t>
            </a:r>
            <a:r>
              <a:rPr lang="en-US" sz="3600" dirty="0" smtClean="0"/>
              <a:t> 1 O.</a:t>
            </a:r>
          </a:p>
          <a:p>
            <a:pPr marL="571500" indent="-571500">
              <a:buFontTx/>
              <a:buChar char="-"/>
            </a:pPr>
            <a:r>
              <a:rPr lang="en-US" sz="3600" dirty="0" smtClean="0"/>
              <a:t>PTK: 18 </a:t>
            </a:r>
            <a:r>
              <a:rPr lang="en-US" sz="3600" dirty="0" err="1" smtClean="0"/>
              <a:t>amu</a:t>
            </a:r>
            <a:r>
              <a:rPr lang="en-US" sz="3600" dirty="0" smtClean="0"/>
              <a:t>.</a:t>
            </a:r>
            <a:endParaRPr lang="vi-VN" sz="3600" dirty="0"/>
          </a:p>
        </p:txBody>
      </p:sp>
    </p:spTree>
    <p:extLst>
      <p:ext uri="{BB962C8B-B14F-4D97-AF65-F5344CB8AC3E}">
        <p14:creationId xmlns:p14="http://schemas.microsoft.com/office/powerpoint/2010/main" val="264383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5" fill="hold" grpId="1" nodeType="clickEffect">
                                  <p:stCondLst>
                                    <p:cond delay="0"/>
                                  </p:stCondLst>
                                  <p:childTnLst>
                                    <p:animEffect transition="out" filter="randombar(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469" y="896230"/>
            <a:ext cx="11321253" cy="5846571"/>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5759" y="3653391"/>
            <a:ext cx="7760881" cy="1944793"/>
          </a:xfrm>
          <a:prstGeom prst="rect">
            <a:avLst/>
          </a:prstGeom>
        </p:spPr>
      </p:pic>
      <p:sp>
        <p:nvSpPr>
          <p:cNvPr id="2" name="TextBox 1"/>
          <p:cNvSpPr txBox="1"/>
          <p:nvPr/>
        </p:nvSpPr>
        <p:spPr>
          <a:xfrm>
            <a:off x="1542334" y="1486249"/>
            <a:ext cx="9386047" cy="2862322"/>
          </a:xfrm>
          <a:prstGeom prst="rect">
            <a:avLst/>
          </a:prstGeom>
          <a:noFill/>
        </p:spPr>
        <p:txBody>
          <a:bodyPr wrap="square" rtlCol="0">
            <a:spAutoFit/>
          </a:bodyPr>
          <a:lstStyle/>
          <a:p>
            <a:pPr marL="571500" indent="-571500">
              <a:buFont typeface="Wingdings" panose="05000000000000000000" pitchFamily="2" charset="2"/>
              <a:buChar char="Ø"/>
            </a:pPr>
            <a:r>
              <a:rPr lang="en-US" sz="3600" dirty="0" err="1" smtClean="0"/>
              <a:t>Công</a:t>
            </a:r>
            <a:r>
              <a:rPr lang="en-US" sz="3600" dirty="0" smtClean="0"/>
              <a:t> </a:t>
            </a:r>
            <a:r>
              <a:rPr lang="en-US" sz="3600" dirty="0" err="1" smtClean="0"/>
              <a:t>thức</a:t>
            </a:r>
            <a:r>
              <a:rPr lang="en-US" sz="3600" dirty="0" smtClean="0"/>
              <a:t> </a:t>
            </a:r>
            <a:r>
              <a:rPr lang="en-US" sz="3600" dirty="0" err="1" smtClean="0"/>
              <a:t>hóa</a:t>
            </a:r>
            <a:r>
              <a:rPr lang="en-US" sz="3600" dirty="0" smtClean="0"/>
              <a:t> </a:t>
            </a:r>
            <a:r>
              <a:rPr lang="en-US" sz="3600" dirty="0" err="1" smtClean="0"/>
              <a:t>học</a:t>
            </a:r>
            <a:r>
              <a:rPr lang="en-US" sz="3600" dirty="0" smtClean="0"/>
              <a:t> </a:t>
            </a:r>
            <a:r>
              <a:rPr lang="en-US" sz="3600" dirty="0" err="1" smtClean="0"/>
              <a:t>cho</a:t>
            </a:r>
            <a:r>
              <a:rPr lang="en-US" sz="3600" dirty="0" smtClean="0"/>
              <a:t> ta </a:t>
            </a:r>
            <a:r>
              <a:rPr lang="en-US" sz="3600" dirty="0" err="1" smtClean="0"/>
              <a:t>biết</a:t>
            </a:r>
            <a:r>
              <a:rPr lang="en-US" sz="3600" dirty="0" smtClean="0"/>
              <a:t> </a:t>
            </a:r>
            <a:r>
              <a:rPr lang="en-US" sz="3600" dirty="0" err="1" smtClean="0"/>
              <a:t>được</a:t>
            </a:r>
            <a:r>
              <a:rPr lang="en-US" sz="3600" dirty="0" smtClean="0"/>
              <a:t>:</a:t>
            </a:r>
          </a:p>
          <a:p>
            <a:pPr marL="1143000" indent="-577850">
              <a:buFont typeface="Wingdings" panose="05000000000000000000" pitchFamily="2" charset="2"/>
              <a:buChar char="v"/>
            </a:pPr>
            <a:r>
              <a:rPr lang="en-US" sz="3600" dirty="0" err="1" smtClean="0"/>
              <a:t>Tên</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tạo</a:t>
            </a:r>
            <a:r>
              <a:rPr lang="en-US" sz="3600" dirty="0" smtClean="0"/>
              <a:t> </a:t>
            </a:r>
            <a:r>
              <a:rPr lang="en-US" sz="3600" dirty="0" err="1" smtClean="0"/>
              <a:t>nên</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Số</a:t>
            </a:r>
            <a:r>
              <a:rPr lang="en-US" sz="3600" dirty="0" smtClean="0"/>
              <a:t> </a:t>
            </a:r>
            <a:r>
              <a:rPr lang="en-US" sz="3600" dirty="0" err="1" smtClean="0"/>
              <a:t>nguyên</a:t>
            </a:r>
            <a:r>
              <a:rPr lang="en-US" sz="3600" dirty="0" smtClean="0"/>
              <a:t> </a:t>
            </a:r>
            <a:r>
              <a:rPr lang="en-US" sz="3600" dirty="0" err="1" smtClean="0"/>
              <a:t>tử</a:t>
            </a:r>
            <a:r>
              <a:rPr lang="en-US" sz="3600" dirty="0" smtClean="0"/>
              <a:t> </a:t>
            </a:r>
            <a:r>
              <a:rPr lang="en-US" sz="3600" dirty="0" err="1" smtClean="0"/>
              <a:t>mỗi</a:t>
            </a:r>
            <a:r>
              <a:rPr lang="en-US" sz="3600" dirty="0" smtClean="0"/>
              <a:t> </a:t>
            </a:r>
            <a:r>
              <a:rPr lang="en-US" sz="3600" dirty="0" err="1" smtClean="0"/>
              <a:t>nguyên</a:t>
            </a:r>
            <a:r>
              <a:rPr lang="en-US" sz="3600" dirty="0" smtClean="0"/>
              <a:t> </a:t>
            </a:r>
            <a:r>
              <a:rPr lang="en-US" sz="3600" dirty="0" err="1" smtClean="0"/>
              <a:t>tố</a:t>
            </a:r>
            <a:r>
              <a:rPr lang="en-US" sz="3600" dirty="0" smtClean="0"/>
              <a:t> </a:t>
            </a:r>
            <a:r>
              <a:rPr lang="en-US" sz="3600" dirty="0" err="1" smtClean="0"/>
              <a:t>có</a:t>
            </a:r>
            <a:r>
              <a:rPr lang="en-US" sz="3600" dirty="0" smtClean="0"/>
              <a:t> </a:t>
            </a:r>
            <a:r>
              <a:rPr lang="en-US" sz="3600" dirty="0" err="1" smtClean="0"/>
              <a:t>trong</a:t>
            </a:r>
            <a:r>
              <a:rPr lang="en-US" sz="3600" dirty="0" smtClean="0"/>
              <a:t> 1 </a:t>
            </a:r>
            <a:r>
              <a:rPr lang="en-US" sz="3600" dirty="0" err="1" smtClean="0"/>
              <a:t>phân</a:t>
            </a:r>
            <a:r>
              <a:rPr lang="en-US" sz="3600" dirty="0" smtClean="0"/>
              <a:t> </a:t>
            </a:r>
            <a:r>
              <a:rPr lang="en-US" sz="3600" dirty="0" err="1" smtClean="0"/>
              <a:t>tử</a:t>
            </a:r>
            <a:r>
              <a:rPr lang="en-US" sz="3600" dirty="0" smtClean="0"/>
              <a:t> </a:t>
            </a:r>
            <a:r>
              <a:rPr lang="en-US" sz="3600" dirty="0" err="1" smtClean="0"/>
              <a:t>của</a:t>
            </a:r>
            <a:r>
              <a:rPr lang="en-US" sz="3600" dirty="0" smtClean="0"/>
              <a:t> </a:t>
            </a:r>
            <a:r>
              <a:rPr lang="en-US" sz="3600" dirty="0" err="1" smtClean="0"/>
              <a:t>chất</a:t>
            </a:r>
            <a:r>
              <a:rPr lang="en-US" sz="3600" dirty="0" smtClean="0"/>
              <a:t>.</a:t>
            </a:r>
          </a:p>
          <a:p>
            <a:pPr marL="1143000" indent="-577850">
              <a:buFont typeface="Wingdings" panose="05000000000000000000" pitchFamily="2" charset="2"/>
              <a:buChar char="v"/>
            </a:pPr>
            <a:r>
              <a:rPr lang="en-US" sz="3600" dirty="0" err="1" smtClean="0"/>
              <a:t>Phân</a:t>
            </a:r>
            <a:r>
              <a:rPr lang="en-US" sz="3600" dirty="0" smtClean="0"/>
              <a:t> </a:t>
            </a:r>
            <a:r>
              <a:rPr lang="en-US" sz="3600" dirty="0" err="1" smtClean="0"/>
              <a:t>tử</a:t>
            </a:r>
            <a:r>
              <a:rPr lang="en-US" sz="3600" dirty="0" smtClean="0"/>
              <a:t> </a:t>
            </a:r>
            <a:r>
              <a:rPr lang="en-US" sz="3600" dirty="0" err="1" smtClean="0"/>
              <a:t>khối</a:t>
            </a:r>
            <a:r>
              <a:rPr lang="en-US" sz="3600" dirty="0" smtClean="0"/>
              <a:t> </a:t>
            </a:r>
            <a:r>
              <a:rPr lang="en-US" sz="3600" dirty="0" err="1" smtClean="0"/>
              <a:t>của</a:t>
            </a:r>
            <a:r>
              <a:rPr lang="en-US" sz="3600" dirty="0" smtClean="0"/>
              <a:t> </a:t>
            </a:r>
            <a:r>
              <a:rPr lang="en-US" sz="3600" dirty="0" err="1" smtClean="0"/>
              <a:t>chất</a:t>
            </a:r>
            <a:r>
              <a:rPr lang="en-US" sz="3600" dirty="0" smtClean="0"/>
              <a:t>.</a:t>
            </a:r>
            <a:endParaRPr lang="vi-VN" sz="3600" dirty="0"/>
          </a:p>
        </p:txBody>
      </p:sp>
      <p:sp>
        <p:nvSpPr>
          <p:cNvPr id="5" name="object 63"/>
          <p:cNvSpPr txBox="1"/>
          <p:nvPr/>
        </p:nvSpPr>
        <p:spPr>
          <a:xfrm>
            <a:off x="1072071" y="1083920"/>
            <a:ext cx="8407652" cy="632651"/>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3. Ý </a:t>
            </a:r>
            <a:r>
              <a:rPr lang="en-US" sz="4000" b="1" spc="-400" dirty="0" err="1" smtClean="0">
                <a:solidFill>
                  <a:srgbClr val="253D68"/>
                </a:solidFill>
                <a:latin typeface="Verdana"/>
                <a:cs typeface="Verdana"/>
              </a:rPr>
              <a:t>nghĩ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CTHH</a:t>
            </a:r>
          </a:p>
        </p:txBody>
      </p:sp>
    </p:spTree>
    <p:extLst>
      <p:ext uri="{BB962C8B-B14F-4D97-AF65-F5344CB8AC3E}">
        <p14:creationId xmlns:p14="http://schemas.microsoft.com/office/powerpoint/2010/main" val="111030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824" y="3121199"/>
            <a:ext cx="8317310" cy="334540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423" y="3121200"/>
            <a:ext cx="2499577" cy="3736800"/>
          </a:xfrm>
          <a:prstGeom prst="rect">
            <a:avLst/>
          </a:prstGeom>
        </p:spPr>
      </p:pic>
      <p:sp>
        <p:nvSpPr>
          <p:cNvPr id="6" name="Cloud Callout 5"/>
          <p:cNvSpPr/>
          <p:nvPr/>
        </p:nvSpPr>
        <p:spPr>
          <a:xfrm>
            <a:off x="4932164" y="697350"/>
            <a:ext cx="4760259" cy="2423849"/>
          </a:xfrm>
          <a:prstGeom prst="cloudCallout">
            <a:avLst>
              <a:gd name="adj1" fmla="val 55156"/>
              <a:gd name="adj2" fmla="val 58903"/>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ơn</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ào</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ợp</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ất</a:t>
            </a:r>
            <a:r>
              <a:rPr lang="en-US" sz="2000" dirty="0" smtClean="0">
                <a:latin typeface="Times New Roman" panose="02020603050405020304" pitchFamily="18" charset="0"/>
                <a:cs typeface="Times New Roman" panose="02020603050405020304" pitchFamily="18" charset="0"/>
              </a:rPr>
              <a:t>.</a:t>
            </a:r>
            <a:r>
              <a:rPr lang="en-US" sz="2000" dirty="0"/>
              <a:t> </a:t>
            </a:r>
            <a:r>
              <a:rPr lang="en-US" sz="2000" dirty="0" err="1">
                <a:latin typeface="Times New Roman" panose="02020603050405020304" pitchFamily="18" charset="0"/>
                <a:cs typeface="Times New Roman" panose="02020603050405020304" pitchFamily="18" charset="0"/>
              </a:rPr>
              <a:t>Nê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a:t>
            </a:r>
          </a:p>
          <a:p>
            <a:pPr algn="ct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0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4"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par>
                                <p:cTn id="16" presetID="14" presetClass="exit" presetSubtype="10" fill="hold" grpId="1" nodeType="withEffect">
                                  <p:stCondLst>
                                    <p:cond delay="0"/>
                                  </p:stCondLst>
                                  <p:childTnLst>
                                    <p:animEffect transition="out" filter="randombar(horizontal)">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5409" y="168812"/>
            <a:ext cx="8314006" cy="707886"/>
          </a:xfrm>
          <a:prstGeom prst="rect">
            <a:avLst/>
          </a:prstGeom>
          <a:noFill/>
        </p:spPr>
        <p:txBody>
          <a:bodyPr wrap="square" rtlCol="0">
            <a:spAutoFit/>
          </a:bodyPr>
          <a:lstStyle/>
          <a:p>
            <a:pPr algn="ctr"/>
            <a:r>
              <a:rPr lang="en-US" sz="4000" b="1" dirty="0" err="1" smtClean="0"/>
              <a:t>Bài</a:t>
            </a:r>
            <a:r>
              <a:rPr lang="en-US" sz="4000" b="1" dirty="0" smtClean="0"/>
              <a:t> </a:t>
            </a:r>
            <a:r>
              <a:rPr lang="en-US" sz="4000" b="1" dirty="0" err="1" smtClean="0"/>
              <a:t>tập</a:t>
            </a:r>
            <a:r>
              <a:rPr lang="en-US" sz="4000" b="1" dirty="0" smtClean="0"/>
              <a:t> 3: </a:t>
            </a:r>
            <a:r>
              <a:rPr lang="en-US" sz="4000" dirty="0" err="1" smtClean="0"/>
              <a:t>Nêu</a:t>
            </a:r>
            <a:r>
              <a:rPr lang="en-US" sz="4000" dirty="0" smtClean="0"/>
              <a:t> ý </a:t>
            </a:r>
            <a:r>
              <a:rPr lang="en-US" sz="4000" dirty="0" err="1" smtClean="0"/>
              <a:t>nghĩa</a:t>
            </a:r>
            <a:r>
              <a:rPr lang="en-US" sz="4000" dirty="0" smtClean="0"/>
              <a:t> </a:t>
            </a:r>
            <a:r>
              <a:rPr lang="en-US" sz="4000" dirty="0" err="1" smtClean="0"/>
              <a:t>của</a:t>
            </a:r>
            <a:r>
              <a:rPr lang="en-US" sz="4000" dirty="0" smtClean="0"/>
              <a:t> CTHH </a:t>
            </a:r>
            <a:r>
              <a:rPr lang="en-US" sz="4000" dirty="0" err="1" smtClean="0"/>
              <a:t>sau</a:t>
            </a:r>
            <a:r>
              <a:rPr lang="en-US" sz="4000" dirty="0" smtClean="0"/>
              <a:t>:</a:t>
            </a:r>
            <a:endParaRPr lang="vi-VN" sz="4000" b="1" dirty="0"/>
          </a:p>
        </p:txBody>
      </p:sp>
      <p:sp>
        <p:nvSpPr>
          <p:cNvPr id="2" name="Rounded Rectangle 1"/>
          <p:cNvSpPr/>
          <p:nvPr/>
        </p:nvSpPr>
        <p:spPr>
          <a:xfrm>
            <a:off x="1955409" y="1089212"/>
            <a:ext cx="8314006" cy="1264023"/>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marL="514350" indent="-514350">
              <a:buAutoNum type="alphaLcParenR"/>
            </a:pPr>
            <a:r>
              <a:rPr lang="en-US" sz="3200" dirty="0" err="1" smtClean="0"/>
              <a:t>Sunfuric</a:t>
            </a:r>
            <a:r>
              <a:rPr lang="en-US" sz="3200" dirty="0" smtClean="0"/>
              <a:t> </a:t>
            </a:r>
            <a:r>
              <a:rPr lang="en-US" sz="3200" dirty="0" err="1" smtClean="0"/>
              <a:t>acide</a:t>
            </a:r>
            <a:r>
              <a:rPr lang="en-US" sz="3200" dirty="0" smtClean="0"/>
              <a:t>: H</a:t>
            </a:r>
            <a:r>
              <a:rPr lang="en-US" sz="3200" baseline="-25000" dirty="0" smtClean="0"/>
              <a:t>2</a:t>
            </a:r>
            <a:r>
              <a:rPr lang="en-US" sz="3200" dirty="0" smtClean="0"/>
              <a:t>SO</a:t>
            </a:r>
            <a:r>
              <a:rPr lang="en-US" sz="3200" baseline="-25000" dirty="0" smtClean="0"/>
              <a:t>4</a:t>
            </a:r>
            <a:endParaRPr lang="en-US" sz="3200" dirty="0" smtClean="0"/>
          </a:p>
          <a:p>
            <a:pPr marL="514350" indent="-514350">
              <a:buAutoNum type="alphaLcParenR"/>
            </a:pPr>
            <a:r>
              <a:rPr lang="en-US" sz="3200" dirty="0" err="1" smtClean="0"/>
              <a:t>Điphotphorus</a:t>
            </a:r>
            <a:r>
              <a:rPr lang="en-US" sz="3200" dirty="0" smtClean="0"/>
              <a:t> </a:t>
            </a:r>
            <a:r>
              <a:rPr lang="en-US" sz="3200" dirty="0" err="1" smtClean="0"/>
              <a:t>pentaoxide</a:t>
            </a:r>
            <a:r>
              <a:rPr lang="en-US" sz="3200" dirty="0" smtClean="0"/>
              <a:t>: P</a:t>
            </a:r>
            <a:r>
              <a:rPr lang="en-US" sz="3200" baseline="-25000" dirty="0" smtClean="0"/>
              <a:t>2</a:t>
            </a:r>
            <a:r>
              <a:rPr lang="en-US" sz="3200" dirty="0" smtClean="0"/>
              <a:t>O</a:t>
            </a:r>
            <a:r>
              <a:rPr lang="en-US" sz="3200" baseline="-25000" dirty="0"/>
              <a:t>5</a:t>
            </a:r>
            <a:endParaRPr lang="vi-VN" sz="3200" dirty="0"/>
          </a:p>
        </p:txBody>
      </p:sp>
      <p:sp>
        <p:nvSpPr>
          <p:cNvPr id="3" name="Rectangle 2"/>
          <p:cNvSpPr/>
          <p:nvPr/>
        </p:nvSpPr>
        <p:spPr>
          <a:xfrm>
            <a:off x="6287224" y="2565750"/>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P</a:t>
            </a:r>
            <a:r>
              <a:rPr lang="en-US" sz="3200" baseline="-25000" dirty="0" smtClean="0"/>
              <a:t>2</a:t>
            </a:r>
            <a:r>
              <a:rPr lang="en-US" sz="3200" dirty="0" smtClean="0"/>
              <a:t>O</a:t>
            </a:r>
            <a:r>
              <a:rPr lang="en-US" sz="3200" baseline="-25000" dirty="0" smtClean="0"/>
              <a:t>5</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2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a:t> </a:t>
            </a:r>
            <a:r>
              <a:rPr lang="en-US" sz="3200" dirty="0" err="1" smtClean="0"/>
              <a:t>là</a:t>
            </a:r>
            <a:r>
              <a:rPr lang="en-US" sz="3200" dirty="0" smtClean="0"/>
              <a:t>: P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P </a:t>
            </a:r>
            <a:r>
              <a:rPr lang="en-US" sz="3200" dirty="0" err="1" smtClean="0"/>
              <a:t>và</a:t>
            </a:r>
            <a:r>
              <a:rPr lang="en-US" sz="3200" dirty="0" smtClean="0"/>
              <a:t> 5O</a:t>
            </a:r>
          </a:p>
          <a:p>
            <a:pPr marL="457200" indent="-457200">
              <a:buFont typeface="Arial" panose="020B0604020202020204" pitchFamily="34" charset="0"/>
              <a:buChar char="•"/>
            </a:pPr>
            <a:r>
              <a:rPr lang="en-US" sz="3200" dirty="0" smtClean="0"/>
              <a:t>PTK </a:t>
            </a:r>
            <a:r>
              <a:rPr lang="en-US" sz="3200" dirty="0" err="1" smtClean="0"/>
              <a:t>là</a:t>
            </a:r>
            <a:r>
              <a:rPr lang="en-US" sz="3200" dirty="0"/>
              <a:t> </a:t>
            </a:r>
            <a:r>
              <a:rPr lang="en-US" sz="3200" dirty="0" smtClean="0"/>
              <a:t>142 </a:t>
            </a:r>
            <a:r>
              <a:rPr lang="en-US" sz="3200" dirty="0" err="1" smtClean="0"/>
              <a:t>amu</a:t>
            </a:r>
            <a:r>
              <a:rPr lang="en-US" sz="3200" dirty="0" smtClean="0"/>
              <a:t>.</a:t>
            </a:r>
            <a:endParaRPr lang="vi-VN" sz="3200" dirty="0"/>
          </a:p>
        </p:txBody>
      </p:sp>
      <p:sp>
        <p:nvSpPr>
          <p:cNvPr id="10" name="Rectangle 9"/>
          <p:cNvSpPr/>
          <p:nvPr/>
        </p:nvSpPr>
        <p:spPr>
          <a:xfrm>
            <a:off x="464647" y="2565749"/>
            <a:ext cx="5459506" cy="404756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err="1" smtClean="0"/>
              <a:t>Công</a:t>
            </a:r>
            <a:r>
              <a:rPr lang="en-US" sz="3200" dirty="0" smtClean="0"/>
              <a:t> </a:t>
            </a:r>
            <a:r>
              <a:rPr lang="en-US" sz="3200" dirty="0" err="1" smtClean="0"/>
              <a:t>thức</a:t>
            </a:r>
            <a:r>
              <a:rPr lang="en-US" sz="3200" dirty="0" smtClean="0"/>
              <a:t> H</a:t>
            </a:r>
            <a:r>
              <a:rPr lang="en-US" sz="3200" baseline="-25000" dirty="0" smtClean="0"/>
              <a:t>2</a:t>
            </a:r>
            <a:r>
              <a:rPr lang="en-US" sz="3200" dirty="0" smtClean="0"/>
              <a:t>SO</a:t>
            </a:r>
            <a:r>
              <a:rPr lang="en-US" sz="3200" baseline="-25000" dirty="0" smtClean="0"/>
              <a:t>4</a:t>
            </a:r>
            <a:r>
              <a:rPr lang="en-US" sz="3200" dirty="0" smtClean="0"/>
              <a:t> </a:t>
            </a:r>
            <a:r>
              <a:rPr lang="en-US" sz="3200" dirty="0" err="1" smtClean="0"/>
              <a:t>cho</a:t>
            </a:r>
            <a:r>
              <a:rPr lang="en-US" sz="3200" dirty="0" smtClean="0"/>
              <a:t> ta </a:t>
            </a:r>
            <a:r>
              <a:rPr lang="en-US" sz="3200" dirty="0" err="1" smtClean="0"/>
              <a:t>biết</a:t>
            </a:r>
            <a:r>
              <a:rPr lang="en-US" sz="3200" dirty="0" smtClean="0"/>
              <a:t>:</a:t>
            </a:r>
          </a:p>
          <a:p>
            <a:pPr marL="457200" indent="-457200">
              <a:buFont typeface="Arial" panose="020B0604020202020204" pitchFamily="34" charset="0"/>
              <a:buChar char="•"/>
            </a:pPr>
            <a:r>
              <a:rPr lang="en-US" sz="3200" dirty="0" err="1" smtClean="0"/>
              <a:t>Có</a:t>
            </a:r>
            <a:r>
              <a:rPr lang="en-US" sz="3200" dirty="0" smtClean="0"/>
              <a:t> 3 </a:t>
            </a:r>
            <a:r>
              <a:rPr lang="en-US" sz="3200" dirty="0" err="1" smtClean="0"/>
              <a:t>nguyên</a:t>
            </a:r>
            <a:r>
              <a:rPr lang="en-US" sz="3200" dirty="0" smtClean="0"/>
              <a:t> </a:t>
            </a:r>
            <a:r>
              <a:rPr lang="en-US" sz="3200" dirty="0" err="1" smtClean="0"/>
              <a:t>tố</a:t>
            </a:r>
            <a:r>
              <a:rPr lang="en-US" sz="3200" dirty="0" smtClean="0"/>
              <a:t> </a:t>
            </a:r>
            <a:r>
              <a:rPr lang="en-US" sz="3200" dirty="0" err="1" smtClean="0"/>
              <a:t>tạo</a:t>
            </a:r>
            <a:r>
              <a:rPr lang="en-US" sz="3200" dirty="0" smtClean="0"/>
              <a:t> </a:t>
            </a:r>
            <a:r>
              <a:rPr lang="en-US" sz="3200" dirty="0" err="1" smtClean="0"/>
              <a:t>nên</a:t>
            </a:r>
            <a:r>
              <a:rPr lang="en-US" sz="3200" dirty="0" smtClean="0"/>
              <a:t> </a:t>
            </a:r>
            <a:r>
              <a:rPr lang="en-US" sz="3200" dirty="0" err="1" smtClean="0"/>
              <a:t>chất</a:t>
            </a:r>
            <a:r>
              <a:rPr lang="en-US" sz="3200" dirty="0" smtClean="0"/>
              <a:t> </a:t>
            </a:r>
            <a:r>
              <a:rPr lang="en-US" sz="3200" dirty="0" err="1" smtClean="0"/>
              <a:t>là</a:t>
            </a:r>
            <a:r>
              <a:rPr lang="en-US" sz="3200" dirty="0" smtClean="0"/>
              <a:t>: H, S </a:t>
            </a:r>
            <a:r>
              <a:rPr lang="en-US" sz="3200" dirty="0" err="1" smtClean="0"/>
              <a:t>và</a:t>
            </a:r>
            <a:r>
              <a:rPr lang="en-US" sz="3200" dirty="0" smtClean="0"/>
              <a:t> O.</a:t>
            </a:r>
          </a:p>
          <a:p>
            <a:pPr marL="457200" indent="-457200">
              <a:buFont typeface="Arial" panose="020B0604020202020204" pitchFamily="34" charset="0"/>
              <a:buChar char="•"/>
            </a:pPr>
            <a:r>
              <a:rPr lang="en-US" sz="3200" dirty="0" err="1" smtClean="0"/>
              <a:t>Số</a:t>
            </a:r>
            <a:r>
              <a:rPr lang="en-US" sz="3200" dirty="0" smtClean="0"/>
              <a:t> </a:t>
            </a:r>
            <a:r>
              <a:rPr lang="en-US" sz="3200" dirty="0" err="1" smtClean="0"/>
              <a:t>nguyên</a:t>
            </a:r>
            <a:r>
              <a:rPr lang="en-US" sz="3200" dirty="0" smtClean="0"/>
              <a:t> </a:t>
            </a:r>
            <a:r>
              <a:rPr lang="en-US" sz="3200" dirty="0" err="1" smtClean="0"/>
              <a:t>tử</a:t>
            </a:r>
            <a:r>
              <a:rPr lang="en-US" sz="3200" dirty="0" smtClean="0"/>
              <a:t> </a:t>
            </a:r>
            <a:r>
              <a:rPr lang="en-US" sz="3200" dirty="0" err="1" smtClean="0"/>
              <a:t>của</a:t>
            </a:r>
            <a:r>
              <a:rPr lang="en-US" sz="3200" dirty="0" smtClean="0"/>
              <a:t> </a:t>
            </a:r>
            <a:r>
              <a:rPr lang="en-US" sz="3200" dirty="0" err="1" smtClean="0"/>
              <a:t>mỗi</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có</a:t>
            </a:r>
            <a:r>
              <a:rPr lang="en-US" sz="3200" dirty="0" smtClean="0"/>
              <a:t> </a:t>
            </a:r>
            <a:r>
              <a:rPr lang="en-US" sz="3200" dirty="0" err="1" smtClean="0"/>
              <a:t>trong</a:t>
            </a:r>
            <a:r>
              <a:rPr lang="en-US" sz="3200" dirty="0" smtClean="0"/>
              <a:t> 1 </a:t>
            </a:r>
            <a:r>
              <a:rPr lang="en-US" sz="3200" dirty="0" err="1" smtClean="0"/>
              <a:t>phân</a:t>
            </a:r>
            <a:r>
              <a:rPr lang="en-US" sz="3200" dirty="0" smtClean="0"/>
              <a:t> </a:t>
            </a:r>
            <a:r>
              <a:rPr lang="en-US" sz="3200" dirty="0" err="1" smtClean="0"/>
              <a:t>tử</a:t>
            </a:r>
            <a:r>
              <a:rPr lang="en-US" sz="3200" dirty="0" smtClean="0"/>
              <a:t> </a:t>
            </a:r>
            <a:r>
              <a:rPr lang="en-US" sz="3200" dirty="0" err="1" smtClean="0"/>
              <a:t>là</a:t>
            </a:r>
            <a:r>
              <a:rPr lang="en-US" sz="3200" dirty="0" smtClean="0"/>
              <a:t>: 2H, 1S </a:t>
            </a:r>
            <a:r>
              <a:rPr lang="en-US" sz="3200" dirty="0" err="1" smtClean="0"/>
              <a:t>và</a:t>
            </a:r>
            <a:r>
              <a:rPr lang="en-US" sz="3200" dirty="0" smtClean="0"/>
              <a:t> 4O.</a:t>
            </a:r>
          </a:p>
          <a:p>
            <a:pPr marL="457200" indent="-457200">
              <a:buFont typeface="Arial" panose="020B0604020202020204" pitchFamily="34" charset="0"/>
              <a:buChar char="•"/>
            </a:pPr>
            <a:r>
              <a:rPr lang="en-US" sz="3200" dirty="0" smtClean="0"/>
              <a:t>PTK </a:t>
            </a:r>
            <a:r>
              <a:rPr lang="en-US" sz="3200" dirty="0" err="1" smtClean="0"/>
              <a:t>là</a:t>
            </a:r>
            <a:r>
              <a:rPr lang="en-US" sz="3200" dirty="0" smtClean="0"/>
              <a:t> 98 </a:t>
            </a:r>
            <a:r>
              <a:rPr lang="en-US" sz="3200" dirty="0" err="1" smtClean="0"/>
              <a:t>amu</a:t>
            </a:r>
            <a:r>
              <a:rPr lang="en-US" sz="3200" dirty="0" smtClean="0"/>
              <a:t>.</a:t>
            </a:r>
            <a:endParaRPr lang="vi-VN" sz="3200" dirty="0"/>
          </a:p>
        </p:txBody>
      </p:sp>
    </p:spTree>
    <p:extLst>
      <p:ext uri="{BB962C8B-B14F-4D97-AF65-F5344CB8AC3E}">
        <p14:creationId xmlns:p14="http://schemas.microsoft.com/office/powerpoint/2010/main" val="2409330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left)">
                                      <p:cBhvr>
                                        <p:cTn id="19" dur="500"/>
                                        <p:tgtEl>
                                          <p:spTgt spid="1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wipe(left)">
                                      <p:cBhvr>
                                        <p:cTn id="24" dur="500"/>
                                        <p:tgtEl>
                                          <p:spTgt spid="1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wipe(left)">
                                      <p:cBhvr>
                                        <p:cTn id="29" dur="500"/>
                                        <p:tgtEl>
                                          <p:spTgt spid="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500"/>
                                        <p:tgtEl>
                                          <p:spTgt spid="1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wipe(left)">
                                      <p:cBhvr>
                                        <p:cTn id="44" dur="500"/>
                                        <p:tgtEl>
                                          <p:spTgt spid="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wipe(left)">
                                      <p:cBhvr>
                                        <p:cTn id="49" dur="500"/>
                                        <p:tgtEl>
                                          <p:spTgt spid="3">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981209"/>
            <a:ext cx="9102725" cy="1516063"/>
          </a:xfrm>
        </p:spPr>
        <p:txBody>
          <a:bodyPr/>
          <a:lstStyle/>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1</a:t>
            </a:r>
            <a:r>
              <a:rPr lang="nl-NL" altLang="en-US" dirty="0">
                <a:latin typeface="Times New Roman" panose="02020603050405020304" pitchFamily="18" charset="0"/>
                <a:cs typeface="Times New Roman" panose="02020603050405020304" pitchFamily="18" charset="0"/>
              </a:rPr>
              <a:t>: Tìm M</a:t>
            </a:r>
            <a:r>
              <a:rPr lang="nl-NL" altLang="en-US" baseline="-25000" dirty="0">
                <a:latin typeface="Times New Roman" panose="02020603050405020304" pitchFamily="18" charset="0"/>
                <a:cs typeface="Times New Roman" panose="02020603050405020304" pitchFamily="18" charset="0"/>
              </a:rPr>
              <a:t>hợp chất </a:t>
            </a:r>
            <a:endParaRPr lang="en-US" altLang="en-US" baseline="-25000"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2</a:t>
            </a:r>
            <a:r>
              <a:rPr lang="nl-NL" altLang="en-US" dirty="0">
                <a:latin typeface="Times New Roman" panose="02020603050405020304" pitchFamily="18" charset="0"/>
                <a:cs typeface="Times New Roman" panose="02020603050405020304" pitchFamily="18" charset="0"/>
              </a:rPr>
              <a:t>: Tìm n</a:t>
            </a:r>
            <a:r>
              <a:rPr lang="nl-NL" altLang="en-US" baseline="-25000" dirty="0">
                <a:latin typeface="Times New Roman" panose="02020603050405020304" pitchFamily="18" charset="0"/>
                <a:cs typeface="Times New Roman" panose="02020603050405020304" pitchFamily="18" charset="0"/>
              </a:rPr>
              <a:t>nguyên tử</a:t>
            </a:r>
            <a:r>
              <a:rPr lang="nl-NL" altLang="en-US" dirty="0">
                <a:latin typeface="Times New Roman" panose="02020603050405020304" pitchFamily="18" charset="0"/>
                <a:cs typeface="Times New Roman" panose="02020603050405020304" pitchFamily="18" charset="0"/>
              </a:rPr>
              <a:t> của mỗi nguyên tố trong 1 mol hợp chất.</a:t>
            </a:r>
            <a:endParaRPr lang="en-US" altLang="en-US" dirty="0">
              <a:latin typeface="Times New Roman" panose="02020603050405020304" pitchFamily="18" charset="0"/>
              <a:cs typeface="Times New Roman" panose="02020603050405020304" pitchFamily="18" charset="0"/>
            </a:endParaRPr>
          </a:p>
          <a:p>
            <a:pPr marL="0" indent="0">
              <a:buNone/>
            </a:pPr>
            <a:r>
              <a:rPr lang="nl-NL" altLang="en-US" dirty="0">
                <a:latin typeface="Times New Roman" panose="02020603050405020304" pitchFamily="18" charset="0"/>
                <a:cs typeface="Times New Roman" panose="02020603050405020304" pitchFamily="18" charset="0"/>
              </a:rPr>
              <a:t>* B</a:t>
            </a:r>
            <a:r>
              <a:rPr lang="nl-NL" altLang="en-US" baseline="-25000" dirty="0">
                <a:latin typeface="Times New Roman" panose="02020603050405020304" pitchFamily="18" charset="0"/>
                <a:cs typeface="Times New Roman" panose="02020603050405020304" pitchFamily="18" charset="0"/>
              </a:rPr>
              <a:t>3</a:t>
            </a:r>
            <a:r>
              <a:rPr lang="nl-NL" altLang="en-US" dirty="0">
                <a:latin typeface="Times New Roman" panose="02020603050405020304" pitchFamily="18" charset="0"/>
                <a:cs typeface="Times New Roman" panose="02020603050405020304" pitchFamily="18" charset="0"/>
              </a:rPr>
              <a:t>: Tìm thành phần % theo khối lượng của mỗi nguyên tố</a:t>
            </a:r>
            <a:r>
              <a:rPr lang="nl-NL" altLang="en-US" sz="2600" dirty="0"/>
              <a:t>.</a:t>
            </a:r>
          </a:p>
        </p:txBody>
      </p:sp>
      <p:sp>
        <p:nvSpPr>
          <p:cNvPr id="4" name="Slide Number Placeholder 3"/>
          <p:cNvSpPr>
            <a:spLocks noGrp="1"/>
          </p:cNvSpPr>
          <p:nvPr>
            <p:ph type="sldNum" sz="quarter" idx="12"/>
          </p:nvPr>
        </p:nvSpPr>
        <p:spPr>
          <a:xfrm>
            <a:off x="10210800" y="6381750"/>
            <a:ext cx="457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7F1F360-7D32-4A5F-8854-6C10E9D404F4}" type="slidenum">
              <a:rPr lang="en-US" altLang="en-US">
                <a:solidFill>
                  <a:srgbClr val="000000"/>
                </a:solidFill>
              </a:rPr>
              <a:pPr/>
              <a:t>21</a:t>
            </a:fld>
            <a:endParaRPr lang="en-US" altLang="en-US">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46833310"/>
              </p:ext>
            </p:extLst>
          </p:nvPr>
        </p:nvGraphicFramePr>
        <p:xfrm>
          <a:off x="2619376" y="4176722"/>
          <a:ext cx="2346325" cy="852487"/>
        </p:xfrm>
        <a:graphic>
          <a:graphicData uri="http://schemas.openxmlformats.org/presentationml/2006/ole">
            <mc:AlternateContent xmlns:mc="http://schemas.openxmlformats.org/markup-compatibility/2006">
              <mc:Choice xmlns:v="urn:schemas-microsoft-com:vml" Requires="v">
                <p:oleObj spid="_x0000_s1053" name="Equation" r:id="rId3" imgW="1206500" imgH="444500" progId="Equation.DSMT4">
                  <p:embed/>
                </p:oleObj>
              </mc:Choice>
              <mc:Fallback>
                <p:oleObj name="Equation" r:id="rId3" imgW="12065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4176722"/>
                        <a:ext cx="2346325"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4332733"/>
              </p:ext>
            </p:extLst>
          </p:nvPr>
        </p:nvGraphicFramePr>
        <p:xfrm>
          <a:off x="2678114" y="5029208"/>
          <a:ext cx="2397125" cy="857250"/>
        </p:xfrm>
        <a:graphic>
          <a:graphicData uri="http://schemas.openxmlformats.org/presentationml/2006/ole">
            <mc:AlternateContent xmlns:mc="http://schemas.openxmlformats.org/markup-compatibility/2006">
              <mc:Choice xmlns:v="urn:schemas-microsoft-com:vml" Requires="v">
                <p:oleObj spid="_x0000_s1054" name="Equation" r:id="rId5" imgW="1219200" imgH="431800" progId="Equation.DSMT4">
                  <p:embed/>
                </p:oleObj>
              </mc:Choice>
              <mc:Fallback>
                <p:oleObj name="Equation" r:id="rId5" imgW="1219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4" y="5029208"/>
                        <a:ext cx="23971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72677150"/>
              </p:ext>
            </p:extLst>
          </p:nvPr>
        </p:nvGraphicFramePr>
        <p:xfrm>
          <a:off x="2514600" y="5891221"/>
          <a:ext cx="2281238" cy="819150"/>
        </p:xfrm>
        <a:graphic>
          <a:graphicData uri="http://schemas.openxmlformats.org/presentationml/2006/ole">
            <mc:AlternateContent xmlns:mc="http://schemas.openxmlformats.org/markup-compatibility/2006">
              <mc:Choice xmlns:v="urn:schemas-microsoft-com:vml" Requires="v">
                <p:oleObj spid="_x0000_s1055" name="Equation" r:id="rId7" imgW="1206500" imgH="431800" progId="Equation.DSMT4">
                  <p:embed/>
                </p:oleObj>
              </mc:Choice>
              <mc:Fallback>
                <p:oleObj name="Equation" r:id="rId7" imgW="1206500" imgH="4318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891221"/>
                        <a:ext cx="22812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1981200" y="3665873"/>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800" b="1" dirty="0">
                <a:solidFill>
                  <a:srgbClr val="000000"/>
                </a:solidFill>
                <a:latin typeface="Times New Roman" panose="02020603050405020304" pitchFamily="18" charset="0"/>
                <a:cs typeface="Times New Roman" panose="02020603050405020304" pitchFamily="18" charset="0"/>
              </a:rPr>
              <a:t>* Giả sử, ta có CTHH của hợp chất: A</a:t>
            </a:r>
            <a:r>
              <a:rPr lang="nl-NL" altLang="en-US" sz="2800" b="1" baseline="-30000" dirty="0">
                <a:solidFill>
                  <a:srgbClr val="000000"/>
                </a:solidFill>
                <a:latin typeface="Times New Roman" panose="02020603050405020304" pitchFamily="18" charset="0"/>
                <a:cs typeface="Times New Roman" panose="02020603050405020304" pitchFamily="18" charset="0"/>
              </a:rPr>
              <a:t>x</a:t>
            </a:r>
            <a:r>
              <a:rPr lang="nl-NL" altLang="en-US" sz="2800" b="1" dirty="0">
                <a:solidFill>
                  <a:srgbClr val="000000"/>
                </a:solidFill>
                <a:latin typeface="Times New Roman" panose="02020603050405020304" pitchFamily="18" charset="0"/>
                <a:cs typeface="Times New Roman" panose="02020603050405020304" pitchFamily="18" charset="0"/>
              </a:rPr>
              <a:t>B</a:t>
            </a:r>
            <a:r>
              <a:rPr lang="nl-NL" altLang="en-US" sz="2800" b="1" baseline="-30000" dirty="0">
                <a:solidFill>
                  <a:srgbClr val="000000"/>
                </a:solidFill>
                <a:latin typeface="Times New Roman" panose="02020603050405020304" pitchFamily="18" charset="0"/>
                <a:cs typeface="Times New Roman" panose="02020603050405020304" pitchFamily="18" charset="0"/>
              </a:rPr>
              <a:t>y</a:t>
            </a:r>
            <a:r>
              <a:rPr lang="nl-NL" altLang="en-US" sz="2800" b="1" dirty="0">
                <a:solidFill>
                  <a:srgbClr val="000000"/>
                </a:solidFill>
                <a:latin typeface="Times New Roman" panose="02020603050405020304" pitchFamily="18" charset="0"/>
                <a:cs typeface="Times New Roman" panose="02020603050405020304" pitchFamily="18" charset="0"/>
              </a:rPr>
              <a:t>C</a:t>
            </a:r>
            <a:r>
              <a:rPr lang="nl-NL" altLang="en-US" sz="2800" b="1" baseline="-30000" dirty="0">
                <a:solidFill>
                  <a:srgbClr val="000000"/>
                </a:solidFill>
                <a:latin typeface="Times New Roman" panose="02020603050405020304" pitchFamily="18" charset="0"/>
                <a:cs typeface="Times New Roman" panose="02020603050405020304" pitchFamily="18" charset="0"/>
              </a:rPr>
              <a:t>z</a:t>
            </a:r>
            <a:r>
              <a:rPr lang="nl-NL" altLang="en-US" sz="2800" b="1" dirty="0">
                <a:solidFill>
                  <a:srgbClr val="000000"/>
                </a:solidFill>
                <a:latin typeface="Times New Roman" panose="02020603050405020304" pitchFamily="18" charset="0"/>
                <a:cs typeface="Times New Roman" panose="02020603050405020304" pitchFamily="18" charset="0"/>
              </a:rPr>
              <a:t> </a:t>
            </a:r>
            <a:endParaRPr lang="en-US" altLang="en-US" sz="2800" b="1" dirty="0">
              <a:solidFill>
                <a:srgbClr val="000000"/>
              </a:solidFill>
              <a:latin typeface="Times New Roman" panose="02020603050405020304" pitchFamily="18" charset="0"/>
              <a:cs typeface="Times New Roman" panose="02020603050405020304" pitchFamily="18" charset="0"/>
            </a:endParaRPr>
          </a:p>
        </p:txBody>
      </p:sp>
      <p:sp>
        <p:nvSpPr>
          <p:cNvPr id="2057" name="Rectangle 5"/>
          <p:cNvSpPr>
            <a:spLocks noChangeArrowheads="1"/>
          </p:cNvSpPr>
          <p:nvPr/>
        </p:nvSpPr>
        <p:spPr bwMode="auto">
          <a:xfrm>
            <a:off x="1482725" y="797026"/>
            <a:ext cx="2343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altLang="en-US" sz="1400">
                <a:solidFill>
                  <a:srgbClr val="000000"/>
                </a:solidFill>
                <a:cs typeface="Times New Roman" panose="02020603050405020304" pitchFamily="18" charset="0"/>
              </a:rPr>
              <a:t> </a:t>
            </a:r>
            <a:endParaRPr lang="nl-NL" altLang="en-US">
              <a:solidFill>
                <a:srgbClr val="000000"/>
              </a:solidFill>
            </a:endParaRPr>
          </a:p>
        </p:txBody>
      </p:sp>
      <p:sp>
        <p:nvSpPr>
          <p:cNvPr id="11" name="Rectangle 4"/>
          <p:cNvSpPr>
            <a:spLocks noChangeArrowheads="1"/>
          </p:cNvSpPr>
          <p:nvPr/>
        </p:nvSpPr>
        <p:spPr bwMode="auto">
          <a:xfrm>
            <a:off x="4953000" y="5972184"/>
            <a:ext cx="487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2743200" algn="ctr"/>
                <a:tab pos="5486400" algn="r"/>
              </a:tabLst>
              <a:defRPr>
                <a:solidFill>
                  <a:schemeClr val="tx1"/>
                </a:solidFill>
                <a:latin typeface="Arial" panose="020B0604020202020204" pitchFamily="34" charset="0"/>
              </a:defRPr>
            </a:lvl1pPr>
            <a:lvl2pPr marL="742950" indent="-285750">
              <a:tabLst>
                <a:tab pos="2743200" algn="ctr"/>
                <a:tab pos="5486400" algn="r"/>
              </a:tabLst>
              <a:defRPr>
                <a:solidFill>
                  <a:schemeClr val="tx1"/>
                </a:solidFill>
                <a:latin typeface="Arial" panose="020B0604020202020204" pitchFamily="34" charset="0"/>
              </a:defRPr>
            </a:lvl2pPr>
            <a:lvl3pPr marL="1143000" indent="-228600">
              <a:tabLst>
                <a:tab pos="2743200" algn="ctr"/>
                <a:tab pos="5486400" algn="r"/>
              </a:tabLst>
              <a:defRPr>
                <a:solidFill>
                  <a:schemeClr val="tx1"/>
                </a:solidFill>
                <a:latin typeface="Arial" panose="020B0604020202020204" pitchFamily="34" charset="0"/>
              </a:defRPr>
            </a:lvl3pPr>
            <a:lvl4pPr marL="1600200" indent="-228600">
              <a:tabLst>
                <a:tab pos="2743200" algn="ctr"/>
                <a:tab pos="5486400" algn="r"/>
              </a:tabLst>
              <a:defRPr>
                <a:solidFill>
                  <a:schemeClr val="tx1"/>
                </a:solidFill>
                <a:latin typeface="Arial" panose="020B0604020202020204" pitchFamily="34" charset="0"/>
              </a:defRPr>
            </a:lvl4pPr>
            <a:lvl5pPr marL="2057400" indent="-228600">
              <a:tabLst>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743200" algn="ctr"/>
                <a:tab pos="5486400" algn="r"/>
              </a:tabLst>
              <a:defRPr>
                <a:solidFill>
                  <a:schemeClr val="tx1"/>
                </a:solidFill>
                <a:latin typeface="Arial" panose="020B0604020202020204" pitchFamily="34" charset="0"/>
              </a:defRPr>
            </a:lvl9pPr>
          </a:lstStyle>
          <a:p>
            <a:r>
              <a:rPr lang="nl-NL" altLang="en-US" sz="2600" b="1" i="1" dirty="0">
                <a:solidFill>
                  <a:srgbClr val="000000"/>
                </a:solidFill>
                <a:latin typeface="Times New Roman" panose="02020603050405020304" pitchFamily="18" charset="0"/>
                <a:cs typeface="Times New Roman" panose="02020603050405020304" pitchFamily="18" charset="0"/>
              </a:rPr>
              <a:t>Hoặc %C = 100% - (%A + %B)</a:t>
            </a:r>
            <a:endParaRPr lang="en-US" altLang="en-US" sz="2600" b="1" i="1" dirty="0">
              <a:solidFill>
                <a:srgbClr val="000000"/>
              </a:solidFill>
              <a:latin typeface="Times New Roman" panose="02020603050405020304" pitchFamily="18" charset="0"/>
              <a:cs typeface="Times New Roman" panose="02020603050405020304" pitchFamily="18" charset="0"/>
            </a:endParaRPr>
          </a:p>
        </p:txBody>
      </p:sp>
      <p:sp>
        <p:nvSpPr>
          <p:cNvPr id="12" name="object 63"/>
          <p:cNvSpPr txBox="1"/>
          <p:nvPr/>
        </p:nvSpPr>
        <p:spPr>
          <a:xfrm>
            <a:off x="1176574" y="245746"/>
            <a:ext cx="10919632" cy="1248205"/>
          </a:xfrm>
          <a:prstGeom prst="rect">
            <a:avLst/>
          </a:prstGeom>
        </p:spPr>
        <p:txBody>
          <a:bodyPr vert="horz" wrap="square" lIns="0" tIns="16933" rIns="0" bIns="0" rtlCol="0">
            <a:spAutoFit/>
          </a:bodyPr>
          <a:lstStyle/>
          <a:p>
            <a:pPr>
              <a:spcBef>
                <a:spcPts val="133"/>
              </a:spcBef>
            </a:pPr>
            <a:r>
              <a:rPr lang="en-US" sz="4000" b="1" spc="-400" dirty="0" smtClean="0">
                <a:solidFill>
                  <a:srgbClr val="253D68"/>
                </a:solidFill>
                <a:latin typeface="Verdana"/>
                <a:cs typeface="Verdana"/>
              </a:rPr>
              <a:t>4.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tí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ượ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ố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lượ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o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2" name="Title 1"/>
          <p:cNvSpPr>
            <a:spLocks noGrp="1"/>
          </p:cNvSpPr>
          <p:nvPr>
            <p:ph type="title"/>
          </p:nvPr>
        </p:nvSpPr>
        <p:spPr>
          <a:xfrm>
            <a:off x="838200" y="1148270"/>
            <a:ext cx="10515600" cy="1325563"/>
          </a:xfrm>
        </p:spPr>
        <p:txBody>
          <a:bodyPr>
            <a:normAutofit/>
          </a:bodyPr>
          <a:lstStyle/>
          <a:p>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ước</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694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52400"/>
            <a:ext cx="8839200" cy="1384300"/>
          </a:xfrm>
          <a:prstGeom prst="rect">
            <a:avLst/>
          </a:prstGeom>
        </p:spPr>
        <p:txBody>
          <a:bodyPr>
            <a:spAutoFit/>
          </a:bodyPr>
          <a:lstStyle/>
          <a:p>
            <a:pPr>
              <a:defRPr/>
            </a:pPr>
            <a:r>
              <a:rPr lang="en-US" sz="2800" b="1" u="sng" dirty="0">
                <a:solidFill>
                  <a:srgbClr val="0000FF"/>
                </a:solidFill>
                <a:effectLst>
                  <a:outerShdw blurRad="38100" dist="38100" dir="2700000" algn="tl">
                    <a:srgbClr val="C0C0C0"/>
                  </a:outerShdw>
                </a:effectLst>
                <a:latin typeface="Times New Roman" pitchFamily="18" charset="0"/>
              </a:rPr>
              <a:t>VD 1: </a:t>
            </a:r>
            <a:r>
              <a:rPr lang="en-US" sz="2800" b="1" dirty="0" err="1">
                <a:solidFill>
                  <a:srgbClr val="0000FF"/>
                </a:solidFill>
                <a:effectLst>
                  <a:outerShdw blurRad="38100" dist="38100" dir="2700000" algn="tl">
                    <a:srgbClr val="C0C0C0"/>
                  </a:outerShdw>
                </a:effectLst>
                <a:latin typeface="Times New Roman" pitchFamily="18" charset="0"/>
              </a:rPr>
              <a:t>Một</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oạ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â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bó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ó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ọ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ó</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ô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ứ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a:effectLst>
                  <a:outerShdw blurRad="38100" dist="38100" dir="2700000" algn="tl">
                    <a:srgbClr val="C0C0C0"/>
                  </a:outerShdw>
                </a:effectLst>
                <a:latin typeface="Times New Roman" pitchFamily="18" charset="0"/>
              </a:rPr>
              <a:t>KNO</a:t>
            </a:r>
            <a:r>
              <a:rPr lang="en-US" sz="2800" b="1" baseline="-25000" dirty="0">
                <a:effectLst>
                  <a:outerShdw blurRad="38100" dist="38100" dir="2700000" algn="tl">
                    <a:srgbClr val="C0C0C0"/>
                  </a:outerShdw>
                </a:effectLst>
                <a:latin typeface="Times New Roman" pitchFamily="18" charset="0"/>
              </a:rPr>
              <a:t>3</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e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hãy</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í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ành</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phầ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răm</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heo</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khối</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lượng</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ủa</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các</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nguyên</a:t>
            </a:r>
            <a:r>
              <a:rPr lang="en-US" sz="2800" b="1" dirty="0">
                <a:solidFill>
                  <a:srgbClr val="0000FF"/>
                </a:solidFill>
                <a:effectLst>
                  <a:outerShdw blurRad="38100" dist="38100" dir="2700000" algn="tl">
                    <a:srgbClr val="C0C0C0"/>
                  </a:outerShdw>
                </a:effectLst>
                <a:latin typeface="Times New Roman" pitchFamily="18" charset="0"/>
              </a:rPr>
              <a:t> </a:t>
            </a:r>
            <a:r>
              <a:rPr lang="en-US" sz="2800" b="1" dirty="0" err="1">
                <a:solidFill>
                  <a:srgbClr val="0000FF"/>
                </a:solidFill>
                <a:effectLst>
                  <a:outerShdw blurRad="38100" dist="38100" dir="2700000" algn="tl">
                    <a:srgbClr val="C0C0C0"/>
                  </a:outerShdw>
                </a:effectLst>
                <a:latin typeface="Times New Roman" pitchFamily="18" charset="0"/>
              </a:rPr>
              <a:t>tố</a:t>
            </a:r>
            <a:r>
              <a:rPr lang="en-US" sz="2800" b="1" dirty="0">
                <a:solidFill>
                  <a:srgbClr val="0000FF"/>
                </a:solidFill>
                <a:effectLst>
                  <a:outerShdw blurRad="38100" dist="38100" dir="2700000" algn="tl">
                    <a:srgbClr val="C0C0C0"/>
                  </a:outerShdw>
                </a:effectLst>
                <a:latin typeface="Times New Roman" pitchFamily="18" charset="0"/>
              </a:rPr>
              <a:t> </a:t>
            </a:r>
            <a:endParaRPr lang="en-US" sz="2800" b="1" dirty="0">
              <a:solidFill>
                <a:srgbClr val="0000FF"/>
              </a:solidFill>
              <a:latin typeface="Times New Roman" pitchFamily="18" charset="0"/>
            </a:endParaRPr>
          </a:p>
        </p:txBody>
      </p:sp>
      <p:sp>
        <p:nvSpPr>
          <p:cNvPr id="1040" name="Rectangle 16"/>
          <p:cNvSpPr>
            <a:spLocks noChangeArrowheads="1"/>
          </p:cNvSpPr>
          <p:nvPr/>
        </p:nvSpPr>
        <p:spPr bwMode="auto">
          <a:xfrm>
            <a:off x="3200400" y="1828801"/>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 pos="2743200" algn="ctr"/>
                <a:tab pos="5486400" algn="r"/>
              </a:tabLst>
              <a:defRPr>
                <a:solidFill>
                  <a:schemeClr val="tx1"/>
                </a:solidFill>
                <a:latin typeface="Arial" panose="020B0604020202020204" pitchFamily="34" charset="0"/>
              </a:defRPr>
            </a:lvl1pPr>
            <a:lvl2pPr marL="742950" indent="-285750">
              <a:tabLst>
                <a:tab pos="685800" algn="l"/>
                <a:tab pos="2743200" algn="ctr"/>
                <a:tab pos="5486400" algn="r"/>
              </a:tabLst>
              <a:defRPr>
                <a:solidFill>
                  <a:schemeClr val="tx1"/>
                </a:solidFill>
                <a:latin typeface="Arial" panose="020B0604020202020204" pitchFamily="34" charset="0"/>
              </a:defRPr>
            </a:lvl2pPr>
            <a:lvl3pPr marL="1143000" indent="-228600">
              <a:tabLst>
                <a:tab pos="685800" algn="l"/>
                <a:tab pos="2743200" algn="ctr"/>
                <a:tab pos="5486400" algn="r"/>
              </a:tabLst>
              <a:defRPr>
                <a:solidFill>
                  <a:schemeClr val="tx1"/>
                </a:solidFill>
                <a:latin typeface="Arial" panose="020B0604020202020204" pitchFamily="34" charset="0"/>
              </a:defRPr>
            </a:lvl3pPr>
            <a:lvl4pPr marL="1600200" indent="-228600">
              <a:tabLst>
                <a:tab pos="685800" algn="l"/>
                <a:tab pos="2743200" algn="ctr"/>
                <a:tab pos="5486400" algn="r"/>
              </a:tabLst>
              <a:defRPr>
                <a:solidFill>
                  <a:schemeClr val="tx1"/>
                </a:solidFill>
                <a:latin typeface="Arial" panose="020B0604020202020204" pitchFamily="34" charset="0"/>
              </a:defRPr>
            </a:lvl4pPr>
            <a:lvl5pPr marL="2057400" indent="-228600">
              <a:tabLst>
                <a:tab pos="685800" algn="l"/>
                <a:tab pos="2743200" algn="ctr"/>
                <a:tab pos="5486400" algn="r"/>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 pos="2743200" algn="ctr"/>
                <a:tab pos="5486400" algn="r"/>
              </a:tabLst>
              <a:defRPr>
                <a:solidFill>
                  <a:schemeClr val="tx1"/>
                </a:solidFill>
                <a:latin typeface="Arial" panose="020B0604020202020204" pitchFamily="34" charset="0"/>
              </a:defRPr>
            </a:lvl9pPr>
          </a:lstStyle>
          <a:p>
            <a:r>
              <a:rPr lang="nl-NL" altLang="en-US" sz="3200" b="1">
                <a:solidFill>
                  <a:srgbClr val="000000"/>
                </a:solidFill>
                <a:latin typeface="Times New Roman" panose="02020603050405020304" pitchFamily="18" charset="0"/>
                <a:cs typeface="Times New Roman" panose="02020603050405020304" pitchFamily="18" charset="0"/>
              </a:rPr>
              <a:t>Cho Công thức: </a:t>
            </a:r>
            <a:r>
              <a:rPr lang="nl-NL" altLang="en-US" sz="3200">
                <a:solidFill>
                  <a:srgbClr val="000000"/>
                </a:solidFill>
                <a:latin typeface="Times New Roman" panose="02020603050405020304" pitchFamily="18" charset="0"/>
                <a:cs typeface="Times New Roman" panose="02020603050405020304" pitchFamily="18" charset="0"/>
              </a:rPr>
              <a:t>KNO</a:t>
            </a:r>
            <a:r>
              <a:rPr lang="nl-NL" altLang="en-US" sz="3200" baseline="-30000">
                <a:solidFill>
                  <a:srgbClr val="000000"/>
                </a:solidFill>
                <a:latin typeface="Times New Roman" panose="02020603050405020304" pitchFamily="18" charset="0"/>
                <a:cs typeface="Times New Roman" panose="02020603050405020304" pitchFamily="18" charset="0"/>
              </a:rPr>
              <a:t>3</a:t>
            </a:r>
            <a:r>
              <a:rPr lang="nl-NL" altLang="en-US" sz="3200">
                <a:solidFill>
                  <a:srgbClr val="000000"/>
                </a:solidFill>
                <a:latin typeface="Times New Roman" panose="02020603050405020304" pitchFamily="18" charset="0"/>
                <a:cs typeface="Times New Roman" panose="02020603050405020304" pitchFamily="18" charset="0"/>
              </a:rPr>
              <a:t> </a:t>
            </a:r>
            <a:endParaRPr lang="en-US" altLang="en-US" sz="3200">
              <a:latin typeface="Times New Roman" panose="02020603050405020304" pitchFamily="18" charset="0"/>
              <a:cs typeface="Times New Roman" panose="02020603050405020304" pitchFamily="18" charset="0"/>
            </a:endParaRPr>
          </a:p>
          <a:p>
            <a:r>
              <a:rPr lang="nl-NL" altLang="en-US" sz="3200" b="1">
                <a:solidFill>
                  <a:srgbClr val="000000"/>
                </a:solidFill>
                <a:latin typeface="Times New Roman" panose="02020603050405020304" pitchFamily="18" charset="0"/>
                <a:cs typeface="Times New Roman" panose="02020603050405020304" pitchFamily="18" charset="0"/>
              </a:rPr>
              <a:t>Tìm:    </a:t>
            </a:r>
            <a:r>
              <a:rPr lang="nl-NL" altLang="en-US" sz="3200">
                <a:solidFill>
                  <a:srgbClr val="000000"/>
                </a:solidFill>
                <a:latin typeface="Times New Roman" panose="02020603050405020304" pitchFamily="18" charset="0"/>
                <a:cs typeface="Times New Roman" panose="02020603050405020304" pitchFamily="18" charset="0"/>
              </a:rPr>
              <a:t>%K ;    %N ;     %O </a:t>
            </a:r>
            <a:endParaRPr lang="nl-NL"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920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0"/>
                                        </p:tgtEl>
                                        <p:attrNameLst>
                                          <p:attrName>style.visibility</p:attrName>
                                        </p:attrNameLst>
                                      </p:cBhvr>
                                      <p:to>
                                        <p:strVal val="visible"/>
                                      </p:to>
                                    </p:set>
                                    <p:animEffect transition="in" filter="blinds(horizontal)">
                                      <p:cBhvr>
                                        <p:cTn id="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5"/>
          <p:cNvSpPr>
            <a:spLocks noGrp="1"/>
          </p:cNvSpPr>
          <p:nvPr>
            <p:ph type="sldNum" sz="quarter" idx="12"/>
          </p:nvPr>
        </p:nvSpPr>
        <p:spPr>
          <a:xfrm>
            <a:off x="8077200" y="62293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73FEB5-AED5-44C5-ADCE-9CE23855F4C0}" type="slidenum">
              <a:rPr lang="en-US" altLang="en-US"/>
              <a:pPr/>
              <a:t>23</a:t>
            </a:fld>
            <a:endParaRPr lang="en-US" altLang="en-US"/>
          </a:p>
        </p:txBody>
      </p:sp>
      <p:sp>
        <p:nvSpPr>
          <p:cNvPr id="5" name="Text Box 24"/>
          <p:cNvSpPr txBox="1">
            <a:spLocks noChangeArrowheads="1"/>
          </p:cNvSpPr>
          <p:nvPr/>
        </p:nvSpPr>
        <p:spPr bwMode="auto">
          <a:xfrm>
            <a:off x="1676400" y="1431926"/>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Tìm</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khối</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lượng</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mol</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ủa</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hợp</a:t>
            </a:r>
            <a:r>
              <a:rPr lang="en-US" altLang="en-US" sz="2600" b="1" dirty="0">
                <a:latin typeface="Times New Roman" panose="02020603050405020304" pitchFamily="18" charset="0"/>
              </a:rPr>
              <a:t> </a:t>
            </a:r>
            <a:r>
              <a:rPr lang="en-US" altLang="en-US" sz="2600" b="1" dirty="0" err="1">
                <a:latin typeface="Times New Roman" panose="02020603050405020304" pitchFamily="18" charset="0"/>
              </a:rPr>
              <a:t>chất</a:t>
            </a:r>
            <a:r>
              <a:rPr lang="en-US" altLang="en-US" sz="2600" b="1" dirty="0">
                <a:latin typeface="Times New Roman" panose="02020603050405020304" pitchFamily="18" charset="0"/>
              </a:rPr>
              <a:t>:</a:t>
            </a:r>
          </a:p>
        </p:txBody>
      </p:sp>
      <p:sp>
        <p:nvSpPr>
          <p:cNvPr id="6" name="Text Box 25"/>
          <p:cNvSpPr txBox="1">
            <a:spLocks noChangeArrowheads="1"/>
          </p:cNvSpPr>
          <p:nvPr/>
        </p:nvSpPr>
        <p:spPr bwMode="auto">
          <a:xfrm>
            <a:off x="1676400" y="2362201"/>
            <a:ext cx="8763000" cy="892175"/>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600" b="1" dirty="0">
                <a:latin typeface="Times New Roman" pitchFamily="18" charset="0"/>
              </a:rPr>
              <a:t> </a:t>
            </a:r>
            <a:r>
              <a:rPr lang="en-US" altLang="en-US" sz="2600" b="1" dirty="0" err="1">
                <a:latin typeface="Times New Roman" pitchFamily="18" charset="0"/>
              </a:rPr>
              <a:t>Tìm</a:t>
            </a:r>
            <a:r>
              <a:rPr lang="en-US" altLang="en-US" sz="2600" b="1" dirty="0">
                <a:latin typeface="Times New Roman" pitchFamily="18" charset="0"/>
              </a:rPr>
              <a:t> </a:t>
            </a:r>
            <a:r>
              <a:rPr lang="en-US" altLang="en-US" sz="2600" b="1" dirty="0" err="1">
                <a:latin typeface="Times New Roman" pitchFamily="18" charset="0"/>
              </a:rPr>
              <a:t>số</a:t>
            </a:r>
            <a:r>
              <a:rPr lang="en-US" altLang="en-US" sz="2600" b="1" dirty="0">
                <a:latin typeface="Times New Roman" pitchFamily="18" charset="0"/>
              </a:rPr>
              <a:t> mol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ử</a:t>
            </a:r>
            <a:r>
              <a:rPr lang="en-US" altLang="en-US" sz="2600" b="1" dirty="0">
                <a:latin typeface="Times New Roman" pitchFamily="18" charset="0"/>
              </a:rPr>
              <a:t> </a:t>
            </a:r>
            <a:r>
              <a:rPr lang="en-US" altLang="en-US" sz="2600" b="1" dirty="0" err="1">
                <a:latin typeface="Times New Roman" pitchFamily="18" charset="0"/>
              </a:rPr>
              <a:t>của</a:t>
            </a:r>
            <a:r>
              <a:rPr lang="en-US" altLang="en-US" sz="2600" b="1" dirty="0">
                <a:latin typeface="Times New Roman" pitchFamily="18" charset="0"/>
              </a:rPr>
              <a:t> </a:t>
            </a:r>
            <a:r>
              <a:rPr lang="en-US" altLang="en-US" sz="2600" b="1" dirty="0" err="1">
                <a:latin typeface="Times New Roman" pitchFamily="18" charset="0"/>
              </a:rPr>
              <a:t>mỗi</a:t>
            </a:r>
            <a:r>
              <a:rPr lang="en-US" altLang="en-US" sz="2600" b="1" dirty="0">
                <a:latin typeface="Times New Roman" pitchFamily="18" charset="0"/>
              </a:rPr>
              <a:t> </a:t>
            </a:r>
            <a:r>
              <a:rPr lang="en-US" altLang="en-US" sz="2600" b="1" dirty="0" err="1">
                <a:latin typeface="Times New Roman" pitchFamily="18" charset="0"/>
              </a:rPr>
              <a:t>nguyên</a:t>
            </a:r>
            <a:r>
              <a:rPr lang="en-US" altLang="en-US" sz="2600" b="1" dirty="0">
                <a:latin typeface="Times New Roman" pitchFamily="18" charset="0"/>
              </a:rPr>
              <a:t> </a:t>
            </a:r>
            <a:r>
              <a:rPr lang="en-US" altLang="en-US" sz="2600" b="1" dirty="0" err="1">
                <a:latin typeface="Times New Roman" pitchFamily="18" charset="0"/>
              </a:rPr>
              <a:t>tố</a:t>
            </a:r>
            <a:r>
              <a:rPr lang="en-US" altLang="en-US" sz="2600" b="1" dirty="0">
                <a:latin typeface="Times New Roman" pitchFamily="18" charset="0"/>
              </a:rPr>
              <a:t> </a:t>
            </a:r>
            <a:r>
              <a:rPr lang="en-US" altLang="en-US" sz="2600" b="1" dirty="0" err="1">
                <a:latin typeface="Times New Roman" pitchFamily="18" charset="0"/>
              </a:rPr>
              <a:t>trong</a:t>
            </a:r>
            <a:r>
              <a:rPr lang="en-US" altLang="en-US" sz="2600" b="1" dirty="0">
                <a:latin typeface="Times New Roman" pitchFamily="18" charset="0"/>
              </a:rPr>
              <a:t> 1 mol </a:t>
            </a:r>
            <a:r>
              <a:rPr lang="en-US" altLang="en-US" sz="2600" b="1" dirty="0" err="1">
                <a:latin typeface="Times New Roman" pitchFamily="18" charset="0"/>
              </a:rPr>
              <a:t>hợp</a:t>
            </a:r>
            <a:r>
              <a:rPr lang="en-US" altLang="en-US" sz="2600" b="1" dirty="0">
                <a:latin typeface="Times New Roman" pitchFamily="18" charset="0"/>
              </a:rPr>
              <a:t> </a:t>
            </a:r>
            <a:r>
              <a:rPr lang="en-US" altLang="en-US" sz="2600" b="1" dirty="0" err="1">
                <a:latin typeface="Times New Roman" pitchFamily="18" charset="0"/>
              </a:rPr>
              <a:t>chất</a:t>
            </a:r>
            <a:r>
              <a:rPr lang="en-US" altLang="en-US" sz="2600" b="1" dirty="0">
                <a:latin typeface="Times New Roman" pitchFamily="18" charset="0"/>
              </a:rPr>
              <a:t>: </a:t>
            </a:r>
            <a:r>
              <a:rPr lang="en-US" sz="2600" b="1" dirty="0">
                <a:effectLst>
                  <a:outerShdw blurRad="38100" dist="38100" dir="2700000" algn="tl">
                    <a:srgbClr val="C0C0C0"/>
                  </a:outerShdw>
                </a:effectLst>
                <a:latin typeface="Times New Roman" pitchFamily="18" charset="0"/>
              </a:rPr>
              <a:t>KNO</a:t>
            </a:r>
            <a:r>
              <a:rPr lang="en-US" sz="2600" b="1" baseline="-25000" dirty="0">
                <a:effectLst>
                  <a:outerShdw blurRad="38100" dist="38100" dir="2700000" algn="tl">
                    <a:srgbClr val="C0C0C0"/>
                  </a:outerShdw>
                </a:effectLst>
                <a:latin typeface="Times New Roman" pitchFamily="18" charset="0"/>
              </a:rPr>
              <a:t>3</a:t>
            </a:r>
            <a:endParaRPr lang="en-US" altLang="en-US" sz="2600" b="1" baseline="30000" dirty="0">
              <a:latin typeface="Times New Roman" pitchFamily="18" charset="0"/>
            </a:endParaRPr>
          </a:p>
        </p:txBody>
      </p:sp>
      <p:sp>
        <p:nvSpPr>
          <p:cNvPr id="7" name="Text Box 26"/>
          <p:cNvSpPr txBox="1">
            <a:spLocks noChangeArrowheads="1"/>
          </p:cNvSpPr>
          <p:nvPr/>
        </p:nvSpPr>
        <p:spPr bwMode="auto">
          <a:xfrm>
            <a:off x="1676400" y="3886200"/>
            <a:ext cx="8991600" cy="477838"/>
          </a:xfrm>
          <a:prstGeom prst="rect">
            <a:avLst/>
          </a:prstGeom>
          <a:noFill/>
          <a:ln w="9525">
            <a:noFill/>
            <a:miter lim="800000"/>
            <a:headEnd/>
            <a:tailEnd/>
          </a:ln>
        </p:spPr>
        <p:txBody>
          <a:bodyPr>
            <a:spAutoFit/>
          </a:bodyPr>
          <a:lstStyle/>
          <a:p>
            <a:pPr eaLnBrk="1" hangingPunct="1">
              <a:spcBef>
                <a:spcPct val="50000"/>
              </a:spcBef>
              <a:buFontTx/>
              <a:buChar char="-"/>
              <a:defRPr/>
            </a:pPr>
            <a:r>
              <a:rPr lang="en-US" altLang="en-US" sz="2500" b="1" dirty="0">
                <a:latin typeface="Times New Roman" pitchFamily="18" charset="0"/>
              </a:rPr>
              <a:t> </a:t>
            </a:r>
            <a:r>
              <a:rPr lang="en-US" altLang="en-US" sz="2500" b="1" dirty="0" err="1">
                <a:latin typeface="Times New Roman" pitchFamily="18" charset="0"/>
              </a:rPr>
              <a:t>Tìm</a:t>
            </a:r>
            <a:r>
              <a:rPr lang="en-US" altLang="en-US" sz="2500" b="1" dirty="0">
                <a:latin typeface="Times New Roman" pitchFamily="18" charset="0"/>
              </a:rPr>
              <a:t> </a:t>
            </a:r>
            <a:r>
              <a:rPr lang="en-US" altLang="en-US" sz="2500" b="1" dirty="0" err="1">
                <a:latin typeface="Times New Roman" pitchFamily="18" charset="0"/>
              </a:rPr>
              <a:t>thành</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phần</a:t>
            </a:r>
            <a:r>
              <a:rPr lang="en-US" altLang="en-US" sz="2500" b="1" dirty="0">
                <a:latin typeface="Times New Roman" pitchFamily="18" charset="0"/>
              </a:rPr>
              <a:t> </a:t>
            </a:r>
            <a:r>
              <a:rPr lang="en-US" altLang="en-US" sz="2500" b="1" dirty="0" err="1">
                <a:latin typeface="Times New Roman" pitchFamily="18" charset="0"/>
              </a:rPr>
              <a:t>trăm</a:t>
            </a:r>
            <a:r>
              <a:rPr lang="en-US" altLang="en-US" sz="2500" b="1" dirty="0">
                <a:latin typeface="Times New Roman" pitchFamily="18" charset="0"/>
              </a:rPr>
              <a:t> </a:t>
            </a:r>
            <a:r>
              <a:rPr lang="en-US" altLang="en-US" sz="2500" b="1" dirty="0" err="1">
                <a:latin typeface="Times New Roman" pitchFamily="18" charset="0"/>
              </a:rPr>
              <a:t>theo</a:t>
            </a:r>
            <a:r>
              <a:rPr lang="en-US" altLang="en-US" sz="2500" b="1" dirty="0">
                <a:latin typeface="Times New Roman" pitchFamily="18" charset="0"/>
              </a:rPr>
              <a:t> </a:t>
            </a:r>
            <a:r>
              <a:rPr lang="en-US" altLang="en-US" sz="2500" b="1" dirty="0" err="1">
                <a:solidFill>
                  <a:srgbClr val="C00000"/>
                </a:solidFill>
                <a:latin typeface="Times New Roman" pitchFamily="18" charset="0"/>
              </a:rPr>
              <a:t>khối</a:t>
            </a:r>
            <a:r>
              <a:rPr lang="en-US" altLang="en-US" sz="2500" b="1" dirty="0">
                <a:solidFill>
                  <a:srgbClr val="C00000"/>
                </a:solidFill>
                <a:latin typeface="Times New Roman" pitchFamily="18" charset="0"/>
              </a:rPr>
              <a:t> </a:t>
            </a:r>
            <a:r>
              <a:rPr lang="en-US" altLang="en-US" sz="2500" b="1" dirty="0" err="1">
                <a:solidFill>
                  <a:srgbClr val="C00000"/>
                </a:solidFill>
                <a:latin typeface="Times New Roman" pitchFamily="18" charset="0"/>
              </a:rPr>
              <a:t>lượng</a:t>
            </a:r>
            <a:r>
              <a:rPr lang="en-US" altLang="en-US" sz="2500" b="1" dirty="0">
                <a:solidFill>
                  <a:srgbClr val="C00000"/>
                </a:solidFill>
                <a:latin typeface="Times New Roman" pitchFamily="18" charset="0"/>
              </a:rPr>
              <a:t> </a:t>
            </a:r>
            <a:r>
              <a:rPr lang="en-US" altLang="en-US" sz="2500" b="1" dirty="0" err="1">
                <a:latin typeface="Times New Roman" pitchFamily="18" charset="0"/>
              </a:rPr>
              <a:t>của</a:t>
            </a:r>
            <a:r>
              <a:rPr lang="en-US" altLang="en-US" sz="2500" b="1" dirty="0">
                <a:latin typeface="Times New Roman" pitchFamily="18" charset="0"/>
              </a:rPr>
              <a:t> </a:t>
            </a:r>
            <a:r>
              <a:rPr lang="en-US" altLang="en-US" sz="2500" b="1" dirty="0" err="1">
                <a:latin typeface="Times New Roman" pitchFamily="18" charset="0"/>
              </a:rPr>
              <a:t>mỗi</a:t>
            </a:r>
            <a:r>
              <a:rPr lang="en-US" altLang="en-US" sz="2500" b="1" dirty="0">
                <a:latin typeface="Times New Roman" pitchFamily="18" charset="0"/>
              </a:rPr>
              <a:t> </a:t>
            </a:r>
            <a:r>
              <a:rPr lang="en-US" altLang="en-US" sz="2500" b="1" dirty="0" err="1">
                <a:latin typeface="Times New Roman" pitchFamily="18" charset="0"/>
              </a:rPr>
              <a:t>nguyên</a:t>
            </a:r>
            <a:r>
              <a:rPr lang="en-US" altLang="en-US" sz="2500" b="1" dirty="0">
                <a:latin typeface="Times New Roman" pitchFamily="18" charset="0"/>
              </a:rPr>
              <a:t> </a:t>
            </a:r>
            <a:r>
              <a:rPr lang="en-US" altLang="en-US" sz="2500" b="1" dirty="0" err="1">
                <a:latin typeface="Times New Roman" pitchFamily="18" charset="0"/>
              </a:rPr>
              <a:t>tố</a:t>
            </a:r>
            <a:r>
              <a:rPr lang="en-US" altLang="en-US" sz="2500" b="1" dirty="0">
                <a:latin typeface="Times New Roman" pitchFamily="18" charset="0"/>
              </a:rPr>
              <a:t>:</a:t>
            </a:r>
            <a:endParaRPr lang="en-US" altLang="en-US" sz="2500" b="1" dirty="0">
              <a:effectLst>
                <a:outerShdw blurRad="38100" dist="38100" dir="2700000" algn="tl">
                  <a:srgbClr val="000000">
                    <a:alpha val="43137"/>
                  </a:srgbClr>
                </a:outerShdw>
              </a:effectLst>
              <a:latin typeface="Times New Roman" pitchFamily="18" charset="0"/>
            </a:endParaRPr>
          </a:p>
        </p:txBody>
      </p:sp>
      <p:graphicFrame>
        <p:nvGraphicFramePr>
          <p:cNvPr id="9223" name="Object 1"/>
          <p:cNvGraphicFramePr>
            <a:graphicFrameLocks noChangeAspect="1"/>
          </p:cNvGraphicFramePr>
          <p:nvPr/>
        </p:nvGraphicFramePr>
        <p:xfrm>
          <a:off x="3157538" y="1828801"/>
          <a:ext cx="5605462" cy="695325"/>
        </p:xfrm>
        <a:graphic>
          <a:graphicData uri="http://schemas.openxmlformats.org/presentationml/2006/ole">
            <mc:AlternateContent xmlns:mc="http://schemas.openxmlformats.org/markup-compatibility/2006">
              <mc:Choice xmlns:v="urn:schemas-microsoft-com:vml" Requires="v">
                <p:oleObj spid="_x0000_s2113" name="Equation" r:id="rId3" imgW="2298700" imgH="292100" progId="Equation.DSMT4">
                  <p:embed/>
                </p:oleObj>
              </mc:Choice>
              <mc:Fallback>
                <p:oleObj name="Equation" r:id="rId3" imgW="2298700" imgH="292100" progId="Equation.DSMT4">
                  <p:embed/>
                  <p:pic>
                    <p:nvPicPr>
                      <p:cNvPr id="922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1828801"/>
                        <a:ext cx="56054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6"/>
          <p:cNvSpPr txBox="1">
            <a:spLocks noChangeArrowheads="1"/>
          </p:cNvSpPr>
          <p:nvPr/>
        </p:nvSpPr>
        <p:spPr bwMode="auto">
          <a:xfrm>
            <a:off x="1866900" y="3124201"/>
            <a:ext cx="8610600" cy="893763"/>
          </a:xfrm>
          <a:prstGeom prst="rect">
            <a:avLst/>
          </a:prstGeom>
          <a:noFill/>
          <a:ln w="9525">
            <a:noFill/>
            <a:miter lim="800000"/>
            <a:headEnd/>
            <a:tailEnd/>
          </a:ln>
        </p:spPr>
        <p:txBody>
          <a:bodyPr>
            <a:spAutoFit/>
          </a:bodyPr>
          <a:lstStyle/>
          <a:p>
            <a:pPr eaLnBrk="1" hangingPunct="1">
              <a:spcBef>
                <a:spcPct val="50000"/>
              </a:spcBef>
              <a:defRPr/>
            </a:pPr>
            <a:r>
              <a:rPr lang="en-US" altLang="en-US" sz="2600" i="1" dirty="0" err="1">
                <a:latin typeface="Times New Roman" pitchFamily="18" charset="0"/>
              </a:rPr>
              <a:t>Trong</a:t>
            </a:r>
            <a:r>
              <a:rPr lang="en-US" altLang="en-US" sz="2600" i="1" dirty="0">
                <a:latin typeface="Times New Roman" pitchFamily="18" charset="0"/>
              </a:rPr>
              <a:t> 1 </a:t>
            </a:r>
            <a:r>
              <a:rPr lang="en-US" altLang="en-US" sz="2600" i="1" dirty="0" err="1">
                <a:latin typeface="Times New Roman" pitchFamily="18" charset="0"/>
              </a:rPr>
              <a:t>mol</a:t>
            </a:r>
            <a:r>
              <a:rPr lang="en-US" altLang="en-US" sz="2600" i="1" dirty="0">
                <a:latin typeface="Times New Roman" pitchFamily="18" charset="0"/>
              </a:rPr>
              <a:t> </a:t>
            </a:r>
            <a:r>
              <a:rPr lang="en-US" sz="2600" i="1" dirty="0">
                <a:effectLst>
                  <a:outerShdw blurRad="38100" dist="38100" dir="2700000" algn="tl">
                    <a:srgbClr val="C0C0C0"/>
                  </a:outerShdw>
                </a:effectLst>
                <a:latin typeface="Times New Roman" pitchFamily="18" charset="0"/>
              </a:rPr>
              <a:t>KNO</a:t>
            </a:r>
            <a:r>
              <a:rPr lang="en-US" sz="2600" i="1" baseline="-25000" dirty="0">
                <a:effectLst>
                  <a:outerShdw blurRad="38100" dist="38100" dir="2700000" algn="tl">
                    <a:srgbClr val="C0C0C0"/>
                  </a:outerShdw>
                </a:effectLst>
                <a:latin typeface="Times New Roman" pitchFamily="18" charset="0"/>
              </a:rPr>
              <a:t>3</a:t>
            </a:r>
            <a:r>
              <a:rPr lang="en-US" sz="2600" i="1" baseline="30000" dirty="0">
                <a:latin typeface="Times New Roman" pitchFamily="18" charset="0"/>
              </a:rPr>
              <a:t> </a:t>
            </a:r>
            <a:r>
              <a:rPr lang="en-US" sz="2600" i="1" dirty="0" err="1">
                <a:latin typeface="Times New Roman" pitchFamily="18" charset="0"/>
              </a:rPr>
              <a:t>có</a:t>
            </a:r>
            <a:r>
              <a:rPr lang="en-US" sz="2600" i="1" dirty="0">
                <a:latin typeface="Times New Roman" pitchFamily="18" charset="0"/>
              </a:rPr>
              <a:t>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kali, 1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nitơ</a:t>
            </a:r>
            <a:r>
              <a:rPr lang="en-US" sz="2600" i="1" dirty="0">
                <a:latin typeface="Times New Roman" pitchFamily="18" charset="0"/>
              </a:rPr>
              <a:t> </a:t>
            </a:r>
            <a:r>
              <a:rPr lang="en-US" sz="2600" i="1" dirty="0" err="1">
                <a:latin typeface="Times New Roman" pitchFamily="18" charset="0"/>
              </a:rPr>
              <a:t>và</a:t>
            </a:r>
            <a:r>
              <a:rPr lang="en-US" sz="2600" i="1" dirty="0">
                <a:latin typeface="Times New Roman" pitchFamily="18" charset="0"/>
              </a:rPr>
              <a:t> 3 </a:t>
            </a:r>
            <a:r>
              <a:rPr lang="en-US" sz="2600" i="1" dirty="0" err="1">
                <a:latin typeface="Times New Roman" pitchFamily="18" charset="0"/>
              </a:rPr>
              <a:t>mol</a:t>
            </a:r>
            <a:r>
              <a:rPr lang="en-US" sz="2600" i="1" dirty="0">
                <a:latin typeface="Times New Roman" pitchFamily="18" charset="0"/>
              </a:rPr>
              <a:t> </a:t>
            </a:r>
            <a:r>
              <a:rPr lang="en-US" sz="2600" i="1" dirty="0" err="1">
                <a:latin typeface="Times New Roman" pitchFamily="18" charset="0"/>
              </a:rPr>
              <a:t>nguyên</a:t>
            </a:r>
            <a:r>
              <a:rPr lang="en-US" sz="2600" i="1" dirty="0">
                <a:latin typeface="Times New Roman" pitchFamily="18" charset="0"/>
              </a:rPr>
              <a:t> </a:t>
            </a:r>
            <a:r>
              <a:rPr lang="en-US" sz="2600" i="1" dirty="0" err="1">
                <a:latin typeface="Times New Roman" pitchFamily="18" charset="0"/>
              </a:rPr>
              <a:t>tử</a:t>
            </a:r>
            <a:r>
              <a:rPr lang="en-US" sz="2600" i="1" dirty="0">
                <a:latin typeface="Times New Roman" pitchFamily="18" charset="0"/>
              </a:rPr>
              <a:t> </a:t>
            </a:r>
            <a:r>
              <a:rPr lang="en-US" sz="2600" i="1" dirty="0" err="1">
                <a:latin typeface="Times New Roman" pitchFamily="18" charset="0"/>
              </a:rPr>
              <a:t>oxi</a:t>
            </a:r>
            <a:r>
              <a:rPr lang="en-US" altLang="en-US" sz="2600" i="1" dirty="0">
                <a:latin typeface="Times New Roman" pitchFamily="18" charset="0"/>
              </a:rPr>
              <a:t> </a:t>
            </a:r>
          </a:p>
        </p:txBody>
      </p:sp>
      <p:graphicFrame>
        <p:nvGraphicFramePr>
          <p:cNvPr id="2" name="Object 10"/>
          <p:cNvGraphicFramePr>
            <a:graphicFrameLocks noChangeAspect="1"/>
          </p:cNvGraphicFramePr>
          <p:nvPr/>
        </p:nvGraphicFramePr>
        <p:xfrm>
          <a:off x="3463926" y="4343401"/>
          <a:ext cx="2174875" cy="735013"/>
        </p:xfrm>
        <a:graphic>
          <a:graphicData uri="http://schemas.openxmlformats.org/presentationml/2006/ole">
            <mc:AlternateContent xmlns:mc="http://schemas.openxmlformats.org/markup-compatibility/2006">
              <mc:Choice xmlns:v="urn:schemas-microsoft-com:vml" Requires="v">
                <p:oleObj spid="_x0000_s2114" name="Equation" r:id="rId5" imgW="1333500" imgH="444500" progId="Equation.DSMT4">
                  <p:embed/>
                </p:oleObj>
              </mc:Choice>
              <mc:Fallback>
                <p:oleObj name="Equation" r:id="rId5" imgW="1333500" imgH="444500" progId="Equation.DSMT4">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926" y="4343401"/>
                        <a:ext cx="21748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675314" y="4343400"/>
          <a:ext cx="2401887" cy="668338"/>
        </p:xfrm>
        <a:graphic>
          <a:graphicData uri="http://schemas.openxmlformats.org/presentationml/2006/ole">
            <mc:AlternateContent xmlns:mc="http://schemas.openxmlformats.org/markup-compatibility/2006">
              <mc:Choice xmlns:v="urn:schemas-microsoft-com:vml" Requires="v">
                <p:oleObj spid="_x0000_s2115" name="Equation" r:id="rId7" imgW="1397000" imgH="393700" progId="Equation.DSMT4">
                  <p:embed/>
                </p:oleObj>
              </mc:Choice>
              <mc:Fallback>
                <p:oleObj name="Equation" r:id="rId7" imgW="1397000" imgH="3937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4" y="4343400"/>
                        <a:ext cx="24018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27414" y="5105400"/>
          <a:ext cx="2135187" cy="706438"/>
        </p:xfrm>
        <a:graphic>
          <a:graphicData uri="http://schemas.openxmlformats.org/presentationml/2006/ole">
            <mc:AlternateContent xmlns:mc="http://schemas.openxmlformats.org/markup-compatibility/2006">
              <mc:Choice xmlns:v="urn:schemas-microsoft-com:vml" Requires="v">
                <p:oleObj spid="_x0000_s2116" name="Equation" r:id="rId9" imgW="1346200" imgH="444500" progId="Equation.DSMT4">
                  <p:embed/>
                </p:oleObj>
              </mc:Choice>
              <mc:Fallback>
                <p:oleObj name="Equation" r:id="rId9" imgW="1346200" imgH="4445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7414" y="5105400"/>
                        <a:ext cx="21351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38800" y="5105400"/>
          <a:ext cx="2286000" cy="642938"/>
        </p:xfrm>
        <a:graphic>
          <a:graphicData uri="http://schemas.openxmlformats.org/presentationml/2006/ole">
            <mc:AlternateContent xmlns:mc="http://schemas.openxmlformats.org/markup-compatibility/2006">
              <mc:Choice xmlns:v="urn:schemas-microsoft-com:vml" Requires="v">
                <p:oleObj spid="_x0000_s2117" name="Equation" r:id="rId11" imgW="1384300" imgH="393700" progId="Equation.DSMT4">
                  <p:embed/>
                </p:oleObj>
              </mc:Choice>
              <mc:Fallback>
                <p:oleObj name="Equation" r:id="rId11" imgW="1384300" imgH="3937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105400"/>
                        <a:ext cx="22860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581401" y="5791200"/>
          <a:ext cx="1920875" cy="661988"/>
        </p:xfrm>
        <a:graphic>
          <a:graphicData uri="http://schemas.openxmlformats.org/presentationml/2006/ole">
            <mc:AlternateContent xmlns:mc="http://schemas.openxmlformats.org/markup-compatibility/2006">
              <mc:Choice xmlns:v="urn:schemas-microsoft-com:vml" Requires="v">
                <p:oleObj spid="_x0000_s2118" name="Equation" r:id="rId13" imgW="1308100" imgH="444500" progId="Equation.DSMT4">
                  <p:embed/>
                </p:oleObj>
              </mc:Choice>
              <mc:Fallback>
                <p:oleObj name="Equation" r:id="rId13" imgW="1308100" imgH="4445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1" y="5791200"/>
                        <a:ext cx="1920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715000" y="5805488"/>
          <a:ext cx="2165350" cy="595312"/>
        </p:xfrm>
        <a:graphic>
          <a:graphicData uri="http://schemas.openxmlformats.org/presentationml/2006/ole">
            <mc:AlternateContent xmlns:mc="http://schemas.openxmlformats.org/markup-compatibility/2006">
              <mc:Choice xmlns:v="urn:schemas-microsoft-com:vml" Requires="v">
                <p:oleObj spid="_x0000_s2119" name="Equation" r:id="rId15" imgW="1422400" imgH="393700" progId="Equation.DSMT4">
                  <p:embed/>
                </p:oleObj>
              </mc:Choice>
              <mc:Fallback>
                <p:oleObj name="Equation" r:id="rId15" imgW="1422400" imgH="393700"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805488"/>
                        <a:ext cx="21653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2007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7"/>
                                        </p:tgtEl>
                                        <p:attrNameLst>
                                          <p:attrName>style.visibility</p:attrName>
                                        </p:attrNameLst>
                                      </p:cBhvr>
                                      <p:to>
                                        <p:strVal val="visible"/>
                                      </p:to>
                                    </p:set>
                                  </p:childTnLst>
                                </p:cTn>
                              </p:par>
                            </p:childTnLst>
                          </p:cTn>
                        </p:par>
                        <p:par>
                          <p:cTn id="24" fill="hold" nodeType="afterGroup">
                            <p:stCondLst>
                              <p:cond delay="36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par>
                                <p:cTn id="34" presetID="22" presetClass="entr" presetSubtype="8"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par>
                                <p:cTn id="40" presetID="22" presetClass="entr" presetSubtype="8"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6314" y="1027906"/>
            <a:ext cx="10515600" cy="2058412"/>
          </a:xfrm>
        </p:spPr>
      </p:pic>
      <p:sp>
        <p:nvSpPr>
          <p:cNvPr id="5" name="TextBox 4"/>
          <p:cNvSpPr txBox="1"/>
          <p:nvPr/>
        </p:nvSpPr>
        <p:spPr>
          <a:xfrm>
            <a:off x="929640" y="566241"/>
            <a:ext cx="495082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2.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y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ầ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a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3222625"/>
            <a:ext cx="785813" cy="95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3222625"/>
            <a:ext cx="790575" cy="95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852328" y="3232150"/>
            <a:ext cx="9471343" cy="2339102"/>
          </a:xfrm>
          <a:prstGeom prst="rect">
            <a:avLst/>
          </a:prstGeom>
        </p:spPr>
        <p:txBody>
          <a:bodyPr wrap="square">
            <a:spAutoFit/>
          </a:bodyPr>
          <a:lstStyle/>
          <a:p>
            <a:pPr lvl="0" eaLnBrk="0" fontAlgn="base" hangingPunct="0">
              <a:spcBef>
                <a:spcPct val="0"/>
              </a:spcBef>
              <a:spcAft>
                <a:spcPct val="0"/>
              </a:spcAft>
            </a:pPr>
            <a:r>
              <a:rPr lang="en-US" altLang="en-US" b="1" dirty="0" err="1">
                <a:latin typeface="Arial" panose="020B0604020202020204" pitchFamily="34" charset="0"/>
                <a:ea typeface="Times New Roman" panose="02020603050405020304" pitchFamily="18" charset="0"/>
                <a:cs typeface="Arial" panose="020B0604020202020204" pitchFamily="34" charset="0"/>
              </a:rPr>
              <a:t>Trả</a:t>
            </a:r>
            <a:r>
              <a:rPr lang="en-US" altLang="en-US" b="1" dirty="0">
                <a:latin typeface="Arial" panose="020B0604020202020204" pitchFamily="34" charset="0"/>
                <a:ea typeface="Times New Roman" panose="02020603050405020304" pitchFamily="18" charset="0"/>
                <a:cs typeface="Arial" panose="020B0604020202020204" pitchFamily="34" charset="0"/>
              </a:rPr>
              <a:t> </a:t>
            </a:r>
            <a:r>
              <a:rPr lang="en-US" altLang="en-US" b="1" dirty="0" err="1">
                <a:latin typeface="Arial" panose="020B0604020202020204" pitchFamily="34" charset="0"/>
                <a:ea typeface="Times New Roman" panose="02020603050405020304" pitchFamily="18" charset="0"/>
                <a:cs typeface="Arial" panose="020B0604020202020204" pitchFamily="34" charset="0"/>
              </a:rPr>
              <a:t>lời</a:t>
            </a:r>
            <a:r>
              <a:rPr lang="en-US" altLang="en-US" b="1"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opper sulfate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ó</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 </a:t>
            </a:r>
            <a:r>
              <a:rPr lang="en-US" altLang="en-US" dirty="0" err="1">
                <a:latin typeface="Arial" panose="020B0604020202020204" pitchFamily="34" charset="0"/>
                <a:ea typeface="Times New Roman" panose="02020603050405020304" pitchFamily="18" charset="0"/>
                <a:cs typeface="Arial" panose="020B0604020202020204" pitchFamily="34" charset="0"/>
              </a:rPr>
              <a:t>một</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S </a:t>
            </a:r>
            <a:r>
              <a:rPr lang="en-US" altLang="en-US" dirty="0" err="1">
                <a:latin typeface="Arial" panose="020B0604020202020204" pitchFamily="34" charset="0"/>
                <a:ea typeface="Times New Roman" panose="02020603050405020304" pitchFamily="18" charset="0"/>
                <a:cs typeface="Arial" panose="020B0604020202020204" pitchFamily="34" charset="0"/>
              </a:rPr>
              <a:t>và</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ố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O.</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phâ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ử</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bằng</a:t>
            </a:r>
            <a:r>
              <a:rPr lang="en-US" altLang="en-US" dirty="0">
                <a:latin typeface="Arial" panose="020B0604020202020204" pitchFamily="34" charset="0"/>
                <a:ea typeface="Times New Roman" panose="02020603050405020304" pitchFamily="18" charset="0"/>
                <a:cs typeface="Arial" panose="020B0604020202020204" pitchFamily="34" charset="0"/>
              </a:rPr>
              <a:t>: 64.1 + 32.1 + 16.4 = 160 (</a:t>
            </a:r>
            <a:r>
              <a:rPr lang="en-US" altLang="en-US" dirty="0" err="1">
                <a:latin typeface="Arial" panose="020B0604020202020204" pitchFamily="34" charset="0"/>
                <a:ea typeface="Times New Roman" panose="02020603050405020304" pitchFamily="18" charset="0"/>
                <a:cs typeface="Arial" panose="020B0604020202020204" pitchFamily="34" charset="0"/>
              </a:rPr>
              <a:t>amu</a:t>
            </a:r>
            <a:r>
              <a:rPr lang="en-US" altLang="en-US" dirty="0">
                <a:latin typeface="Arial" panose="020B0604020202020204" pitchFamily="34" charset="0"/>
                <a:ea typeface="Times New Roman" panose="02020603050405020304" pitchFamily="18" charset="0"/>
                <a:cs typeface="Arial" panose="020B0604020202020204" pitchFamily="34" charset="0"/>
              </a:rPr>
              <a:t>)</a:t>
            </a:r>
            <a:endParaRPr lang="en-US" altLang="en-US" sz="1400" dirty="0">
              <a:latin typeface="Arial" panose="020B0604020202020204" pitchFamily="34" charset="0"/>
            </a:endParaRPr>
          </a:p>
          <a:p>
            <a:pPr lvl="0" eaLnBrk="0" fontAlgn="base" hangingPunct="0">
              <a:spcBef>
                <a:spcPct val="0"/>
              </a:spcBef>
              <a:spcAft>
                <a:spcPct val="0"/>
              </a:spcAft>
            </a:pPr>
            <a:r>
              <a:rPr lang="en-US" altLang="en-US" dirty="0" err="1">
                <a:latin typeface="Arial" panose="020B0604020202020204" pitchFamily="34" charset="0"/>
                <a:ea typeface="Times New Roman" panose="02020603050405020304" pitchFamily="18" charset="0"/>
                <a:cs typeface="Arial" panose="020B0604020202020204" pitchFamily="34" charset="0"/>
              </a:rPr>
              <a:t>Phầ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ăm</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khối</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ượng</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các</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nguyên</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ố</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trong</a:t>
            </a:r>
            <a:r>
              <a:rPr lang="en-US" altLang="en-US" dirty="0">
                <a:latin typeface="Arial" panose="020B0604020202020204" pitchFamily="34" charset="0"/>
                <a:ea typeface="Times New Roman" panose="02020603050405020304" pitchFamily="18" charset="0"/>
                <a:cs typeface="Arial" panose="020B0604020202020204" pitchFamily="34" charset="0"/>
              </a:rPr>
              <a:t> CuSO</a:t>
            </a:r>
            <a:r>
              <a:rPr lang="en-US" altLang="en-US" sz="2400" baseline="-30000" dirty="0">
                <a:latin typeface="Arial" panose="020B0604020202020204" pitchFamily="34" charset="0"/>
                <a:ea typeface="Times New Roman" panose="02020603050405020304" pitchFamily="18" charset="0"/>
                <a:cs typeface="Arial" panose="020B0604020202020204" pitchFamily="34" charset="0"/>
              </a:rPr>
              <a:t>4</a:t>
            </a:r>
            <a:r>
              <a:rPr lang="en-US" altLang="en-US" dirty="0">
                <a:latin typeface="Arial" panose="020B0604020202020204" pitchFamily="34" charset="0"/>
                <a:ea typeface="Times New Roman" panose="02020603050405020304" pitchFamily="18" charset="0"/>
                <a:cs typeface="Arial" panose="020B0604020202020204" pitchFamily="34" charset="0"/>
              </a:rPr>
              <a:t> </a:t>
            </a:r>
            <a:r>
              <a:rPr lang="en-US" altLang="en-US" dirty="0" err="1">
                <a:latin typeface="Arial" panose="020B0604020202020204" pitchFamily="34" charset="0"/>
                <a:ea typeface="Times New Roman" panose="02020603050405020304" pitchFamily="18" charset="0"/>
                <a:cs typeface="Arial" panose="020B0604020202020204" pitchFamily="34" charset="0"/>
              </a:rPr>
              <a:t>là</a:t>
            </a:r>
            <a:r>
              <a:rPr lang="en-US" altLang="en-US" dirty="0">
                <a:latin typeface="Arial" panose="020B0604020202020204" pitchFamily="34" charset="0"/>
                <a:ea typeface="Times New Roman" panose="02020603050405020304" pitchFamily="18" charset="0"/>
                <a:cs typeface="Arial" panose="020B0604020202020204" pitchFamily="34" charset="0"/>
              </a:rPr>
              <a:t>:</a:t>
            </a:r>
          </a:p>
          <a:p>
            <a:pPr lvl="0" eaLnBrk="0" fontAlgn="base" hangingPunct="0">
              <a:spcBef>
                <a:spcPct val="0"/>
              </a:spcBef>
              <a:spcAft>
                <a:spcPct val="0"/>
              </a:spcAft>
            </a:pPr>
            <a:r>
              <a:rPr lang="en-US" altLang="en-US" dirty="0">
                <a:latin typeface="Arial" panose="020B0604020202020204" pitchFamily="34" charset="0"/>
                <a:ea typeface="Times New Roman" panose="02020603050405020304" pitchFamily="18" charset="0"/>
                <a:cs typeface="Arial" panose="020B0604020202020204" pitchFamily="34" charset="0"/>
              </a:rPr>
              <a:t/>
            </a:r>
            <a:br>
              <a:rPr lang="en-US" altLang="en-US" dirty="0">
                <a:latin typeface="Arial" panose="020B0604020202020204" pitchFamily="34" charset="0"/>
                <a:ea typeface="Times New Roman" panose="02020603050405020304" pitchFamily="18" charset="0"/>
                <a:cs typeface="Arial" panose="020B0604020202020204" pitchFamily="34" charset="0"/>
              </a:rPr>
            </a:br>
            <a:endParaRPr lang="en-US" altLang="en-US" sz="1400" dirty="0">
              <a:latin typeface="Arial" panose="020B0604020202020204" pitchFamily="34" charset="0"/>
            </a:endParaRPr>
          </a:p>
          <a:p>
            <a:pPr lvl="0" eaLnBrk="0" fontAlgn="base" hangingPunct="0">
              <a:spcBef>
                <a:spcPct val="0"/>
              </a:spcBef>
              <a:spcAft>
                <a:spcPct val="0"/>
              </a:spcAft>
            </a:pPr>
            <a:endParaRPr lang="en-US" altLang="en-US" sz="2400" dirty="0">
              <a:latin typeface="Arial" panose="020B0604020202020204" pitchFamily="34" charset="0"/>
            </a:endParaRPr>
          </a:p>
        </p:txBody>
      </p:sp>
      <p:pic>
        <p:nvPicPr>
          <p:cNvPr id="10" name="Picture 9"/>
          <p:cNvPicPr>
            <a:picLocks noChangeAspect="1"/>
          </p:cNvPicPr>
          <p:nvPr/>
        </p:nvPicPr>
        <p:blipFill>
          <a:blip r:embed="rId5"/>
          <a:stretch>
            <a:fillRect/>
          </a:stretch>
        </p:blipFill>
        <p:spPr>
          <a:xfrm>
            <a:off x="1587523" y="4988028"/>
            <a:ext cx="6326005" cy="1185497"/>
          </a:xfrm>
          <a:prstGeom prst="rect">
            <a:avLst/>
          </a:prstGeom>
        </p:spPr>
      </p:pic>
      <p:sp>
        <p:nvSpPr>
          <p:cNvPr id="11" name="Rectangle 10"/>
          <p:cNvSpPr/>
          <p:nvPr/>
        </p:nvSpPr>
        <p:spPr>
          <a:xfrm>
            <a:off x="1523360" y="6182687"/>
            <a:ext cx="3227165" cy="369332"/>
          </a:xfrm>
          <a:prstGeom prst="rect">
            <a:avLst/>
          </a:prstGeom>
        </p:spPr>
        <p:txBody>
          <a:bodyPr wrap="none">
            <a:spAutoFit/>
          </a:bodyPr>
          <a:lstStyle/>
          <a:p>
            <a:pPr>
              <a:spcAft>
                <a:spcPts val="0"/>
              </a:spcAft>
            </a:pPr>
            <a:r>
              <a:rPr lang="en-US" dirty="0">
                <a:latin typeface="Times New Roman" panose="02020603050405020304" pitchFamily="18" charset="0"/>
                <a:ea typeface="Times New Roman" panose="02020603050405020304" pitchFamily="18" charset="0"/>
                <a:cs typeface="Arial" panose="020B0604020202020204" pitchFamily="34" charset="0"/>
              </a:rPr>
              <a:t>%O = 100% - 40% - 20% = 4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98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  HOÁ TRỊ</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ác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x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ịnh</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2</a:t>
            </a:r>
            <a:endParaRPr sz="5400" dirty="0">
              <a:solidFill>
                <a:schemeClr val="bg1"/>
              </a:solidFill>
            </a:endParaRPr>
          </a:p>
        </p:txBody>
      </p:sp>
    </p:spTree>
    <p:extLst>
      <p:ext uri="{BB962C8B-B14F-4D97-AF65-F5344CB8AC3E}">
        <p14:creationId xmlns:p14="http://schemas.microsoft.com/office/powerpoint/2010/main" val="23853417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8DEE8F91-369E-441E-BE0F-CEA7E07E8AB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F864C1-4DE6-49ED-A92C-9A5199014762}"/>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57242762"/>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24297" y="875209"/>
            <a:ext cx="9509760" cy="5355312"/>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Kế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uận</a:t>
            </a:r>
            <a:endParaRPr lang="en-US" sz="2400" dirty="0" smtClean="0">
              <a:solidFill>
                <a:srgbClr val="FF000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oá trị </a:t>
            </a:r>
            <a:r>
              <a:rPr lang="nl-NL" sz="2000" i="1" dirty="0" smtClean="0">
                <a:solidFill>
                  <a:srgbClr val="0070C0"/>
                </a:solidFill>
                <a:latin typeface="Times New Roman" panose="02020603050405020304" pitchFamily="18" charset="0"/>
                <a:cs typeface="Times New Roman" panose="02020603050405020304" pitchFamily="18" charset="0"/>
              </a:rPr>
              <a:t>là con số biểu </a:t>
            </a:r>
            <a:r>
              <a:rPr lang="nl-NL" sz="2000" i="1" dirty="0">
                <a:solidFill>
                  <a:srgbClr val="0070C0"/>
                </a:solidFill>
                <a:latin typeface="Times New Roman" panose="02020603050405020304" pitchFamily="18" charset="0"/>
                <a:cs typeface="Times New Roman" panose="02020603050405020304" pitchFamily="18" charset="0"/>
              </a:rPr>
              <a:t>thị khả năng liên kết của nguyên tử của nguyên tố này với nguyên tử của nguyên tố khác hay với nhóm nguyên tử khác.</a:t>
            </a:r>
            <a:endParaRPr lang="en-US" sz="2000" dirty="0">
              <a:solidFill>
                <a:srgbClr val="0070C0"/>
              </a:solidFill>
              <a:latin typeface="Times New Roman" panose="02020603050405020304" pitchFamily="18" charset="0"/>
              <a:cs typeface="Times New Roman" panose="02020603050405020304" pitchFamily="18" charset="0"/>
            </a:endParaRPr>
          </a:p>
          <a:p>
            <a:r>
              <a:rPr lang="nl-NL" sz="2000" i="1" dirty="0">
                <a:solidFill>
                  <a:srgbClr val="0070C0"/>
                </a:solidFill>
                <a:latin typeface="Times New Roman" panose="02020603050405020304" pitchFamily="18" charset="0"/>
                <a:cs typeface="Times New Roman" panose="02020603050405020304" pitchFamily="18" charset="0"/>
              </a:rPr>
              <a:t>-Hóa trị của một nguyên tố trong hợp chất cụ thể được xác định theo hóa trị của H  và O</a:t>
            </a:r>
            <a:r>
              <a:rPr lang="nl-NL" sz="2000" i="1" dirty="0" smtClean="0">
                <a:solidFill>
                  <a:srgbClr val="0070C0"/>
                </a:solidFill>
                <a:latin typeface="Times New Roman" panose="02020603050405020304" pitchFamily="18" charset="0"/>
                <a:cs typeface="Times New Roman" panose="02020603050405020304" pitchFamily="18" charset="0"/>
              </a:rPr>
              <a:t>.</a:t>
            </a:r>
          </a:p>
          <a:p>
            <a:endParaRPr lang="pt-BR" sz="2000" b="1" dirty="0" smtClean="0">
              <a:latin typeface="Times New Roman" panose="02020603050405020304" pitchFamily="18" charset="0"/>
              <a:cs typeface="Times New Roman" panose="02020603050405020304" pitchFamily="18" charset="0"/>
            </a:endParaRPr>
          </a:p>
          <a:p>
            <a:r>
              <a:rPr lang="pt-BR" sz="2000" b="1" dirty="0" smtClean="0">
                <a:latin typeface="Times New Roman" panose="02020603050405020304" pitchFamily="18" charset="0"/>
                <a:cs typeface="Times New Roman" panose="02020603050405020304" pitchFamily="18" charset="0"/>
              </a:rPr>
              <a:t>Vd</a:t>
            </a: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NH</a:t>
            </a:r>
            <a:r>
              <a:rPr lang="pt-BR"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N(II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HCl</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Cl</a:t>
            </a:r>
            <a:r>
              <a:rPr lang="en-US" sz="2000" dirty="0">
                <a:latin typeface="Times New Roman" panose="02020603050405020304" pitchFamily="18" charset="0"/>
                <a:cs typeface="Times New Roman" panose="02020603050405020304" pitchFamily="18" charset="0"/>
              </a:rPr>
              <a:t>(I)</a:t>
            </a:r>
          </a:p>
          <a:p>
            <a:r>
              <a:rPr lang="en-US" sz="2000" dirty="0">
                <a:latin typeface="Times New Roman" panose="02020603050405020304" pitchFamily="18" charset="0"/>
                <a:cs typeface="Times New Roman" panose="02020603050405020304" pitchFamily="18" charset="0"/>
              </a:rPr>
              <a:t>+CH</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C(IV)</a:t>
            </a:r>
          </a:p>
          <a:p>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pt-BR" sz="2000" dirty="0" smtClean="0">
                <a:latin typeface="Times New Roman" panose="02020603050405020304" pitchFamily="18" charset="0"/>
                <a:cs typeface="Times New Roman" panose="02020603050405020304" pitchFamily="18" charset="0"/>
              </a:rPr>
              <a:t>+</a:t>
            </a:r>
            <a:r>
              <a:rPr lang="pt-BR" sz="2000" b="1" i="1" dirty="0" smtClean="0">
                <a:latin typeface="Times New Roman" panose="02020603050405020304" pitchFamily="18" charset="0"/>
                <a:cs typeface="Times New Roman" panose="02020603050405020304" pitchFamily="18" charset="0"/>
              </a:rPr>
              <a:t> </a:t>
            </a:r>
            <a:r>
              <a:rPr lang="pt-BR" sz="2000" dirty="0">
                <a:latin typeface="Times New Roman" panose="02020603050405020304" pitchFamily="18" charset="0"/>
                <a:cs typeface="Times New Roman" panose="02020603050405020304" pitchFamily="18" charset="0"/>
              </a:rPr>
              <a:t>K</a:t>
            </a:r>
            <a:r>
              <a:rPr lang="pt-BR" sz="2000" baseline="-25000" dirty="0">
                <a:latin typeface="Times New Roman" panose="02020603050405020304" pitchFamily="18" charset="0"/>
                <a:cs typeface="Times New Roman" panose="02020603050405020304" pitchFamily="18" charset="0"/>
              </a:rPr>
              <a:t>2</a:t>
            </a:r>
            <a:r>
              <a:rPr lang="pt-BR" sz="2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pt-BR" sz="2000" dirty="0">
                <a:latin typeface="Times New Roman" panose="02020603050405020304" pitchFamily="18" charset="0"/>
                <a:cs typeface="Times New Roman" panose="02020603050405020304" pitchFamily="18" charset="0"/>
              </a:rPr>
              <a:t>K (I)</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ZnO</a:t>
            </a:r>
            <a:r>
              <a:rPr lang="en-US" sz="2000" dirty="0" err="1">
                <a:latin typeface="Times New Roman" panose="02020603050405020304" pitchFamily="18" charset="0"/>
                <a:cs typeface="Times New Roman" panose="02020603050405020304" pitchFamily="18" charset="0"/>
                <a:sym typeface="Wingdings 3" panose="05040102010807070707" pitchFamily="18" charset="2"/>
              </a:rPr>
              <a:t></a:t>
            </a:r>
            <a:r>
              <a:rPr lang="en-US" sz="2000" dirty="0" err="1">
                <a:latin typeface="Times New Roman" panose="02020603050405020304" pitchFamily="18" charset="0"/>
                <a:cs typeface="Times New Roman" panose="02020603050405020304" pitchFamily="18" charset="0"/>
              </a:rPr>
              <a:t>Zn</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 +S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IV</a:t>
            </a:r>
            <a:r>
              <a:rPr lang="en-US" sz="2000" dirty="0" smtClean="0">
                <a:latin typeface="Times New Roman" panose="02020603050405020304" pitchFamily="18" charset="0"/>
                <a:cs typeface="Times New Roman" panose="02020603050405020304" pitchFamily="18" charset="0"/>
              </a:rPr>
              <a:t>)</a:t>
            </a:r>
          </a:p>
          <a:p>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S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II)</a:t>
            </a:r>
          </a:p>
          <a:p>
            <a:r>
              <a:rPr lang="en-US" sz="2000" dirty="0">
                <a:latin typeface="Times New Roman" panose="02020603050405020304" pitchFamily="18" charset="0"/>
                <a:cs typeface="Times New Roman" panose="02020603050405020304" pitchFamily="18" charset="0"/>
              </a:rPr>
              <a:t>+H</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Wingdings 3" panose="05040102010807070707" pitchFamily="18" charset="2"/>
              </a:rPr>
              <a:t></a:t>
            </a:r>
            <a:r>
              <a:rPr lang="en-US" sz="2000" dirty="0">
                <a:latin typeface="Times New Roman" panose="02020603050405020304" pitchFamily="18" charset="0"/>
                <a:cs typeface="Times New Roman" panose="02020603050405020304" pitchFamily="18" charset="0"/>
              </a:rPr>
              <a:t>PO</a:t>
            </a:r>
            <a:r>
              <a:rPr lang="en-US" sz="2000" baseline="-25000" dirty="0">
                <a:latin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cs typeface="Times New Roman" panose="02020603050405020304" pitchFamily="18" charset="0"/>
              </a:rPr>
              <a:t>(III)</a:t>
            </a:r>
          </a:p>
          <a:p>
            <a:endParaRPr lang="en-US" dirty="0"/>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45544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6109" y="239496"/>
            <a:ext cx="7697606" cy="6265807"/>
          </a:xfrm>
          <a:prstGeom prst="rect">
            <a:avLst/>
          </a:prstGeom>
        </p:spPr>
      </p:pic>
    </p:spTree>
    <p:extLst>
      <p:ext uri="{BB962C8B-B14F-4D97-AF65-F5344CB8AC3E}">
        <p14:creationId xmlns:p14="http://schemas.microsoft.com/office/powerpoint/2010/main" val="2563127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495" y="1660824"/>
            <a:ext cx="6253934" cy="256301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32263" y="755320"/>
            <a:ext cx="8382000" cy="939360"/>
          </a:xfrm>
          <a:prstGeom prst="rect">
            <a:avLst/>
          </a:prstGeom>
        </p:spPr>
        <p:txBody>
          <a:bodyPr wrap="square">
            <a:spAutoFit/>
          </a:bodyPr>
          <a:lstStyle/>
          <a:p>
            <a:pPr>
              <a:lnSpc>
                <a:spcPct val="145000"/>
              </a:lnSpc>
              <a:spcAft>
                <a:spcPts val="0"/>
              </a:spcAft>
            </a:pP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S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đồ</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au</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mô</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ả</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sự</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ì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liê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kết</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cộ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b="1" dirty="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Cl</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xác</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định</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oá</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ị</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chlorine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ong</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hợp</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hất</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trên</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80456" y="4649149"/>
            <a:ext cx="9283337" cy="1918602"/>
          </a:xfrm>
          <a:prstGeom prst="rect">
            <a:avLst/>
          </a:prstGeom>
        </p:spPr>
        <p:txBody>
          <a:bodyPr wrap="square">
            <a:spAutoFit/>
          </a:bodyPr>
          <a:lstStyle/>
          <a:p>
            <a:pPr>
              <a:lnSpc>
                <a:spcPct val="145000"/>
              </a:lnSpc>
              <a:spcAft>
                <a:spcPts val="0"/>
              </a:spcAft>
            </a:pP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Trả</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r>
              <a:rPr lang="en-US" b="1" i="1" dirty="0" err="1" smtClean="0">
                <a:latin typeface="Times New Roman" panose="02020603050405020304" pitchFamily="18" charset="0"/>
                <a:ea typeface="Times New Roman" panose="02020603050405020304" pitchFamily="18" charset="0"/>
                <a:cs typeface="Arial" panose="020B0604020202020204" pitchFamily="34" charset="0"/>
              </a:rPr>
              <a:t>lời</a:t>
            </a:r>
            <a:r>
              <a:rPr lang="en-US" b="1" i="1" dirty="0" smtClean="0">
                <a:latin typeface="Times New Roman" panose="02020603050405020304" pitchFamily="18" charset="0"/>
                <a:ea typeface="Times New Roman" panose="02020603050405020304" pitchFamily="18" charset="0"/>
                <a:cs typeface="Arial" panose="020B0604020202020204" pitchFamily="34" charset="0"/>
              </a:rPr>
              <a:t>: </a:t>
            </a:r>
          </a:p>
          <a:p>
            <a:pPr>
              <a:lnSpc>
                <a:spcPct val="145000"/>
              </a:lnSpc>
              <a:spcAft>
                <a:spcPts val="0"/>
              </a:spcAft>
            </a:pPr>
            <a:r>
              <a:rPr lang="en-US" i="1" dirty="0" err="1" smtClean="0">
                <a:latin typeface="Times New Roman" panose="02020603050405020304" pitchFamily="18" charset="0"/>
                <a:ea typeface="Times New Roman" panose="02020603050405020304" pitchFamily="18" charset="0"/>
                <a:cs typeface="Times New Roman" panose="02020603050405020304" pitchFamily="18" charset="0"/>
              </a:rPr>
              <a:t>Trong</a:t>
            </a:r>
            <a:r>
              <a:rPr lang="en-US" i="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x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i="1"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i="1"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75"/>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Theo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Cl</a:t>
            </a:r>
            <a:r>
              <a:rPr lang="en-US" dirty="0">
                <a:latin typeface="Times New Roman" panose="02020603050405020304" pitchFamily="18" charset="0"/>
                <a:ea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ts val="920"/>
              </a:lnSpc>
              <a:spcAft>
                <a:spcPts val="0"/>
              </a:spcAft>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78000"/>
              </a:lnSpc>
              <a:spcAft>
                <a:spcPts val="0"/>
              </a:spcAft>
            </a:pP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ặp</a:t>
            </a:r>
            <a:r>
              <a:rPr lang="en-US" dirty="0">
                <a:latin typeface="Times New Roman" panose="02020603050405020304" pitchFamily="18" charset="0"/>
                <a:ea typeface="Times New Roman" panose="02020603050405020304" pitchFamily="18" charset="0"/>
                <a:cs typeface="Times New Roman" panose="02020603050405020304" pitchFamily="18" charset="0"/>
              </a:rPr>
              <a:t> electron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latin typeface="Times New Roman" panose="02020603050405020304" pitchFamily="18" charset="0"/>
                <a:ea typeface="Times New Roman" panose="02020603050405020304" pitchFamily="18" charset="0"/>
                <a:cs typeface="Times New Roman" panose="02020603050405020304" pitchFamily="18" charset="0"/>
              </a:rPr>
              <a:t> H</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dirty="0">
                <a:latin typeface="Times New Roman" panose="02020603050405020304" pitchFamily="18" charset="0"/>
                <a:ea typeface="Times New Roman" panose="02020603050405020304" pitchFamily="18" charset="0"/>
                <a:cs typeface="Times New Roman" panose="02020603050405020304" pitchFamily="18" charset="0"/>
              </a:rPr>
              <a:t> Cl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dirty="0">
                <a:latin typeface="Times New Roman" panose="02020603050405020304" pitchFamily="18" charset="0"/>
                <a:ea typeface="Times New Roman" panose="02020603050405020304" pitchFamily="18" charset="0"/>
                <a:cs typeface="Times New Roman" panose="02020603050405020304" pitchFamily="18" charset="0"/>
              </a:rPr>
              <a:t> 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07583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24151" y="2787227"/>
            <a:ext cx="8424333" cy="2030535"/>
          </a:xfrm>
          <a:prstGeom prst="rect">
            <a:avLst/>
          </a:prstGeom>
        </p:spPr>
        <p:txBody>
          <a:bodyPr vert="horz" wrap="square" lIns="0" tIns="16933" rIns="0" bIns="0" rtlCol="0">
            <a:spAutoFit/>
          </a:bodyPr>
          <a:lstStyle/>
          <a:p>
            <a:pPr algn="ctr">
              <a:spcBef>
                <a:spcPts val="133"/>
              </a:spcBef>
            </a:pPr>
            <a:r>
              <a:rPr lang="en-US" sz="4267" b="1" spc="-400" dirty="0" err="1" smtClean="0">
                <a:solidFill>
                  <a:srgbClr val="253D68"/>
                </a:solidFill>
                <a:latin typeface="Verdana"/>
                <a:cs typeface="Verdana"/>
              </a:rPr>
              <a:t>Bài</a:t>
            </a:r>
            <a:r>
              <a:rPr lang="en-US" sz="4267" b="1" spc="-400" dirty="0" smtClean="0">
                <a:solidFill>
                  <a:srgbClr val="253D68"/>
                </a:solidFill>
                <a:latin typeface="Verdana"/>
                <a:cs typeface="Verdana"/>
              </a:rPr>
              <a:t> 7: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rị</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và</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công</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thức</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oá</a:t>
            </a:r>
            <a:r>
              <a:rPr lang="en-US" sz="4267" b="1" spc="-400" dirty="0" smtClean="0">
                <a:solidFill>
                  <a:srgbClr val="253D68"/>
                </a:solidFill>
                <a:latin typeface="Verdana"/>
                <a:cs typeface="Verdana"/>
              </a:rPr>
              <a:t> </a:t>
            </a:r>
            <a:r>
              <a:rPr lang="en-US" sz="4267" b="1" spc="-400" dirty="0" err="1" smtClean="0">
                <a:solidFill>
                  <a:srgbClr val="253D68"/>
                </a:solidFill>
                <a:latin typeface="Verdana"/>
                <a:cs typeface="Verdana"/>
              </a:rPr>
              <a:t>học</a:t>
            </a:r>
            <a:endParaRPr sz="4267" dirty="0">
              <a:latin typeface="Verdana"/>
              <a:cs typeface="Verdana"/>
            </a:endParaRPr>
          </a:p>
          <a:p>
            <a:pPr marR="124457" algn="ctr">
              <a:spcBef>
                <a:spcPts val="2927"/>
              </a:spcBef>
            </a:pPr>
            <a:r>
              <a:rPr sz="2133" b="1" spc="-7" dirty="0" smtClean="0">
                <a:latin typeface="Comfortaa"/>
                <a:cs typeface="Comfortaa"/>
              </a:rPr>
              <a:t>(</a:t>
            </a:r>
            <a:r>
              <a:rPr lang="en-US" sz="2133" b="1" spc="-7" dirty="0" smtClean="0">
                <a:latin typeface="Comfortaa"/>
                <a:cs typeface="Comfortaa"/>
              </a:rPr>
              <a:t>3</a:t>
            </a:r>
            <a:r>
              <a:rPr sz="2133" b="1" dirty="0" smtClean="0">
                <a:latin typeface="Comfortaa"/>
                <a:cs typeface="Comfortaa"/>
              </a:rPr>
              <a:t> </a:t>
            </a:r>
            <a:r>
              <a:rPr sz="2133" b="1" spc="-7" dirty="0">
                <a:latin typeface="Comfortaa"/>
                <a:cs typeface="Comfortaa"/>
              </a:rPr>
              <a:t>tiết)</a:t>
            </a:r>
            <a:endParaRPr sz="2133" dirty="0">
              <a:latin typeface="Comfortaa"/>
              <a:cs typeface="Comfortaa"/>
            </a:endParaRPr>
          </a:p>
        </p:txBody>
      </p:sp>
    </p:spTree>
    <p:extLst>
      <p:ext uri="{BB962C8B-B14F-4D97-AF65-F5344CB8AC3E}">
        <p14:creationId xmlns:p14="http://schemas.microsoft.com/office/powerpoint/2010/main" val="33148218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1873150" cy="6858000"/>
          </a:xfrm>
          <a:prstGeom prst="rect">
            <a:avLst/>
          </a:prstGeom>
        </p:spPr>
      </p:pic>
      <p:sp>
        <p:nvSpPr>
          <p:cNvPr id="4" name="Oval 3"/>
          <p:cNvSpPr/>
          <p:nvPr/>
        </p:nvSpPr>
        <p:spPr>
          <a:xfrm>
            <a:off x="7471953" y="209006"/>
            <a:ext cx="1175658" cy="4572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C00000"/>
                </a:solidFill>
              </a:rPr>
              <a:t>2.1</a:t>
            </a:r>
            <a:endParaRPr lang="en-US" sz="3200" dirty="0">
              <a:solidFill>
                <a:srgbClr val="C00000"/>
              </a:solidFill>
            </a:endParaRPr>
          </a:p>
        </p:txBody>
      </p:sp>
    </p:spTree>
    <p:extLst>
      <p:ext uri="{BB962C8B-B14F-4D97-AF65-F5344CB8AC3E}">
        <p14:creationId xmlns:p14="http://schemas.microsoft.com/office/powerpoint/2010/main" val="1891657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942914"/>
            <a:ext cx="10492254" cy="2393954"/>
          </a:xfrm>
          <a:prstGeom prst="rect">
            <a:avLst/>
          </a:prstGeom>
        </p:spPr>
      </p:pic>
      <p:sp>
        <p:nvSpPr>
          <p:cNvPr id="3" name="Title 1"/>
          <p:cNvSpPr txBox="1">
            <a:spLocks/>
          </p:cNvSpPr>
          <p:nvPr/>
        </p:nvSpPr>
        <p:spPr>
          <a:xfrm>
            <a:off x="838200" y="861513"/>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smtClean="0">
                <a:latin typeface="Times New Roman" panose="02020603050405020304" pitchFamily="18" charset="0"/>
                <a:cs typeface="Times New Roman" panose="02020603050405020304" pitchFamily="18" charset="0"/>
              </a:rPr>
              <a:t>PHIẾU HỌC TẬP 2.2</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81672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783" y="2090058"/>
            <a:ext cx="10990217" cy="4611188"/>
          </a:xfrm>
          <a:prstGeom prst="rect">
            <a:avLst/>
          </a:prstGeom>
        </p:spPr>
      </p:pic>
      <p:sp>
        <p:nvSpPr>
          <p:cNvPr id="6" name="Flowchart: Delay 5"/>
          <p:cNvSpPr/>
          <p:nvPr/>
        </p:nvSpPr>
        <p:spPr>
          <a:xfrm>
            <a:off x="1" y="522514"/>
            <a:ext cx="4140926" cy="1672048"/>
          </a:xfrm>
          <a:prstGeom prst="flowChartDelay">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latin typeface="Times New Roman" panose="02020603050405020304" pitchFamily="18" charset="0"/>
                <a:cs typeface="Times New Roman" panose="02020603050405020304" pitchFamily="18" charset="0"/>
              </a:rPr>
              <a:t>2. </a:t>
            </a:r>
            <a:r>
              <a:rPr lang="en-US" sz="3600" dirty="0" err="1" smtClean="0">
                <a:solidFill>
                  <a:schemeClr val="tx1"/>
                </a:solidFill>
                <a:latin typeface="Times New Roman" panose="02020603050405020304" pitchFamily="18" charset="0"/>
                <a:cs typeface="Times New Roman" panose="02020603050405020304" pitchFamily="18" charset="0"/>
              </a:rPr>
              <a:t>Quy</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ắc</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hoá</a:t>
            </a:r>
            <a:r>
              <a:rPr lang="en-US" sz="3600" dirty="0" smtClean="0">
                <a:solidFill>
                  <a:schemeClr val="tx1"/>
                </a:solidFill>
                <a:latin typeface="Times New Roman" panose="02020603050405020304" pitchFamily="18" charset="0"/>
                <a:cs typeface="Times New Roman" panose="02020603050405020304" pitchFamily="18" charset="0"/>
              </a:rPr>
              <a:t> </a:t>
            </a:r>
            <a:r>
              <a:rPr lang="en-US" sz="3600" dirty="0" err="1" smtClean="0">
                <a:solidFill>
                  <a:schemeClr val="tx1"/>
                </a:solidFill>
                <a:latin typeface="Times New Roman" panose="02020603050405020304" pitchFamily="18" charset="0"/>
                <a:cs typeface="Times New Roman" panose="02020603050405020304" pitchFamily="18" charset="0"/>
              </a:rPr>
              <a:t>trị</a:t>
            </a:r>
            <a:endParaRPr lang="en-US" sz="3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8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56300107"/>
              </p:ext>
            </p:extLst>
          </p:nvPr>
        </p:nvGraphicFramePr>
        <p:xfrm>
          <a:off x="1431834" y="1365862"/>
          <a:ext cx="9057639" cy="1853346"/>
        </p:xfrm>
        <a:graphic>
          <a:graphicData uri="http://schemas.openxmlformats.org/drawingml/2006/table">
            <a:tbl>
              <a:tblPr/>
              <a:tblGrid>
                <a:gridCol w="905764">
                  <a:extLst>
                    <a:ext uri="{9D8B030D-6E8A-4147-A177-3AD203B41FA5}">
                      <a16:colId xmlns:a16="http://schemas.microsoft.com/office/drawing/2014/main" val="898051608"/>
                    </a:ext>
                  </a:extLst>
                </a:gridCol>
                <a:gridCol w="2065142">
                  <a:extLst>
                    <a:ext uri="{9D8B030D-6E8A-4147-A177-3AD203B41FA5}">
                      <a16:colId xmlns:a16="http://schemas.microsoft.com/office/drawing/2014/main" val="3472104559"/>
                    </a:ext>
                  </a:extLst>
                </a:gridCol>
                <a:gridCol w="3206404">
                  <a:extLst>
                    <a:ext uri="{9D8B030D-6E8A-4147-A177-3AD203B41FA5}">
                      <a16:colId xmlns:a16="http://schemas.microsoft.com/office/drawing/2014/main" val="3912481268"/>
                    </a:ext>
                  </a:extLst>
                </a:gridCol>
                <a:gridCol w="2880329">
                  <a:extLst>
                    <a:ext uri="{9D8B030D-6E8A-4147-A177-3AD203B41FA5}">
                      <a16:colId xmlns:a16="http://schemas.microsoft.com/office/drawing/2014/main" val="2616253677"/>
                    </a:ext>
                  </a:extLst>
                </a:gridCol>
              </a:tblGrid>
              <a:tr h="221641">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ó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 trị</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b="1">
                          <a:effectLst/>
                          <a:latin typeface="Times New Roman" panose="02020603050405020304" pitchFamily="18" charset="0"/>
                          <a:ea typeface="Times New Roman" panose="02020603050405020304" pitchFamily="18" charset="0"/>
                          <a:cs typeface="Arial" panose="020B0604020202020204" pitchFamily="34" charset="0"/>
                        </a:rPr>
                        <a:t>Tích của chỉ số và hóa</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13490907"/>
                  </a:ext>
                </a:extLst>
              </a:tr>
              <a:tr h="318608">
                <a:tc>
                  <a:txBody>
                    <a:bodyPr/>
                    <a:lstStyle/>
                    <a:p>
                      <a:pPr>
                        <a:spcAft>
                          <a:spcPts val="0"/>
                        </a:spcAft>
                      </a:pPr>
                      <a:r>
                        <a:rPr lang="en-US" sz="12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lưu</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huỳnh</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carb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trị</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b="1" dirty="0" err="1">
                          <a:effectLst/>
                          <a:latin typeface="Times New Roman" panose="02020603050405020304" pitchFamily="18" charset="0"/>
                          <a:ea typeface="Times New Roman" panose="02020603050405020304" pitchFamily="18" charset="0"/>
                          <a:cs typeface="Arial" panose="020B0604020202020204" pitchFamily="34" charset="0"/>
                        </a:rPr>
                        <a:t>của</a:t>
                      </a:r>
                      <a:r>
                        <a:rPr lang="en-US" sz="1600" b="1" dirty="0">
                          <a:effectLst/>
                          <a:latin typeface="Times New Roman" panose="02020603050405020304" pitchFamily="18" charset="0"/>
                          <a:ea typeface="Times New Roman" panose="02020603050405020304" pitchFamily="18" charset="0"/>
                          <a:cs typeface="Arial" panose="020B0604020202020204" pitchFamily="34" charset="0"/>
                        </a:rPr>
                        <a:t> hydroge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49290986"/>
                  </a:ext>
                </a:extLst>
              </a:tr>
              <a:tr h="110820">
                <a:tc>
                  <a:txBody>
                    <a:bodyPr/>
                    <a:lstStyle/>
                    <a:p>
                      <a:pPr>
                        <a:spcAft>
                          <a:spcPts val="0"/>
                        </a:spcAft>
                      </a:pPr>
                      <a:r>
                        <a:rPr lang="en-US" sz="7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6777930"/>
                  </a:ext>
                </a:extLst>
              </a:tr>
              <a:tr h="274412">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2</a:t>
                      </a:r>
                      <a:r>
                        <a:rPr lang="en-US" sz="1600" dirty="0">
                          <a:effectLst/>
                          <a:latin typeface="Times New Roman" panose="02020603050405020304" pitchFamily="18" charset="0"/>
                          <a:ea typeface="Times New Roman" panose="02020603050405020304" pitchFamily="18" charset="0"/>
                          <a:cs typeface="Arial" panose="020B0604020202020204" pitchFamily="34" charset="0"/>
                        </a:rPr>
                        <a:t>S</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1.II</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2.I</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6563736"/>
                  </a:ext>
                </a:extLst>
              </a:tr>
              <a:tr h="87073">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3413674"/>
                  </a:ext>
                </a:extLst>
              </a:tr>
              <a:tr h="284966">
                <a:tc>
                  <a:txBody>
                    <a:bodyPr/>
                    <a:lstStyle/>
                    <a:p>
                      <a:pPr marL="63500">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CH</a:t>
                      </a:r>
                      <a:r>
                        <a:rPr lang="en-US" sz="1600" baseline="-25000" dirty="0">
                          <a:effectLst/>
                          <a:latin typeface="Times New Roman" panose="02020603050405020304" pitchFamily="18" charset="0"/>
                          <a:ea typeface="Times New Roman" panose="02020603050405020304" pitchFamily="18" charset="0"/>
                          <a:cs typeface="Arial" panose="020B0604020202020204" pitchFamily="34" charset="0"/>
                        </a:rPr>
                        <a:t>4</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IV</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1.IV</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R="812800" algn="r">
                        <a:lnSpc>
                          <a:spcPts val="1540"/>
                        </a:lnSpc>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4.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458346664"/>
                  </a:ext>
                </a:extLst>
              </a:tr>
              <a:tr h="79817">
                <a:tc>
                  <a:txBody>
                    <a:bodyPr/>
                    <a:lstStyle/>
                    <a:p>
                      <a:pPr>
                        <a:spcAft>
                          <a:spcPts val="0"/>
                        </a:spcAft>
                      </a:pPr>
                      <a:r>
                        <a:rPr lang="en-US" sz="500">
                          <a:effectLst/>
                          <a:latin typeface="Times New Roman" panose="02020603050405020304" pitchFamily="18" charset="0"/>
                          <a:ea typeface="Times New Roman" panose="02020603050405020304" pitchFamily="18" charset="0"/>
                          <a:cs typeface="Arial" panose="020B0604020202020204" pitchFamily="34" charset="0"/>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panose="02020603050405020304" pitchFamily="18" charset="0"/>
                          <a:ea typeface="Times New Roman" panose="02020603050405020304" pitchFamily="18"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30609097"/>
                  </a:ext>
                </a:extLst>
              </a:tr>
            </a:tbl>
          </a:graphicData>
        </a:graphic>
      </p:graphicFrame>
      <p:sp>
        <p:nvSpPr>
          <p:cNvPr id="4" name="Rectangle 3"/>
          <p:cNvSpPr/>
          <p:nvPr/>
        </p:nvSpPr>
        <p:spPr>
          <a:xfrm>
            <a:off x="1022892" y="3302999"/>
            <a:ext cx="13010606" cy="3217356"/>
          </a:xfrm>
          <a:prstGeom prst="rect">
            <a:avLst/>
          </a:prstGeom>
        </p:spPr>
        <p:txBody>
          <a:bodyPr wrap="square">
            <a:spAutoFit/>
          </a:bodyPr>
          <a:lstStyle/>
          <a:p>
            <a:pPr marL="4445">
              <a:lnSpc>
                <a:spcPct val="96000"/>
              </a:lnSpc>
              <a:spcAft>
                <a:spcPts val="0"/>
              </a:spcAf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0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4991100" lvl="0" indent="-342900">
              <a:lnSpc>
                <a:spcPct val="151000"/>
              </a:lnSpc>
              <a:spcAft>
                <a:spcPts val="0"/>
              </a:spcAft>
              <a:buFont typeface="+mj-lt"/>
              <a:buAutoNum type="arabicPeriod"/>
              <a:tabLst>
                <a:tab pos="18288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S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R="4991100" lvl="0">
              <a:lnSpc>
                <a:spcPct val="151000"/>
              </a:lnSpc>
              <a:spcAft>
                <a:spcPts val="0"/>
              </a:spcAft>
              <a:tabLst>
                <a:tab pos="182880" algn="l"/>
              </a:tabLs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I = 2.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79000"/>
              </a:lnSpc>
              <a:spcAft>
                <a:spcPts val="0"/>
              </a:spcAft>
              <a:buFont typeface="Arial" panose="020B0604020202020204" pitchFamily="34" charset="0"/>
              <a:buChar char="⇒"/>
              <a:tabLst>
                <a:tab pos="20764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82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Xé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H</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marR="4927600">
              <a:lnSpc>
                <a:spcPct val="151000"/>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   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ấ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IV = 4.I</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10"/>
              </a:lnSpc>
              <a:spcAft>
                <a:spcPts val="0"/>
              </a:spcAft>
            </a:pP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12700" lvl="0" indent="-342900">
              <a:lnSpc>
                <a:spcPct val="78000"/>
              </a:lnSpc>
              <a:spcAft>
                <a:spcPts val="0"/>
              </a:spcAft>
              <a:buFont typeface="Arial" panose="020B0604020202020204" pitchFamily="34" charset="0"/>
              <a:buChar char="⇒"/>
              <a:tabLst>
                <a:tab pos="218440"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42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3" name="Text Box 13"/>
          <p:cNvSpPr txBox="1">
            <a:spLocks noChangeArrowheads="1"/>
          </p:cNvSpPr>
          <p:nvPr/>
        </p:nvSpPr>
        <p:spPr bwMode="auto">
          <a:xfrm>
            <a:off x="6096000" y="1441451"/>
            <a:ext cx="1841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p>
          <a:p>
            <a:endParaRPr lang="en-US" altLang="en-US" sz="3200"/>
          </a:p>
        </p:txBody>
      </p:sp>
      <p:sp>
        <p:nvSpPr>
          <p:cNvPr id="92176" name="Text Box 16"/>
          <p:cNvSpPr txBox="1">
            <a:spLocks noChangeArrowheads="1"/>
          </p:cNvSpPr>
          <p:nvPr/>
        </p:nvSpPr>
        <p:spPr bwMode="auto">
          <a:xfrm>
            <a:off x="1631951" y="620714"/>
            <a:ext cx="892651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dirty="0" err="1" smtClean="0">
                <a:solidFill>
                  <a:schemeClr val="accent2"/>
                </a:solidFill>
                <a:latin typeface="Times New Roman" panose="02020603050405020304" pitchFamily="18" charset="0"/>
                <a:cs typeface="Times New Roman" panose="02020603050405020304" pitchFamily="18" charset="0"/>
              </a:rPr>
              <a:t>Quy</a:t>
            </a:r>
            <a:r>
              <a:rPr lang="en-US" altLang="en-US" sz="2800" b="1" u="sng" dirty="0" smtClean="0">
                <a:solidFill>
                  <a:schemeClr val="accent2"/>
                </a:solidFill>
                <a:latin typeface="Times New Roman" panose="02020603050405020304" pitchFamily="18" charset="0"/>
                <a:cs typeface="Times New Roman" panose="02020603050405020304" pitchFamily="18" charset="0"/>
              </a:rPr>
              <a:t> </a:t>
            </a:r>
            <a:r>
              <a:rPr lang="en-US" altLang="en-US" sz="2800" b="1" u="sng" dirty="0" err="1" smtClean="0">
                <a:solidFill>
                  <a:schemeClr val="accent2"/>
                </a:solidFill>
                <a:latin typeface="Times New Roman" panose="02020603050405020304" pitchFamily="18" charset="0"/>
                <a:cs typeface="Times New Roman" panose="02020603050405020304" pitchFamily="18" charset="0"/>
              </a:rPr>
              <a:t>tắc</a:t>
            </a:r>
            <a:r>
              <a:rPr lang="en-US" altLang="en-US" sz="2800" b="1" dirty="0" smtClean="0">
                <a:solidFill>
                  <a:schemeClr val="accent2"/>
                </a:solidFill>
                <a:latin typeface="Times New Roman" panose="02020603050405020304" pitchFamily="18" charset="0"/>
                <a:cs typeface="Times New Roman" panose="02020603050405020304" pitchFamily="18" charset="0"/>
              </a:rPr>
              <a:t>:</a:t>
            </a:r>
            <a:r>
              <a:rPr lang="en-US" altLang="en-US" sz="2800" dirty="0" smtClean="0">
                <a:solidFill>
                  <a:srgbClr val="FF0066"/>
                </a:solidFill>
                <a:latin typeface="Times New Roman" panose="02020603050405020304" pitchFamily="18" charset="0"/>
                <a:cs typeface="Times New Roman" panose="02020603050405020304" pitchFamily="18" charset="0"/>
              </a:rPr>
              <a:t> </a:t>
            </a:r>
            <a:endParaRPr lang="en-US" altLang="en-US" sz="2800" dirty="0">
              <a:solidFill>
                <a:srgbClr val="FF0066"/>
              </a:solidFill>
              <a:latin typeface="Times New Roman" panose="02020603050405020304" pitchFamily="18" charset="0"/>
              <a:cs typeface="Times New Roman" panose="02020603050405020304" pitchFamily="18" charset="0"/>
            </a:endParaRPr>
          </a:p>
          <a:p>
            <a:r>
              <a:rPr lang="en-US" altLang="en-US" sz="2800" dirty="0" err="1" smtClean="0">
                <a:solidFill>
                  <a:srgbClr val="0070C0"/>
                </a:solidFill>
                <a:latin typeface="Times New Roman" panose="02020603050405020304" pitchFamily="18" charset="0"/>
                <a:cs typeface="Times New Roman" panose="02020603050405020304" pitchFamily="18" charset="0"/>
              </a:rPr>
              <a:t>Tro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công</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thứ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oá</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dirty="0" err="1" smtClean="0">
                <a:solidFill>
                  <a:srgbClr val="0070C0"/>
                </a:solidFill>
                <a:latin typeface="Times New Roman" panose="02020603050405020304" pitchFamily="18" charset="0"/>
                <a:cs typeface="Times New Roman" panose="02020603050405020304" pitchFamily="18" charset="0"/>
              </a:rPr>
              <a:t>học</a:t>
            </a:r>
            <a:r>
              <a:rPr lang="en-US" altLang="en-US" sz="2800"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ày</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bằng</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ích</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ủa</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chỉ</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số</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và</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hoá</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FF0000"/>
                </a:solidFill>
                <a:latin typeface="Times New Roman" panose="02020603050405020304" pitchFamily="18" charset="0"/>
                <a:cs typeface="Times New Roman" panose="02020603050405020304" pitchFamily="18" charset="0"/>
              </a:rPr>
              <a:t>trị</a:t>
            </a:r>
            <a:r>
              <a:rPr lang="en-US" altLang="en-US" sz="2800" b="1" dirty="0" smtClean="0">
                <a:solidFill>
                  <a:srgbClr val="FF000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của</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nguyên</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tố</a:t>
            </a:r>
            <a:r>
              <a:rPr lang="en-US" altLang="en-US" sz="2800" b="1" dirty="0" smtClean="0">
                <a:solidFill>
                  <a:srgbClr val="0070C0"/>
                </a:solidFill>
                <a:latin typeface="Times New Roman" panose="02020603050405020304" pitchFamily="18" charset="0"/>
                <a:cs typeface="Times New Roman" panose="02020603050405020304" pitchFamily="18" charset="0"/>
              </a:rPr>
              <a:t> </a:t>
            </a:r>
            <a:r>
              <a:rPr lang="en-US" altLang="en-US" sz="2800" b="1" dirty="0" err="1" smtClean="0">
                <a:solidFill>
                  <a:srgbClr val="0070C0"/>
                </a:solidFill>
                <a:latin typeface="Times New Roman" panose="02020603050405020304" pitchFamily="18" charset="0"/>
                <a:cs typeface="Times New Roman" panose="02020603050405020304" pitchFamily="18" charset="0"/>
              </a:rPr>
              <a:t>kia</a:t>
            </a:r>
            <a:endParaRPr lang="en-US" altLang="en-US" sz="2800" dirty="0">
              <a:solidFill>
                <a:srgbClr val="0070C0"/>
              </a:solidFill>
              <a:latin typeface="Times New Roman" panose="02020603050405020304" pitchFamily="18" charset="0"/>
              <a:cs typeface="Times New Roman" panose="02020603050405020304" pitchFamily="18" charset="0"/>
            </a:endParaRPr>
          </a:p>
          <a:p>
            <a:r>
              <a:rPr lang="en-US" altLang="en-US" sz="1600"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 </a:t>
            </a:r>
            <a:r>
              <a:rPr lang="vi-VN" altLang="en-US" dirty="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a </a:t>
            </a:r>
            <a:r>
              <a:rPr lang="en-US" altLang="en-US" dirty="0" smtClean="0">
                <a:solidFill>
                  <a:srgbClr val="000099"/>
                </a:solidFill>
                <a:latin typeface="Times New Roman" panose="02020603050405020304" pitchFamily="18" charset="0"/>
                <a:cs typeface="Times New Roman" panose="02020603050405020304" pitchFamily="18" charset="0"/>
              </a:rPr>
              <a:t>    </a:t>
            </a:r>
            <a:r>
              <a:rPr lang="en-US" altLang="en-US" dirty="0">
                <a:solidFill>
                  <a:srgbClr val="000099"/>
                </a:solidFill>
                <a:latin typeface="Times New Roman" panose="02020603050405020304" pitchFamily="18" charset="0"/>
                <a:cs typeface="Times New Roman" panose="02020603050405020304" pitchFamily="18" charset="0"/>
              </a:rPr>
              <a:t>b</a:t>
            </a:r>
            <a:endParaRPr lang="en-US" altLang="en-US" sz="1600" dirty="0">
              <a:solidFill>
                <a:srgbClr val="000099"/>
              </a:solidFill>
              <a:latin typeface="Times New Roman" panose="02020603050405020304" pitchFamily="18" charset="0"/>
              <a:cs typeface="Times New Roman" panose="02020603050405020304" pitchFamily="18" charset="0"/>
            </a:endParaRPr>
          </a:p>
          <a:p>
            <a:r>
              <a:rPr lang="en-US" altLang="en-US" sz="3200" dirty="0">
                <a:solidFill>
                  <a:srgbClr val="000099"/>
                </a:solidFill>
                <a:latin typeface="Times New Roman" panose="02020603050405020304" pitchFamily="18" charset="0"/>
                <a:cs typeface="Times New Roman" panose="02020603050405020304" pitchFamily="18" charset="0"/>
              </a:rPr>
              <a:t>Ta </a:t>
            </a:r>
            <a:r>
              <a:rPr lang="en-US" altLang="en-US" sz="3200" dirty="0" err="1">
                <a:solidFill>
                  <a:srgbClr val="000099"/>
                </a:solidFill>
                <a:latin typeface="Times New Roman" panose="02020603050405020304" pitchFamily="18" charset="0"/>
                <a:cs typeface="Times New Roman" panose="02020603050405020304" pitchFamily="18" charset="0"/>
              </a:rPr>
              <a:t>có</a:t>
            </a:r>
            <a:r>
              <a:rPr lang="en-US" altLang="en-US" sz="3200" dirty="0">
                <a:solidFill>
                  <a:srgbClr val="000099"/>
                </a:solidFill>
                <a:latin typeface="Times New Roman" panose="02020603050405020304" pitchFamily="18" charset="0"/>
                <a:cs typeface="Times New Roman" panose="02020603050405020304" pitchFamily="18" charset="0"/>
              </a:rPr>
              <a:t>: </a:t>
            </a:r>
            <a:r>
              <a:rPr lang="en-US" altLang="en-US" sz="3200" dirty="0" err="1">
                <a:solidFill>
                  <a:srgbClr val="000099"/>
                </a:solidFill>
                <a:latin typeface="Times New Roman" panose="02020603050405020304" pitchFamily="18" charset="0"/>
                <a:cs typeface="Times New Roman" panose="02020603050405020304" pitchFamily="18" charset="0"/>
              </a:rPr>
              <a:t>A</a:t>
            </a:r>
            <a:r>
              <a:rPr lang="en-US" altLang="en-US" sz="3200" baseline="-25000" dirty="0" err="1">
                <a:solidFill>
                  <a:srgbClr val="000099"/>
                </a:solidFill>
                <a:latin typeface="Times New Roman" panose="02020603050405020304" pitchFamily="18" charset="0"/>
                <a:cs typeface="Times New Roman" panose="02020603050405020304" pitchFamily="18" charset="0"/>
              </a:rPr>
              <a:t>x</a:t>
            </a:r>
            <a:r>
              <a:rPr lang="en-US" altLang="en-US" sz="3200" dirty="0" err="1">
                <a:solidFill>
                  <a:srgbClr val="000099"/>
                </a:solidFill>
                <a:latin typeface="Times New Roman" panose="02020603050405020304" pitchFamily="18" charset="0"/>
                <a:cs typeface="Times New Roman" panose="02020603050405020304" pitchFamily="18" charset="0"/>
              </a:rPr>
              <a:t>B</a:t>
            </a:r>
            <a:r>
              <a:rPr lang="en-US" altLang="en-US" sz="3200" baseline="-25000" dirty="0" err="1">
                <a:solidFill>
                  <a:srgbClr val="000099"/>
                </a:solidFill>
                <a:latin typeface="Times New Roman" panose="02020603050405020304" pitchFamily="18" charset="0"/>
                <a:cs typeface="Times New Roman" panose="02020603050405020304" pitchFamily="18" charset="0"/>
              </a:rPr>
              <a:t>y</a:t>
            </a:r>
            <a:r>
              <a:rPr lang="en-US" altLang="en-US" sz="3200" dirty="0">
                <a:solidFill>
                  <a:srgbClr val="000099"/>
                </a:solidFill>
                <a:latin typeface="Times New Roman" panose="02020603050405020304" pitchFamily="18" charset="0"/>
                <a:cs typeface="Times New Roman" panose="02020603050405020304" pitchFamily="18" charset="0"/>
              </a:rPr>
              <a:t>  =&gt;  x .a = y. b</a:t>
            </a:r>
            <a:endParaRPr lang="en-US" altLang="en-US" sz="3200" i="1" dirty="0">
              <a:solidFill>
                <a:srgbClr val="000099"/>
              </a:solidFill>
              <a:latin typeface="Times New Roman" panose="02020603050405020304" pitchFamily="18" charset="0"/>
              <a:cs typeface="Times New Roman" panose="02020603050405020304" pitchFamily="18" charset="0"/>
            </a:endParaRPr>
          </a:p>
        </p:txBody>
      </p:sp>
      <p:sp>
        <p:nvSpPr>
          <p:cNvPr id="92177" name="Text Box 17"/>
          <p:cNvSpPr txBox="1">
            <a:spLocks noChangeArrowheads="1"/>
          </p:cNvSpPr>
          <p:nvPr/>
        </p:nvSpPr>
        <p:spPr bwMode="auto">
          <a:xfrm>
            <a:off x="1487487" y="3789363"/>
            <a:ext cx="8963026"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i="1" dirty="0">
                <a:latin typeface="Comic Sans MS" panose="030F0702030302020204" pitchFamily="66" charset="0"/>
              </a:rPr>
              <a:t>*</a:t>
            </a:r>
            <a:r>
              <a:rPr lang="en-US" altLang="en-US" sz="2800" i="1" dirty="0" err="1">
                <a:solidFill>
                  <a:srgbClr val="003300"/>
                </a:solidFill>
                <a:latin typeface="Comic Sans MS" panose="030F0702030302020204" pitchFamily="66" charset="0"/>
              </a:rPr>
              <a:t>Qu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ắc</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ày</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đúng</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cả</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khi</a:t>
            </a:r>
            <a:r>
              <a:rPr lang="en-US" altLang="en-US" sz="2800" i="1" dirty="0">
                <a:solidFill>
                  <a:srgbClr val="003300"/>
                </a:solidFill>
                <a:latin typeface="Comic Sans MS" panose="030F0702030302020204" pitchFamily="66" charset="0"/>
              </a:rPr>
              <a:t>  B </a:t>
            </a:r>
            <a:r>
              <a:rPr lang="en-US" altLang="en-US" sz="2800" i="1" dirty="0" err="1">
                <a:solidFill>
                  <a:srgbClr val="003300"/>
                </a:solidFill>
                <a:latin typeface="Comic Sans MS" panose="030F0702030302020204" pitchFamily="66" charset="0"/>
              </a:rPr>
              <a:t>là</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hóm</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nguyên</a:t>
            </a:r>
            <a:r>
              <a:rPr lang="en-US" altLang="en-US" sz="2800" i="1" dirty="0">
                <a:solidFill>
                  <a:srgbClr val="003300"/>
                </a:solidFill>
                <a:latin typeface="Comic Sans MS" panose="030F0702030302020204" pitchFamily="66" charset="0"/>
              </a:rPr>
              <a:t> </a:t>
            </a:r>
            <a:r>
              <a:rPr lang="en-US" altLang="en-US" sz="2800" i="1" dirty="0" err="1">
                <a:solidFill>
                  <a:srgbClr val="003300"/>
                </a:solidFill>
                <a:latin typeface="Comic Sans MS" panose="030F0702030302020204" pitchFamily="66" charset="0"/>
              </a:rPr>
              <a:t>tử</a:t>
            </a:r>
            <a:endParaRPr lang="en-US" altLang="en-US" sz="2800" i="1" dirty="0">
              <a:solidFill>
                <a:srgbClr val="003300"/>
              </a:solidFill>
              <a:latin typeface="Comic Sans MS" panose="030F0702030302020204" pitchFamily="66" charset="0"/>
            </a:endParaRPr>
          </a:p>
          <a:p>
            <a:endParaRPr lang="en-US" altLang="en-US" sz="2800" dirty="0">
              <a:latin typeface="Comic Sans MS" panose="030F0702030302020204" pitchFamily="66" charset="0"/>
            </a:endParaRPr>
          </a:p>
          <a:p>
            <a:r>
              <a:rPr lang="en-US" altLang="en-US" sz="2800" dirty="0">
                <a:latin typeface="Comic Sans MS" panose="030F0702030302020204" pitchFamily="66" charset="0"/>
              </a:rPr>
              <a:t>VD:  II    I</a:t>
            </a:r>
          </a:p>
          <a:p>
            <a:r>
              <a:rPr lang="en-US" altLang="en-US" sz="2800" dirty="0">
                <a:latin typeface="Comic Sans MS" panose="030F0702030302020204" pitchFamily="66" charset="0"/>
              </a:rPr>
              <a:t>       Zn (OH)</a:t>
            </a:r>
            <a:r>
              <a:rPr lang="en-US" altLang="en-US" sz="2800" baseline="-25000" dirty="0">
                <a:latin typeface="Comic Sans MS" panose="030F0702030302020204" pitchFamily="66" charset="0"/>
              </a:rPr>
              <a:t>2</a:t>
            </a:r>
            <a:r>
              <a:rPr lang="en-US" altLang="en-US" sz="2800" dirty="0">
                <a:latin typeface="Comic Sans MS" panose="030F0702030302020204" pitchFamily="66" charset="0"/>
              </a:rPr>
              <a:t>                     </a:t>
            </a:r>
          </a:p>
          <a:p>
            <a:r>
              <a:rPr lang="en-US" altLang="en-US" sz="2800" dirty="0">
                <a:latin typeface="Comic Sans MS" panose="030F0702030302020204" pitchFamily="66" charset="0"/>
              </a:rPr>
              <a:t>         </a:t>
            </a:r>
          </a:p>
          <a:p>
            <a:r>
              <a:rPr lang="en-US" altLang="en-US" sz="3200" dirty="0">
                <a:latin typeface="Comic Sans MS" panose="030F0702030302020204" pitchFamily="66" charset="0"/>
              </a:rPr>
              <a:t>      Ta </a:t>
            </a:r>
            <a:r>
              <a:rPr lang="en-US" altLang="en-US" sz="3200" dirty="0" err="1">
                <a:latin typeface="Comic Sans MS" panose="030F0702030302020204" pitchFamily="66" charset="0"/>
              </a:rPr>
              <a:t>có</a:t>
            </a:r>
            <a:r>
              <a:rPr lang="en-US" altLang="en-US" sz="3200" dirty="0">
                <a:solidFill>
                  <a:schemeClr val="accent2"/>
                </a:solidFill>
                <a:latin typeface="Comic Sans MS" panose="030F0702030302020204" pitchFamily="66" charset="0"/>
              </a:rPr>
              <a:t>: </a:t>
            </a:r>
            <a:r>
              <a:rPr lang="en-US" altLang="en-US" sz="3200" b="1" dirty="0">
                <a:solidFill>
                  <a:schemeClr val="accent2"/>
                </a:solidFill>
                <a:latin typeface="Comic Sans MS" panose="030F0702030302020204" pitchFamily="66" charset="0"/>
              </a:rPr>
              <a:t>1.II  =2. I </a:t>
            </a:r>
          </a:p>
          <a:p>
            <a:endParaRPr lang="en-US" altLang="en-US" sz="3200" b="1" i="1" dirty="0">
              <a:solidFill>
                <a:schemeClr val="accent2"/>
              </a:solidFill>
              <a:latin typeface="Comic Sans MS" panose="030F0702030302020204" pitchFamily="66" charset="0"/>
            </a:endParaRPr>
          </a:p>
        </p:txBody>
      </p:sp>
    </p:spTree>
    <p:extLst>
      <p:ext uri="{BB962C8B-B14F-4D97-AF65-F5344CB8AC3E}">
        <p14:creationId xmlns:p14="http://schemas.microsoft.com/office/powerpoint/2010/main" val="158191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endCondLst>
                                  <p:childTnLst>
                                    <p:set>
                                      <p:cBhvr>
                                        <p:cTn id="6" dur="1" fill="hold">
                                          <p:stCondLst>
                                            <p:cond delay="0"/>
                                          </p:stCondLst>
                                        </p:cTn>
                                        <p:tgtEl>
                                          <p:spTgt spid="92173"/>
                                        </p:tgtEl>
                                        <p:attrNameLst>
                                          <p:attrName>style.visibility</p:attrName>
                                        </p:attrNameLst>
                                      </p:cBhvr>
                                      <p:to>
                                        <p:strVal val="visible"/>
                                      </p:to>
                                    </p:set>
                                    <p:animEffect transition="in" filter="diamond(in)">
                                      <p:cBhvr>
                                        <p:cTn id="7" dur="2000"/>
                                        <p:tgtEl>
                                          <p:spTgt spid="92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92176"/>
                                        </p:tgtEl>
                                        <p:attrNameLst>
                                          <p:attrName>style.visibility</p:attrName>
                                        </p:attrNameLst>
                                      </p:cBhvr>
                                      <p:to>
                                        <p:strVal val="visible"/>
                                      </p:to>
                                    </p:set>
                                    <p:animEffect transition="in" filter="fade">
                                      <p:cBhvr>
                                        <p:cTn id="12" dur="800" decel="100000"/>
                                        <p:tgtEl>
                                          <p:spTgt spid="92176"/>
                                        </p:tgtEl>
                                      </p:cBhvr>
                                    </p:animEffect>
                                    <p:anim calcmode="lin" valueType="num">
                                      <p:cBhvr>
                                        <p:cTn id="13" dur="800" decel="100000" fill="hold"/>
                                        <p:tgtEl>
                                          <p:spTgt spid="92176"/>
                                        </p:tgtEl>
                                        <p:attrNameLst>
                                          <p:attrName>style.rotation</p:attrName>
                                        </p:attrNameLst>
                                      </p:cBhvr>
                                      <p:tavLst>
                                        <p:tav tm="0">
                                          <p:val>
                                            <p:fltVal val="-90"/>
                                          </p:val>
                                        </p:tav>
                                        <p:tav tm="100000">
                                          <p:val>
                                            <p:fltVal val="0"/>
                                          </p:val>
                                        </p:tav>
                                      </p:tavLst>
                                    </p:anim>
                                    <p:anim calcmode="lin" valueType="num">
                                      <p:cBhvr>
                                        <p:cTn id="14" dur="800" decel="100000" fill="hold"/>
                                        <p:tgtEl>
                                          <p:spTgt spid="92176"/>
                                        </p:tgtEl>
                                        <p:attrNameLst>
                                          <p:attrName>ppt_x</p:attrName>
                                        </p:attrNameLst>
                                      </p:cBhvr>
                                      <p:tavLst>
                                        <p:tav tm="0">
                                          <p:val>
                                            <p:strVal val="#ppt_x+0.4"/>
                                          </p:val>
                                        </p:tav>
                                        <p:tav tm="100000">
                                          <p:val>
                                            <p:strVal val="#ppt_x-0.05"/>
                                          </p:val>
                                        </p:tav>
                                      </p:tavLst>
                                    </p:anim>
                                    <p:anim calcmode="lin" valueType="num">
                                      <p:cBhvr>
                                        <p:cTn id="15" dur="800" decel="100000" fill="hold"/>
                                        <p:tgtEl>
                                          <p:spTgt spid="9217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9217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92176"/>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0" presetClass="entr" presetSubtype="0" fill="hold" grpId="0" nodeType="clickEffect">
                                  <p:stCondLst>
                                    <p:cond delay="0"/>
                                  </p:stCondLst>
                                  <p:childTnLst>
                                    <p:set>
                                      <p:cBhvr>
                                        <p:cTn id="21" dur="1" fill="hold">
                                          <p:stCondLst>
                                            <p:cond delay="0"/>
                                          </p:stCondLst>
                                        </p:cTn>
                                        <p:tgtEl>
                                          <p:spTgt spid="92177"/>
                                        </p:tgtEl>
                                        <p:attrNameLst>
                                          <p:attrName>style.visibility</p:attrName>
                                        </p:attrNameLst>
                                      </p:cBhvr>
                                      <p:to>
                                        <p:strVal val="visible"/>
                                      </p:to>
                                    </p:set>
                                    <p:animEffect transition="in" filter="fade">
                                      <p:cBhvr>
                                        <p:cTn id="22" dur="800" decel="100000"/>
                                        <p:tgtEl>
                                          <p:spTgt spid="92177"/>
                                        </p:tgtEl>
                                      </p:cBhvr>
                                    </p:animEffect>
                                    <p:anim calcmode="lin" valueType="num">
                                      <p:cBhvr>
                                        <p:cTn id="23" dur="800" decel="100000" fill="hold"/>
                                        <p:tgtEl>
                                          <p:spTgt spid="92177"/>
                                        </p:tgtEl>
                                        <p:attrNameLst>
                                          <p:attrName>style.rotation</p:attrName>
                                        </p:attrNameLst>
                                      </p:cBhvr>
                                      <p:tavLst>
                                        <p:tav tm="0">
                                          <p:val>
                                            <p:fltVal val="-90"/>
                                          </p:val>
                                        </p:tav>
                                        <p:tav tm="100000">
                                          <p:val>
                                            <p:fltVal val="0"/>
                                          </p:val>
                                        </p:tav>
                                      </p:tavLst>
                                    </p:anim>
                                    <p:anim calcmode="lin" valueType="num">
                                      <p:cBhvr>
                                        <p:cTn id="24" dur="800" decel="100000" fill="hold"/>
                                        <p:tgtEl>
                                          <p:spTgt spid="92177"/>
                                        </p:tgtEl>
                                        <p:attrNameLst>
                                          <p:attrName>ppt_x</p:attrName>
                                        </p:attrNameLst>
                                      </p:cBhvr>
                                      <p:tavLst>
                                        <p:tav tm="0">
                                          <p:val>
                                            <p:strVal val="#ppt_x+0.4"/>
                                          </p:val>
                                        </p:tav>
                                        <p:tav tm="100000">
                                          <p:val>
                                            <p:strVal val="#ppt_x-0.05"/>
                                          </p:val>
                                        </p:tav>
                                      </p:tavLst>
                                    </p:anim>
                                    <p:anim calcmode="lin" valueType="num">
                                      <p:cBhvr>
                                        <p:cTn id="25" dur="800" decel="100000" fill="hold"/>
                                        <p:tgtEl>
                                          <p:spTgt spid="92177"/>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2177"/>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2177"/>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3" grpId="0"/>
      <p:bldP spid="92176" grpId="0"/>
      <p:bldP spid="921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332" y="2194560"/>
            <a:ext cx="11499946" cy="2338251"/>
          </a:xfrm>
          <a:prstGeom prst="rect">
            <a:avLst/>
          </a:prstGeom>
        </p:spPr>
      </p:pic>
      <p:sp>
        <p:nvSpPr>
          <p:cNvPr id="3" name="TextBox 2"/>
          <p:cNvSpPr txBox="1"/>
          <p:nvPr/>
        </p:nvSpPr>
        <p:spPr>
          <a:xfrm>
            <a:off x="927462" y="1486674"/>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88284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532882" y="518564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958784"/>
          </a:xfrm>
          <a:prstGeom prst="rect">
            <a:avLst/>
          </a:prstGeom>
        </p:spPr>
        <p:txBody>
          <a:bodyPr vert="horz" wrap="square" lIns="0" tIns="16933" rIns="0" bIns="0" rtlCol="0">
            <a:spAutoFit/>
          </a:bodyPr>
          <a:lstStyle/>
          <a:p>
            <a:pPr algn="ctr">
              <a:spcBef>
                <a:spcPts val="133"/>
              </a:spcBef>
            </a:pPr>
            <a:r>
              <a:rPr lang="en-US" sz="4267" b="1" spc="-400" dirty="0" smtClean="0">
                <a:solidFill>
                  <a:srgbClr val="FF0000"/>
                </a:solidFill>
                <a:latin typeface="Verdana"/>
                <a:cs typeface="Verdana"/>
              </a:rPr>
              <a:t>III.  LẬP CÔNG THỨC HOÁ HỌC CỦA HỢP CHẤT</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khi</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biế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ị</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3</a:t>
            </a:r>
            <a:endParaRPr sz="5400" dirty="0">
              <a:solidFill>
                <a:schemeClr val="bg1"/>
              </a:solidFill>
            </a:endParaRPr>
          </a:p>
        </p:txBody>
      </p:sp>
    </p:spTree>
    <p:extLst>
      <p:ext uri="{BB962C8B-B14F-4D97-AF65-F5344CB8AC3E}">
        <p14:creationId xmlns:p14="http://schemas.microsoft.com/office/powerpoint/2010/main" val="19802143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
          <p:cNvSpPr>
            <a:spLocks noChangeArrowheads="1"/>
          </p:cNvSpPr>
          <p:nvPr/>
        </p:nvSpPr>
        <p:spPr bwMode="auto">
          <a:xfrm>
            <a:off x="1690688" y="333238"/>
            <a:ext cx="8972550" cy="6577013"/>
          </a:xfrm>
          <a:prstGeom prst="flowChartAlternateProcess">
            <a:avLst/>
          </a:prstGeom>
          <a:solidFill>
            <a:srgbClr val="FFFFCC"/>
          </a:solidFill>
          <a:ln w="57150">
            <a:solidFill>
              <a:srgbClr val="0000FF"/>
            </a:solidFill>
            <a:miter lim="800000"/>
            <a:headEnd/>
            <a:tailEnd/>
          </a:ln>
        </p:spPr>
        <p:txBody>
          <a:bodyPr wrap="none" anchor="ctr"/>
          <a:lstStyle/>
          <a:p>
            <a:pPr algn="ctr"/>
            <a:r>
              <a:rPr lang="en-US" altLang="en-US" sz="2800">
                <a:latin typeface="Comic Sans MS" panose="030F0702030302020204" pitchFamily="66" charset="0"/>
              </a:rPr>
              <a:t>       </a:t>
            </a:r>
          </a:p>
        </p:txBody>
      </p:sp>
      <p:sp>
        <p:nvSpPr>
          <p:cNvPr id="36867" name="Text Box 8"/>
          <p:cNvSpPr txBox="1">
            <a:spLocks noChangeArrowheads="1"/>
          </p:cNvSpPr>
          <p:nvPr/>
        </p:nvSpPr>
        <p:spPr bwMode="auto">
          <a:xfrm>
            <a:off x="2757488" y="2841625"/>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sz="3200">
              <a:latin typeface="Comic Sans MS" panose="030F0702030302020204" pitchFamily="66" charset="0"/>
            </a:endParaRPr>
          </a:p>
        </p:txBody>
      </p:sp>
      <p:graphicFrame>
        <p:nvGraphicFramePr>
          <p:cNvPr id="36868"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5130" r:id="rId4" imgW="114151" imgH="215619" progId="Equation.DSMT4">
                  <p:embed/>
                </p:oleObj>
              </mc:Choice>
              <mc:Fallback>
                <p:oleObj r:id="rId4" imgW="114151" imgH="215619" progId="Equation.DSMT4">
                  <p:embed/>
                  <p:pic>
                    <p:nvPicPr>
                      <p:cNvPr id="3686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9" name="Text Box 10"/>
          <p:cNvSpPr txBox="1">
            <a:spLocks noChangeArrowheads="1"/>
          </p:cNvSpPr>
          <p:nvPr/>
        </p:nvSpPr>
        <p:spPr bwMode="auto">
          <a:xfrm>
            <a:off x="4951414" y="1125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0" name="Text Box 11"/>
          <p:cNvSpPr txBox="1">
            <a:spLocks noChangeArrowheads="1"/>
          </p:cNvSpPr>
          <p:nvPr/>
        </p:nvSpPr>
        <p:spPr bwMode="auto">
          <a:xfrm>
            <a:off x="2284414" y="8207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1" name="Text Box 12"/>
          <p:cNvSpPr txBox="1">
            <a:spLocks noChangeArrowheads="1"/>
          </p:cNvSpPr>
          <p:nvPr/>
        </p:nvSpPr>
        <p:spPr bwMode="auto">
          <a:xfrm>
            <a:off x="3198814" y="744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sz="3200">
              <a:latin typeface="Comic Sans MS" panose="030F0702030302020204" pitchFamily="66" charset="0"/>
            </a:endParaRPr>
          </a:p>
        </p:txBody>
      </p:sp>
      <p:sp>
        <p:nvSpPr>
          <p:cNvPr id="36872" name="Text Box 17"/>
          <p:cNvSpPr txBox="1">
            <a:spLocks noChangeArrowheads="1"/>
          </p:cNvSpPr>
          <p:nvPr/>
        </p:nvSpPr>
        <p:spPr bwMode="auto">
          <a:xfrm>
            <a:off x="1690688" y="154622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sz="3200">
              <a:latin typeface="Comic Sans MS" panose="030F0702030302020204" pitchFamily="66" charset="0"/>
            </a:endParaRPr>
          </a:p>
        </p:txBody>
      </p:sp>
      <p:sp>
        <p:nvSpPr>
          <p:cNvPr id="42007" name="Text Box 23"/>
          <p:cNvSpPr txBox="1">
            <a:spLocks noChangeArrowheads="1"/>
          </p:cNvSpPr>
          <p:nvPr/>
        </p:nvSpPr>
        <p:spPr bwMode="auto">
          <a:xfrm>
            <a:off x="7248525" y="1038225"/>
            <a:ext cx="1443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FF3300"/>
                </a:solidFill>
                <a:latin typeface="Comic Sans MS" panose="030F0702030302020204" pitchFamily="66" charset="0"/>
              </a:rPr>
              <a:t>a b</a:t>
            </a:r>
          </a:p>
        </p:txBody>
      </p:sp>
      <p:sp>
        <p:nvSpPr>
          <p:cNvPr id="42008" name="Text Box 24"/>
          <p:cNvSpPr txBox="1">
            <a:spLocks noChangeArrowheads="1"/>
          </p:cNvSpPr>
          <p:nvPr/>
        </p:nvSpPr>
        <p:spPr bwMode="auto">
          <a:xfrm>
            <a:off x="1776414" y="1917700"/>
            <a:ext cx="60912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biểu thức qui tắc hóa trị :</a:t>
            </a:r>
          </a:p>
        </p:txBody>
      </p:sp>
      <p:sp>
        <p:nvSpPr>
          <p:cNvPr id="42010" name="Text Box 26"/>
          <p:cNvSpPr txBox="1">
            <a:spLocks noChangeArrowheads="1"/>
          </p:cNvSpPr>
          <p:nvPr/>
        </p:nvSpPr>
        <p:spPr bwMode="auto">
          <a:xfrm>
            <a:off x="2063751" y="3092450"/>
            <a:ext cx="47529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sz="2800" b="1" dirty="0" err="1">
                <a:solidFill>
                  <a:srgbClr val="0000FF"/>
                </a:solidFill>
                <a:latin typeface="Comic Sans MS" panose="030F0702030302020204" pitchFamily="66" charset="0"/>
              </a:rPr>
              <a:t>Chuyển</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hành</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tỉ</a:t>
            </a:r>
            <a:r>
              <a:rPr lang="en-US" altLang="en-US" sz="2800" b="1" dirty="0">
                <a:solidFill>
                  <a:srgbClr val="0000FF"/>
                </a:solidFill>
                <a:latin typeface="Comic Sans MS" panose="030F0702030302020204" pitchFamily="66" charset="0"/>
              </a:rPr>
              <a:t> </a:t>
            </a:r>
            <a:r>
              <a:rPr lang="en-US" altLang="en-US" sz="2800" b="1" dirty="0" err="1">
                <a:solidFill>
                  <a:srgbClr val="0000FF"/>
                </a:solidFill>
                <a:latin typeface="Comic Sans MS" panose="030F0702030302020204" pitchFamily="66" charset="0"/>
              </a:rPr>
              <a:t>lệ</a:t>
            </a:r>
            <a:r>
              <a:rPr lang="en-US" altLang="en-US" sz="2800" b="1" dirty="0">
                <a:solidFill>
                  <a:srgbClr val="0000FF"/>
                </a:solidFill>
                <a:latin typeface="Comic Sans MS" panose="030F0702030302020204" pitchFamily="66" charset="0"/>
              </a:rPr>
              <a:t>:</a:t>
            </a:r>
          </a:p>
          <a:p>
            <a:pPr>
              <a:spcBef>
                <a:spcPct val="50000"/>
              </a:spcBef>
            </a:pPr>
            <a:r>
              <a:rPr lang="en-US" altLang="en-US" sz="2800" b="1" dirty="0">
                <a:solidFill>
                  <a:srgbClr val="0000FF"/>
                </a:solidFill>
                <a:latin typeface="Comic Sans MS" panose="030F0702030302020204" pitchFamily="66" charset="0"/>
              </a:rPr>
              <a:t>        </a:t>
            </a:r>
          </a:p>
        </p:txBody>
      </p:sp>
      <p:sp>
        <p:nvSpPr>
          <p:cNvPr id="42011" name="Text Box 27"/>
          <p:cNvSpPr txBox="1">
            <a:spLocks noChangeArrowheads="1"/>
          </p:cNvSpPr>
          <p:nvPr/>
        </p:nvSpPr>
        <p:spPr bwMode="auto">
          <a:xfrm>
            <a:off x="6169025" y="2951163"/>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x</a:t>
            </a:r>
          </a:p>
        </p:txBody>
      </p:sp>
      <p:sp>
        <p:nvSpPr>
          <p:cNvPr id="42012" name="Text Box 28"/>
          <p:cNvSpPr txBox="1">
            <a:spLocks noChangeArrowheads="1"/>
          </p:cNvSpPr>
          <p:nvPr/>
        </p:nvSpPr>
        <p:spPr bwMode="auto">
          <a:xfrm>
            <a:off x="6148388" y="337185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y</a:t>
            </a:r>
          </a:p>
        </p:txBody>
      </p:sp>
      <p:sp>
        <p:nvSpPr>
          <p:cNvPr id="42013" name="Text Box 29"/>
          <p:cNvSpPr txBox="1">
            <a:spLocks noChangeArrowheads="1"/>
          </p:cNvSpPr>
          <p:nvPr/>
        </p:nvSpPr>
        <p:spPr bwMode="auto">
          <a:xfrm>
            <a:off x="6513513" y="3171825"/>
            <a:ext cx="304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latin typeface="Comic Sans MS" panose="030F0702030302020204" pitchFamily="66" charset="0"/>
              </a:rPr>
              <a:t>=</a:t>
            </a:r>
          </a:p>
        </p:txBody>
      </p:sp>
      <p:sp>
        <p:nvSpPr>
          <p:cNvPr id="42015" name="Text Box 31"/>
          <p:cNvSpPr txBox="1">
            <a:spLocks noChangeArrowheads="1"/>
          </p:cNvSpPr>
          <p:nvPr/>
        </p:nvSpPr>
        <p:spPr bwMode="auto">
          <a:xfrm>
            <a:off x="6818313" y="2959101"/>
            <a:ext cx="533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p>
        </p:txBody>
      </p:sp>
      <p:sp>
        <p:nvSpPr>
          <p:cNvPr id="42016" name="Text Box 32"/>
          <p:cNvSpPr txBox="1">
            <a:spLocks noChangeArrowheads="1"/>
          </p:cNvSpPr>
          <p:nvPr/>
        </p:nvSpPr>
        <p:spPr bwMode="auto">
          <a:xfrm>
            <a:off x="6856413" y="33543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p>
        </p:txBody>
      </p:sp>
      <p:sp>
        <p:nvSpPr>
          <p:cNvPr id="42019" name="Text Box 35"/>
          <p:cNvSpPr txBox="1">
            <a:spLocks noChangeArrowheads="1"/>
          </p:cNvSpPr>
          <p:nvPr/>
        </p:nvSpPr>
        <p:spPr bwMode="auto">
          <a:xfrm>
            <a:off x="7199313" y="3111501"/>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a:latin typeface="Comic Sans MS" panose="030F0702030302020204" pitchFamily="66" charset="0"/>
              </a:rPr>
              <a:t>=</a:t>
            </a:r>
          </a:p>
        </p:txBody>
      </p:sp>
      <p:sp>
        <p:nvSpPr>
          <p:cNvPr id="42020" name="Text Box 36"/>
          <p:cNvSpPr txBox="1">
            <a:spLocks noChangeArrowheads="1"/>
          </p:cNvSpPr>
          <p:nvPr/>
        </p:nvSpPr>
        <p:spPr bwMode="auto">
          <a:xfrm>
            <a:off x="2208213" y="4105275"/>
            <a:ext cx="7715250" cy="11684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spcBef>
                <a:spcPct val="50000"/>
              </a:spcBef>
              <a:buFontTx/>
              <a:buChar char="-"/>
              <a:defRPr/>
            </a:pPr>
            <a:r>
              <a:rPr lang="en-US" altLang="en-US" sz="2800" b="1" dirty="0" err="1">
                <a:solidFill>
                  <a:srgbClr val="0000FF"/>
                </a:solidFill>
                <a:latin typeface="Comic Sans MS" panose="030F0702030302020204" charset="0"/>
                <a:cs typeface="Comic Sans MS" panose="030F0702030302020204" charset="0"/>
              </a:rPr>
              <a:t>Chọn</a:t>
            </a:r>
            <a:r>
              <a:rPr lang="en-US" altLang="en-US" sz="2800" b="1" dirty="0">
                <a:solidFill>
                  <a:srgbClr val="0000FF"/>
                </a:solidFill>
                <a:latin typeface="Comic Sans MS" panose="030F0702030302020204" charset="0"/>
                <a:cs typeface="Comic Sans MS" panose="030F0702030302020204" charset="0"/>
              </a:rPr>
              <a:t>  x = </a:t>
            </a:r>
            <a:r>
              <a:rPr lang="en-US" altLang="en-US" sz="2800" b="1" dirty="0">
                <a:solidFill>
                  <a:srgbClr val="FF0000"/>
                </a:solidFill>
                <a:latin typeface="Comic Sans MS" panose="030F0702030302020204" charset="0"/>
                <a:cs typeface="Comic Sans MS" panose="030F0702030302020204" charset="0"/>
              </a:rPr>
              <a:t>b</a:t>
            </a:r>
            <a:r>
              <a:rPr lang="en-US" altLang="en-US" sz="2800" b="1" dirty="0">
                <a:solidFill>
                  <a:srgbClr val="0000FF"/>
                </a:solidFill>
                <a:latin typeface="Comic Sans MS" panose="030F0702030302020204" charset="0"/>
                <a:cs typeface="Comic Sans MS" panose="030F0702030302020204" charset="0"/>
              </a:rPr>
              <a:t> hay (</a:t>
            </a:r>
            <a:r>
              <a:rPr lang="en-US" altLang="en-US" sz="2800" b="1" dirty="0">
                <a:solidFill>
                  <a:srgbClr val="FF0000"/>
                </a:solidFill>
                <a:latin typeface="Comic Sans MS" panose="030F0702030302020204" charset="0"/>
                <a:cs typeface="Comic Sans MS" panose="030F0702030302020204" charset="0"/>
              </a:rPr>
              <a:t>b</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 </a:t>
            </a:r>
          </a:p>
          <a:p>
            <a:pPr>
              <a:spcBef>
                <a:spcPct val="50000"/>
              </a:spcBef>
              <a:defRPr/>
            </a:pPr>
            <a:r>
              <a:rPr lang="en-US" altLang="en-US" sz="2800" b="1" dirty="0">
                <a:solidFill>
                  <a:srgbClr val="0000FF"/>
                </a:solidFill>
                <a:latin typeface="Comic Sans MS" panose="030F0702030302020204" charset="0"/>
                <a:cs typeface="Comic Sans MS" panose="030F0702030302020204" charset="0"/>
              </a:rPr>
              <a:t>          y =  </a:t>
            </a:r>
            <a:r>
              <a:rPr lang="en-US" altLang="en-US" sz="2800" b="1" dirty="0">
                <a:solidFill>
                  <a:srgbClr val="FF0000"/>
                </a:solidFill>
                <a:latin typeface="Comic Sans MS" panose="030F0702030302020204" charset="0"/>
                <a:cs typeface="Comic Sans MS" panose="030F0702030302020204" charset="0"/>
              </a:rPr>
              <a:t>a</a:t>
            </a:r>
            <a:r>
              <a:rPr lang="en-US" altLang="en-US" sz="2800" b="1" dirty="0">
                <a:solidFill>
                  <a:srgbClr val="0000FF"/>
                </a:solidFill>
                <a:latin typeface="Comic Sans MS" panose="030F0702030302020204" charset="0"/>
                <a:cs typeface="Comic Sans MS" panose="030F0702030302020204" charset="0"/>
              </a:rPr>
              <a:t> hay ( </a:t>
            </a:r>
            <a:r>
              <a:rPr lang="en-US" altLang="en-US" sz="2800" b="1" dirty="0">
                <a:solidFill>
                  <a:srgbClr val="FF0000"/>
                </a:solidFill>
                <a:latin typeface="Comic Sans MS" panose="030F0702030302020204" charset="0"/>
                <a:cs typeface="Comic Sans MS" panose="030F0702030302020204" charset="0"/>
              </a:rPr>
              <a:t>a</a:t>
            </a:r>
            <a:r>
              <a:rPr lang="en-US" altLang="en-US" sz="2800" b="1" baseline="30000" dirty="0">
                <a:solidFill>
                  <a:srgbClr val="FF0000"/>
                </a:solidFill>
                <a:latin typeface="Comic Sans MS" panose="030F0702030302020204" charset="0"/>
                <a:cs typeface="Comic Sans MS" panose="030F0702030302020204" charset="0"/>
              </a:rPr>
              <a:t>’</a:t>
            </a:r>
            <a:r>
              <a:rPr lang="en-US" altLang="en-US" sz="2800" b="1" dirty="0">
                <a:solidFill>
                  <a:srgbClr val="0000FF"/>
                </a:solidFill>
                <a:latin typeface="Comic Sans MS" panose="030F0702030302020204" charset="0"/>
                <a:cs typeface="Comic Sans MS" panose="030F0702030302020204" charset="0"/>
              </a:rPr>
              <a:t>)</a:t>
            </a:r>
          </a:p>
        </p:txBody>
      </p:sp>
      <p:sp>
        <p:nvSpPr>
          <p:cNvPr id="42021" name="Text Box 37"/>
          <p:cNvSpPr txBox="1">
            <a:spLocks noChangeArrowheads="1"/>
          </p:cNvSpPr>
          <p:nvPr/>
        </p:nvSpPr>
        <p:spPr bwMode="auto">
          <a:xfrm>
            <a:off x="2711451" y="5283200"/>
            <a:ext cx="7421563"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đúng của hợp chất</a:t>
            </a:r>
          </a:p>
          <a:p>
            <a:pPr>
              <a:spcBef>
                <a:spcPct val="50000"/>
              </a:spcBef>
            </a:pPr>
            <a:endParaRPr lang="vi-VN" altLang="en-US" sz="2800" b="1">
              <a:solidFill>
                <a:srgbClr val="0000FF"/>
              </a:solidFill>
              <a:latin typeface="Comic Sans MS" panose="030F0702030302020204" pitchFamily="66" charset="0"/>
            </a:endParaRPr>
          </a:p>
        </p:txBody>
      </p:sp>
      <p:sp>
        <p:nvSpPr>
          <p:cNvPr id="4" name="Text Box 21"/>
          <p:cNvSpPr txBox="1">
            <a:spLocks noChangeArrowheads="1"/>
          </p:cNvSpPr>
          <p:nvPr/>
        </p:nvSpPr>
        <p:spPr bwMode="auto">
          <a:xfrm>
            <a:off x="1905001" y="395289"/>
            <a:ext cx="69437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en-US" sz="2800" b="1" u="sng">
                <a:solidFill>
                  <a:srgbClr val="0000FF"/>
                </a:solidFill>
                <a:latin typeface="Comic Sans MS" panose="030F0702030302020204" pitchFamily="66" charset="0"/>
              </a:rPr>
              <a:t>Các bước lập công thức hóa học</a:t>
            </a:r>
          </a:p>
        </p:txBody>
      </p:sp>
      <p:sp>
        <p:nvSpPr>
          <p:cNvPr id="5" name="Text Box 22"/>
          <p:cNvSpPr txBox="1">
            <a:spLocks noChangeArrowheads="1"/>
          </p:cNvSpPr>
          <p:nvPr/>
        </p:nvSpPr>
        <p:spPr bwMode="auto">
          <a:xfrm>
            <a:off x="1974850" y="1404939"/>
            <a:ext cx="6802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2800" b="1">
                <a:solidFill>
                  <a:srgbClr val="0000FF"/>
                </a:solidFill>
                <a:latin typeface="Comic Sans MS" panose="030F0702030302020204" pitchFamily="66" charset="0"/>
              </a:rPr>
              <a:t>- Viết công thức dạng chung: A</a:t>
            </a:r>
            <a:r>
              <a:rPr lang="en-US" altLang="en-US" sz="2800" b="1" baseline="-25000">
                <a:solidFill>
                  <a:srgbClr val="0000FF"/>
                </a:solidFill>
                <a:latin typeface="Comic Sans MS" panose="030F0702030302020204" pitchFamily="66" charset="0"/>
              </a:rPr>
              <a:t>x</a:t>
            </a:r>
            <a:r>
              <a:rPr lang="en-US" altLang="en-US" sz="2800" b="1">
                <a:solidFill>
                  <a:srgbClr val="0000FF"/>
                </a:solidFill>
                <a:latin typeface="Comic Sans MS" panose="030F0702030302020204" pitchFamily="66" charset="0"/>
              </a:rPr>
              <a:t>B</a:t>
            </a:r>
            <a:r>
              <a:rPr lang="en-US" altLang="en-US" sz="2800" b="1" baseline="-25000">
                <a:solidFill>
                  <a:srgbClr val="0000FF"/>
                </a:solidFill>
                <a:latin typeface="Comic Sans MS" panose="030F0702030302020204" pitchFamily="66" charset="0"/>
              </a:rPr>
              <a:t>y</a:t>
            </a:r>
          </a:p>
        </p:txBody>
      </p:sp>
      <p:sp>
        <p:nvSpPr>
          <p:cNvPr id="7" name="Text Box 25"/>
          <p:cNvSpPr txBox="1">
            <a:spLocks noChangeArrowheads="1"/>
          </p:cNvSpPr>
          <p:nvPr/>
        </p:nvSpPr>
        <p:spPr bwMode="auto">
          <a:xfrm>
            <a:off x="2563813" y="2319338"/>
            <a:ext cx="4786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dirty="0">
                <a:latin typeface="Comic Sans MS" panose="030F0702030302020204" pitchFamily="66" charset="0"/>
              </a:rPr>
              <a:t>       x . </a:t>
            </a:r>
            <a:r>
              <a:rPr lang="en-US" altLang="en-US" sz="3200" b="1" dirty="0">
                <a:solidFill>
                  <a:srgbClr val="FF3300"/>
                </a:solidFill>
                <a:latin typeface="Comic Sans MS" panose="030F0702030302020204" pitchFamily="66" charset="0"/>
              </a:rPr>
              <a:t>a</a:t>
            </a:r>
            <a:r>
              <a:rPr lang="en-US" altLang="en-US" sz="3200" b="1" dirty="0">
                <a:latin typeface="Comic Sans MS" panose="030F0702030302020204" pitchFamily="66" charset="0"/>
              </a:rPr>
              <a:t>   =  y .  </a:t>
            </a:r>
            <a:r>
              <a:rPr lang="en-US" altLang="en-US" sz="3200" b="1" dirty="0">
                <a:solidFill>
                  <a:srgbClr val="FF3300"/>
                </a:solidFill>
                <a:latin typeface="Comic Sans MS" panose="030F0702030302020204" pitchFamily="66" charset="0"/>
              </a:rPr>
              <a:t>b</a:t>
            </a:r>
          </a:p>
        </p:txBody>
      </p:sp>
      <p:sp>
        <p:nvSpPr>
          <p:cNvPr id="2" name="Text Box 33"/>
          <p:cNvSpPr txBox="1">
            <a:spLocks noChangeArrowheads="1"/>
          </p:cNvSpPr>
          <p:nvPr/>
        </p:nvSpPr>
        <p:spPr bwMode="auto">
          <a:xfrm>
            <a:off x="7466013" y="2887663"/>
            <a:ext cx="533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u="sng">
                <a:latin typeface="Comic Sans MS" panose="030F0702030302020204" pitchFamily="66" charset="0"/>
              </a:rPr>
              <a:t>b</a:t>
            </a:r>
            <a:r>
              <a:rPr lang="en-US" altLang="en-US" sz="3600" b="1" u="sng" baseline="30000">
                <a:latin typeface="Comic Sans MS" panose="030F0702030302020204" pitchFamily="66" charset="0"/>
              </a:rPr>
              <a:t>’</a:t>
            </a:r>
          </a:p>
        </p:txBody>
      </p:sp>
      <p:sp>
        <p:nvSpPr>
          <p:cNvPr id="3" name="Text Box 34"/>
          <p:cNvSpPr txBox="1">
            <a:spLocks noChangeArrowheads="1"/>
          </p:cNvSpPr>
          <p:nvPr/>
        </p:nvSpPr>
        <p:spPr bwMode="auto">
          <a:xfrm>
            <a:off x="7542213" y="3282951"/>
            <a:ext cx="609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sz="3200" b="1">
                <a:latin typeface="Comic Sans MS" panose="030F0702030302020204" pitchFamily="66" charset="0"/>
              </a:rPr>
              <a:t>a</a:t>
            </a:r>
            <a:r>
              <a:rPr lang="en-US" altLang="en-US" sz="3600" b="1" baseline="30000">
                <a:latin typeface="Comic Sans MS" panose="030F0702030302020204" pitchFamily="66" charset="0"/>
              </a:rPr>
              <a:t>’</a:t>
            </a:r>
          </a:p>
        </p:txBody>
      </p:sp>
    </p:spTree>
    <p:extLst>
      <p:ext uri="{BB962C8B-B14F-4D97-AF65-F5344CB8AC3E}">
        <p14:creationId xmlns:p14="http://schemas.microsoft.com/office/powerpoint/2010/main" val="1474890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2007"/>
                                        </p:tgtEl>
                                        <p:attrNameLst>
                                          <p:attrName>style.visibility</p:attrName>
                                        </p:attrNameLst>
                                      </p:cBhvr>
                                      <p:to>
                                        <p:strVal val="visible"/>
                                      </p:to>
                                    </p:set>
                                    <p:animEffect transition="in" filter="box(in)">
                                      <p:cBhvr>
                                        <p:cTn id="7" dur="500"/>
                                        <p:tgtEl>
                                          <p:spTgt spid="4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42008"/>
                                        </p:tgtEl>
                                        <p:attrNameLst>
                                          <p:attrName>style.visibility</p:attrName>
                                        </p:attrNameLst>
                                      </p:cBhvr>
                                      <p:to>
                                        <p:strVal val="visible"/>
                                      </p:to>
                                    </p:set>
                                    <p:animEffect transition="in" filter="fade">
                                      <p:cBhvr>
                                        <p:cTn id="12" dur="500"/>
                                        <p:tgtEl>
                                          <p:spTgt spid="42008"/>
                                        </p:tgtEl>
                                      </p:cBhvr>
                                    </p:animEffect>
                                    <p:anim calcmode="lin" valueType="num">
                                      <p:cBhvr>
                                        <p:cTn id="13" dur="500" fill="hold"/>
                                        <p:tgtEl>
                                          <p:spTgt spid="42008"/>
                                        </p:tgtEl>
                                        <p:attrNameLst>
                                          <p:attrName>ppt_x</p:attrName>
                                        </p:attrNameLst>
                                      </p:cBhvr>
                                      <p:tavLst>
                                        <p:tav tm="0">
                                          <p:val>
                                            <p:strVal val="#ppt_x-.1"/>
                                          </p:val>
                                        </p:tav>
                                        <p:tav tm="100000">
                                          <p:val>
                                            <p:strVal val="#ppt_x"/>
                                          </p:val>
                                        </p:tav>
                                      </p:tavLst>
                                    </p:anim>
                                    <p:anim calcmode="lin" valueType="num">
                                      <p:cBhvr>
                                        <p:cTn id="14"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42010"/>
                                        </p:tgtEl>
                                        <p:attrNameLst>
                                          <p:attrName>style.visibility</p:attrName>
                                        </p:attrNameLst>
                                      </p:cBhvr>
                                      <p:to>
                                        <p:strVal val="visible"/>
                                      </p:to>
                                    </p:set>
                                    <p:animEffect transition="in" filter="fade">
                                      <p:cBhvr>
                                        <p:cTn id="19" dur="500"/>
                                        <p:tgtEl>
                                          <p:spTgt spid="42010"/>
                                        </p:tgtEl>
                                      </p:cBhvr>
                                    </p:animEffect>
                                    <p:anim calcmode="lin" valueType="num">
                                      <p:cBhvr>
                                        <p:cTn id="20" dur="500" fill="hold"/>
                                        <p:tgtEl>
                                          <p:spTgt spid="42010"/>
                                        </p:tgtEl>
                                        <p:attrNameLst>
                                          <p:attrName>ppt_x</p:attrName>
                                        </p:attrNameLst>
                                      </p:cBhvr>
                                      <p:tavLst>
                                        <p:tav tm="0">
                                          <p:val>
                                            <p:strVal val="#ppt_x-.1"/>
                                          </p:val>
                                        </p:tav>
                                        <p:tav tm="100000">
                                          <p:val>
                                            <p:strVal val="#ppt_x"/>
                                          </p:val>
                                        </p:tav>
                                      </p:tavLst>
                                    </p:anim>
                                    <p:anim calcmode="lin" valueType="num">
                                      <p:cBhvr>
                                        <p:cTn id="21" dur="500" fill="hold"/>
                                        <p:tgtEl>
                                          <p:spTgt spid="42010"/>
                                        </p:tgtEl>
                                        <p:attrNameLst>
                                          <p:attrName>ppt_y</p:attrName>
                                        </p:attrNameLst>
                                      </p:cBhvr>
                                      <p:tavLst>
                                        <p:tav tm="0">
                                          <p:val>
                                            <p:strVal val="#ppt_y"/>
                                          </p:val>
                                        </p:tav>
                                        <p:tav tm="100000">
                                          <p:val>
                                            <p:strVal val="#ppt_y"/>
                                          </p:val>
                                        </p:tav>
                                      </p:tavLst>
                                    </p:anim>
                                  </p:childTnLst>
                                </p:cTn>
                              </p:par>
                              <p:par>
                                <p:cTn id="22" presetID="40" presetClass="entr" presetSubtype="0" fill="hold" grpId="0" nodeType="withEffect">
                                  <p:stCondLst>
                                    <p:cond delay="0"/>
                                  </p:stCondLst>
                                  <p:iterate type="lt">
                                    <p:tmPct val="10000"/>
                                  </p:iterate>
                                  <p:childTnLst>
                                    <p:set>
                                      <p:cBhvr>
                                        <p:cTn id="23" dur="1" fill="hold">
                                          <p:stCondLst>
                                            <p:cond delay="0"/>
                                          </p:stCondLst>
                                        </p:cTn>
                                        <p:tgtEl>
                                          <p:spTgt spid="42011"/>
                                        </p:tgtEl>
                                        <p:attrNameLst>
                                          <p:attrName>style.visibility</p:attrName>
                                        </p:attrNameLst>
                                      </p:cBhvr>
                                      <p:to>
                                        <p:strVal val="visible"/>
                                      </p:to>
                                    </p:set>
                                    <p:animEffect transition="in" filter="fade">
                                      <p:cBhvr>
                                        <p:cTn id="24" dur="500"/>
                                        <p:tgtEl>
                                          <p:spTgt spid="42011"/>
                                        </p:tgtEl>
                                      </p:cBhvr>
                                    </p:animEffect>
                                    <p:anim calcmode="lin" valueType="num">
                                      <p:cBhvr>
                                        <p:cTn id="25" dur="500" fill="hold"/>
                                        <p:tgtEl>
                                          <p:spTgt spid="42011"/>
                                        </p:tgtEl>
                                        <p:attrNameLst>
                                          <p:attrName>ppt_x</p:attrName>
                                        </p:attrNameLst>
                                      </p:cBhvr>
                                      <p:tavLst>
                                        <p:tav tm="0">
                                          <p:val>
                                            <p:strVal val="#ppt_x-.1"/>
                                          </p:val>
                                        </p:tav>
                                        <p:tav tm="100000">
                                          <p:val>
                                            <p:strVal val="#ppt_x"/>
                                          </p:val>
                                        </p:tav>
                                      </p:tavLst>
                                    </p:anim>
                                    <p:anim calcmode="lin" valueType="num">
                                      <p:cBhvr>
                                        <p:cTn id="26" dur="500" fill="hold"/>
                                        <p:tgtEl>
                                          <p:spTgt spid="42011"/>
                                        </p:tgtEl>
                                        <p:attrNameLst>
                                          <p:attrName>ppt_y</p:attrName>
                                        </p:attrNameLst>
                                      </p:cBhvr>
                                      <p:tavLst>
                                        <p:tav tm="0">
                                          <p:val>
                                            <p:strVal val="#ppt_y"/>
                                          </p:val>
                                        </p:tav>
                                        <p:tav tm="100000">
                                          <p:val>
                                            <p:strVal val="#ppt_y"/>
                                          </p:val>
                                        </p:tav>
                                      </p:tavLst>
                                    </p:anim>
                                  </p:childTnLst>
                                </p:cTn>
                              </p:par>
                              <p:par>
                                <p:cTn id="27" presetID="40" presetClass="entr" presetSubtype="0" fill="hold" grpId="0" nodeType="withEffect">
                                  <p:stCondLst>
                                    <p:cond delay="0"/>
                                  </p:stCondLst>
                                  <p:iterate type="lt">
                                    <p:tmPct val="10000"/>
                                  </p:iterate>
                                  <p:childTnLst>
                                    <p:set>
                                      <p:cBhvr>
                                        <p:cTn id="28" dur="1" fill="hold">
                                          <p:stCondLst>
                                            <p:cond delay="0"/>
                                          </p:stCondLst>
                                        </p:cTn>
                                        <p:tgtEl>
                                          <p:spTgt spid="42012"/>
                                        </p:tgtEl>
                                        <p:attrNameLst>
                                          <p:attrName>style.visibility</p:attrName>
                                        </p:attrNameLst>
                                      </p:cBhvr>
                                      <p:to>
                                        <p:strVal val="visible"/>
                                      </p:to>
                                    </p:set>
                                    <p:animEffect transition="in" filter="fade">
                                      <p:cBhvr>
                                        <p:cTn id="29" dur="500"/>
                                        <p:tgtEl>
                                          <p:spTgt spid="42012"/>
                                        </p:tgtEl>
                                      </p:cBhvr>
                                    </p:animEffect>
                                    <p:anim calcmode="lin" valueType="num">
                                      <p:cBhvr>
                                        <p:cTn id="30" dur="500" fill="hold"/>
                                        <p:tgtEl>
                                          <p:spTgt spid="42012"/>
                                        </p:tgtEl>
                                        <p:attrNameLst>
                                          <p:attrName>ppt_x</p:attrName>
                                        </p:attrNameLst>
                                      </p:cBhvr>
                                      <p:tavLst>
                                        <p:tav tm="0">
                                          <p:val>
                                            <p:strVal val="#ppt_x-.1"/>
                                          </p:val>
                                        </p:tav>
                                        <p:tav tm="100000">
                                          <p:val>
                                            <p:strVal val="#ppt_x"/>
                                          </p:val>
                                        </p:tav>
                                      </p:tavLst>
                                    </p:anim>
                                    <p:anim calcmode="lin" valueType="num">
                                      <p:cBhvr>
                                        <p:cTn id="31" dur="500" fill="hold"/>
                                        <p:tgtEl>
                                          <p:spTgt spid="42012"/>
                                        </p:tgtEl>
                                        <p:attrNameLst>
                                          <p:attrName>ppt_y</p:attrName>
                                        </p:attrNameLst>
                                      </p:cBhvr>
                                      <p:tavLst>
                                        <p:tav tm="0">
                                          <p:val>
                                            <p:strVal val="#ppt_y"/>
                                          </p:val>
                                        </p:tav>
                                        <p:tav tm="100000">
                                          <p:val>
                                            <p:strVal val="#ppt_y"/>
                                          </p:val>
                                        </p:tav>
                                      </p:tavLst>
                                    </p:anim>
                                  </p:childTnLst>
                                </p:cTn>
                              </p:par>
                              <p:par>
                                <p:cTn id="32" presetID="40" presetClass="entr" presetSubtype="0" fill="hold" grpId="0" nodeType="withEffect">
                                  <p:stCondLst>
                                    <p:cond delay="0"/>
                                  </p:stCondLst>
                                  <p:iterate type="lt">
                                    <p:tmPct val="10000"/>
                                  </p:iterate>
                                  <p:childTnLst>
                                    <p:set>
                                      <p:cBhvr>
                                        <p:cTn id="33" dur="1" fill="hold">
                                          <p:stCondLst>
                                            <p:cond delay="0"/>
                                          </p:stCondLst>
                                        </p:cTn>
                                        <p:tgtEl>
                                          <p:spTgt spid="42013"/>
                                        </p:tgtEl>
                                        <p:attrNameLst>
                                          <p:attrName>style.visibility</p:attrName>
                                        </p:attrNameLst>
                                      </p:cBhvr>
                                      <p:to>
                                        <p:strVal val="visible"/>
                                      </p:to>
                                    </p:set>
                                    <p:animEffect transition="in" filter="fade">
                                      <p:cBhvr>
                                        <p:cTn id="34" dur="500"/>
                                        <p:tgtEl>
                                          <p:spTgt spid="42013"/>
                                        </p:tgtEl>
                                      </p:cBhvr>
                                    </p:animEffect>
                                    <p:anim calcmode="lin" valueType="num">
                                      <p:cBhvr>
                                        <p:cTn id="35" dur="500" fill="hold"/>
                                        <p:tgtEl>
                                          <p:spTgt spid="42013"/>
                                        </p:tgtEl>
                                        <p:attrNameLst>
                                          <p:attrName>ppt_x</p:attrName>
                                        </p:attrNameLst>
                                      </p:cBhvr>
                                      <p:tavLst>
                                        <p:tav tm="0">
                                          <p:val>
                                            <p:strVal val="#ppt_x-.1"/>
                                          </p:val>
                                        </p:tav>
                                        <p:tav tm="100000">
                                          <p:val>
                                            <p:strVal val="#ppt_x"/>
                                          </p:val>
                                        </p:tav>
                                      </p:tavLst>
                                    </p:anim>
                                    <p:anim calcmode="lin" valueType="num">
                                      <p:cBhvr>
                                        <p:cTn id="36"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42016"/>
                                        </p:tgtEl>
                                        <p:attrNameLst>
                                          <p:attrName>style.visibility</p:attrName>
                                        </p:attrNameLst>
                                      </p:cBhvr>
                                      <p:to>
                                        <p:strVal val="visible"/>
                                      </p:to>
                                    </p:set>
                                    <p:animEffect transition="in" filter="fade">
                                      <p:cBhvr>
                                        <p:cTn id="41" dur="500"/>
                                        <p:tgtEl>
                                          <p:spTgt spid="42016"/>
                                        </p:tgtEl>
                                      </p:cBhvr>
                                    </p:animEffect>
                                    <p:anim calcmode="lin" valueType="num">
                                      <p:cBhvr>
                                        <p:cTn id="42" dur="500" fill="hold"/>
                                        <p:tgtEl>
                                          <p:spTgt spid="42016"/>
                                        </p:tgtEl>
                                        <p:attrNameLst>
                                          <p:attrName>ppt_x</p:attrName>
                                        </p:attrNameLst>
                                      </p:cBhvr>
                                      <p:tavLst>
                                        <p:tav tm="0">
                                          <p:val>
                                            <p:strVal val="#ppt_x-.1"/>
                                          </p:val>
                                        </p:tav>
                                        <p:tav tm="100000">
                                          <p:val>
                                            <p:strVal val="#ppt_x"/>
                                          </p:val>
                                        </p:tav>
                                      </p:tavLst>
                                    </p:anim>
                                    <p:anim calcmode="lin" valueType="num">
                                      <p:cBhvr>
                                        <p:cTn id="43" dur="500" fill="hold"/>
                                        <p:tgtEl>
                                          <p:spTgt spid="42016"/>
                                        </p:tgtEl>
                                        <p:attrNameLst>
                                          <p:attrName>ppt_y</p:attrName>
                                        </p:attrNameLst>
                                      </p:cBhvr>
                                      <p:tavLst>
                                        <p:tav tm="0">
                                          <p:val>
                                            <p:strVal val="#ppt_y"/>
                                          </p:val>
                                        </p:tav>
                                        <p:tav tm="100000">
                                          <p:val>
                                            <p:strVal val="#ppt_y"/>
                                          </p:val>
                                        </p:tav>
                                      </p:tavLst>
                                    </p:anim>
                                  </p:childTnLst>
                                </p:cTn>
                              </p:par>
                              <p:par>
                                <p:cTn id="44" presetID="40" presetClass="entr" presetSubtype="0" fill="hold" grpId="0" nodeType="withEffect">
                                  <p:stCondLst>
                                    <p:cond delay="0"/>
                                  </p:stCondLst>
                                  <p:iterate type="lt">
                                    <p:tmPct val="10000"/>
                                  </p:iterate>
                                  <p:childTnLst>
                                    <p:set>
                                      <p:cBhvr>
                                        <p:cTn id="45" dur="1" fill="hold">
                                          <p:stCondLst>
                                            <p:cond delay="0"/>
                                          </p:stCondLst>
                                        </p:cTn>
                                        <p:tgtEl>
                                          <p:spTgt spid="42015"/>
                                        </p:tgtEl>
                                        <p:attrNameLst>
                                          <p:attrName>style.visibility</p:attrName>
                                        </p:attrNameLst>
                                      </p:cBhvr>
                                      <p:to>
                                        <p:strVal val="visible"/>
                                      </p:to>
                                    </p:set>
                                    <p:animEffect transition="in" filter="fade">
                                      <p:cBhvr>
                                        <p:cTn id="46" dur="500"/>
                                        <p:tgtEl>
                                          <p:spTgt spid="42015"/>
                                        </p:tgtEl>
                                      </p:cBhvr>
                                    </p:animEffect>
                                    <p:anim calcmode="lin" valueType="num">
                                      <p:cBhvr>
                                        <p:cTn id="47" dur="500" fill="hold"/>
                                        <p:tgtEl>
                                          <p:spTgt spid="42015"/>
                                        </p:tgtEl>
                                        <p:attrNameLst>
                                          <p:attrName>ppt_x</p:attrName>
                                        </p:attrNameLst>
                                      </p:cBhvr>
                                      <p:tavLst>
                                        <p:tav tm="0">
                                          <p:val>
                                            <p:strVal val="#ppt_x-.1"/>
                                          </p:val>
                                        </p:tav>
                                        <p:tav tm="100000">
                                          <p:val>
                                            <p:strVal val="#ppt_x"/>
                                          </p:val>
                                        </p:tav>
                                      </p:tavLst>
                                    </p:anim>
                                    <p:anim calcmode="lin" valueType="num">
                                      <p:cBhvr>
                                        <p:cTn id="48" dur="5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0" presetClass="entr" presetSubtype="0" fill="hold" grpId="0" nodeType="clickEffect">
                                  <p:stCondLst>
                                    <p:cond delay="0"/>
                                  </p:stCondLst>
                                  <p:iterate type="lt">
                                    <p:tmPct val="10000"/>
                                  </p:iterate>
                                  <p:childTnLst>
                                    <p:set>
                                      <p:cBhvr>
                                        <p:cTn id="52" dur="1" fill="hold">
                                          <p:stCondLst>
                                            <p:cond delay="0"/>
                                          </p:stCondLst>
                                        </p:cTn>
                                        <p:tgtEl>
                                          <p:spTgt spid="42019"/>
                                        </p:tgtEl>
                                        <p:attrNameLst>
                                          <p:attrName>style.visibility</p:attrName>
                                        </p:attrNameLst>
                                      </p:cBhvr>
                                      <p:to>
                                        <p:strVal val="visible"/>
                                      </p:to>
                                    </p:set>
                                    <p:animEffect transition="in" filter="fade">
                                      <p:cBhvr>
                                        <p:cTn id="53" dur="500"/>
                                        <p:tgtEl>
                                          <p:spTgt spid="42019"/>
                                        </p:tgtEl>
                                      </p:cBhvr>
                                    </p:animEffect>
                                    <p:anim calcmode="lin" valueType="num">
                                      <p:cBhvr>
                                        <p:cTn id="54" dur="500" fill="hold"/>
                                        <p:tgtEl>
                                          <p:spTgt spid="42019"/>
                                        </p:tgtEl>
                                        <p:attrNameLst>
                                          <p:attrName>ppt_x</p:attrName>
                                        </p:attrNameLst>
                                      </p:cBhvr>
                                      <p:tavLst>
                                        <p:tav tm="0">
                                          <p:val>
                                            <p:strVal val="#ppt_x-.1"/>
                                          </p:val>
                                        </p:tav>
                                        <p:tav tm="100000">
                                          <p:val>
                                            <p:strVal val="#ppt_x"/>
                                          </p:val>
                                        </p:tav>
                                      </p:tavLst>
                                    </p:anim>
                                    <p:anim calcmode="lin" valueType="num">
                                      <p:cBhvr>
                                        <p:cTn id="55" dur="500" fill="hold"/>
                                        <p:tgtEl>
                                          <p:spTgt spid="42019"/>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0" presetClass="entr" presetSubtype="0" fill="hold" grpId="0" nodeType="clickEffect">
                                  <p:stCondLst>
                                    <p:cond delay="0"/>
                                  </p:stCondLst>
                                  <p:iterate type="lt">
                                    <p:tmPct val="10000"/>
                                  </p:iterate>
                                  <p:childTnLst>
                                    <p:set>
                                      <p:cBhvr>
                                        <p:cTn id="59" dur="1" fill="hold">
                                          <p:stCondLst>
                                            <p:cond delay="0"/>
                                          </p:stCondLst>
                                        </p:cTn>
                                        <p:tgtEl>
                                          <p:spTgt spid="42020"/>
                                        </p:tgtEl>
                                        <p:attrNameLst>
                                          <p:attrName>style.visibility</p:attrName>
                                        </p:attrNameLst>
                                      </p:cBhvr>
                                      <p:to>
                                        <p:strVal val="visible"/>
                                      </p:to>
                                    </p:set>
                                    <p:animEffect transition="in" filter="fade">
                                      <p:cBhvr>
                                        <p:cTn id="60" dur="500"/>
                                        <p:tgtEl>
                                          <p:spTgt spid="42020"/>
                                        </p:tgtEl>
                                      </p:cBhvr>
                                    </p:animEffect>
                                    <p:anim calcmode="lin" valueType="num">
                                      <p:cBhvr>
                                        <p:cTn id="61" dur="500" fill="hold"/>
                                        <p:tgtEl>
                                          <p:spTgt spid="42020"/>
                                        </p:tgtEl>
                                        <p:attrNameLst>
                                          <p:attrName>ppt_x</p:attrName>
                                        </p:attrNameLst>
                                      </p:cBhvr>
                                      <p:tavLst>
                                        <p:tav tm="0">
                                          <p:val>
                                            <p:strVal val="#ppt_x-.1"/>
                                          </p:val>
                                        </p:tav>
                                        <p:tav tm="100000">
                                          <p:val>
                                            <p:strVal val="#ppt_x"/>
                                          </p:val>
                                        </p:tav>
                                      </p:tavLst>
                                    </p:anim>
                                    <p:anim calcmode="lin" valueType="num">
                                      <p:cBhvr>
                                        <p:cTn id="62" dur="500" fill="hold"/>
                                        <p:tgtEl>
                                          <p:spTgt spid="4202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0" presetClass="entr" presetSubtype="0" fill="hold" grpId="0" nodeType="clickEffect">
                                  <p:stCondLst>
                                    <p:cond delay="0"/>
                                  </p:stCondLst>
                                  <p:iterate type="lt">
                                    <p:tmPct val="10000"/>
                                  </p:iterate>
                                  <p:childTnLst>
                                    <p:set>
                                      <p:cBhvr>
                                        <p:cTn id="66" dur="1" fill="hold">
                                          <p:stCondLst>
                                            <p:cond delay="0"/>
                                          </p:stCondLst>
                                        </p:cTn>
                                        <p:tgtEl>
                                          <p:spTgt spid="42021"/>
                                        </p:tgtEl>
                                        <p:attrNameLst>
                                          <p:attrName>style.visibility</p:attrName>
                                        </p:attrNameLst>
                                      </p:cBhvr>
                                      <p:to>
                                        <p:strVal val="visible"/>
                                      </p:to>
                                    </p:set>
                                    <p:animEffect transition="in" filter="fade">
                                      <p:cBhvr>
                                        <p:cTn id="67" dur="500"/>
                                        <p:tgtEl>
                                          <p:spTgt spid="42021"/>
                                        </p:tgtEl>
                                      </p:cBhvr>
                                    </p:animEffect>
                                    <p:anim calcmode="lin" valueType="num">
                                      <p:cBhvr>
                                        <p:cTn id="68" dur="500" fill="hold"/>
                                        <p:tgtEl>
                                          <p:spTgt spid="42021"/>
                                        </p:tgtEl>
                                        <p:attrNameLst>
                                          <p:attrName>ppt_x</p:attrName>
                                        </p:attrNameLst>
                                      </p:cBhvr>
                                      <p:tavLst>
                                        <p:tav tm="0">
                                          <p:val>
                                            <p:strVal val="#ppt_x-.1"/>
                                          </p:val>
                                        </p:tav>
                                        <p:tav tm="100000">
                                          <p:val>
                                            <p:strVal val="#ppt_x"/>
                                          </p:val>
                                        </p:tav>
                                      </p:tavLst>
                                    </p:anim>
                                    <p:anim calcmode="lin" valueType="num">
                                      <p:cBhvr>
                                        <p:cTn id="69" dur="500" fill="hold"/>
                                        <p:tgtEl>
                                          <p:spTgt spid="42021"/>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4"/>
                                        </p:tgtEl>
                                        <p:attrNameLst>
                                          <p:attrName>style.visibility</p:attrName>
                                        </p:attrNameLst>
                                      </p:cBhvr>
                                      <p:to>
                                        <p:strVal val="visible"/>
                                      </p:to>
                                    </p:set>
                                    <p:animEffect transition="in" filter="fade">
                                      <p:cBhvr>
                                        <p:cTn id="74" dur="500"/>
                                        <p:tgtEl>
                                          <p:spTgt spid="4"/>
                                        </p:tgtEl>
                                      </p:cBhvr>
                                    </p:animEffect>
                                    <p:anim calcmode="lin" valueType="num">
                                      <p:cBhvr>
                                        <p:cTn id="75" dur="500" fill="hold"/>
                                        <p:tgtEl>
                                          <p:spTgt spid="4"/>
                                        </p:tgtEl>
                                        <p:attrNameLst>
                                          <p:attrName>ppt_x</p:attrName>
                                        </p:attrNameLst>
                                      </p:cBhvr>
                                      <p:tavLst>
                                        <p:tav tm="0">
                                          <p:val>
                                            <p:strVal val="#ppt_x-.1"/>
                                          </p:val>
                                        </p:tav>
                                        <p:tav tm="100000">
                                          <p:val>
                                            <p:strVal val="#ppt_x"/>
                                          </p:val>
                                        </p:tav>
                                      </p:tavLst>
                                    </p:anim>
                                    <p:anim calcmode="lin" valueType="num">
                                      <p:cBhvr>
                                        <p:cTn id="7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0" presetClass="entr" presetSubtype="0" fill="hold" grpId="0" nodeType="clickEffect">
                                  <p:stCondLst>
                                    <p:cond delay="0"/>
                                  </p:stCondLst>
                                  <p:iterate type="lt">
                                    <p:tmPct val="10000"/>
                                  </p:iterate>
                                  <p:childTnLst>
                                    <p:set>
                                      <p:cBhvr>
                                        <p:cTn id="80" dur="1" fill="hold">
                                          <p:stCondLst>
                                            <p:cond delay="0"/>
                                          </p:stCondLst>
                                        </p:cTn>
                                        <p:tgtEl>
                                          <p:spTgt spid="5"/>
                                        </p:tgtEl>
                                        <p:attrNameLst>
                                          <p:attrName>style.visibility</p:attrName>
                                        </p:attrNameLst>
                                      </p:cBhvr>
                                      <p:to>
                                        <p:strVal val="visible"/>
                                      </p:to>
                                    </p:set>
                                    <p:animEffect transition="in" filter="fade">
                                      <p:cBhvr>
                                        <p:cTn id="81" dur="500"/>
                                        <p:tgtEl>
                                          <p:spTgt spid="5"/>
                                        </p:tgtEl>
                                      </p:cBhvr>
                                    </p:animEffect>
                                    <p:anim calcmode="lin" valueType="num">
                                      <p:cBhvr>
                                        <p:cTn id="82" dur="500" fill="hold"/>
                                        <p:tgtEl>
                                          <p:spTgt spid="5"/>
                                        </p:tgtEl>
                                        <p:attrNameLst>
                                          <p:attrName>ppt_x</p:attrName>
                                        </p:attrNameLst>
                                      </p:cBhvr>
                                      <p:tavLst>
                                        <p:tav tm="0">
                                          <p:val>
                                            <p:strVal val="#ppt_x-.1"/>
                                          </p:val>
                                        </p:tav>
                                        <p:tav tm="100000">
                                          <p:val>
                                            <p:strVal val="#ppt_x"/>
                                          </p:val>
                                        </p:tav>
                                      </p:tavLst>
                                    </p:anim>
                                    <p:anim calcmode="lin" valueType="num">
                                      <p:cBhvr>
                                        <p:cTn id="8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0" presetClass="entr" presetSubtype="0" fill="hold" grpId="0" nodeType="clickEffect">
                                  <p:stCondLst>
                                    <p:cond delay="0"/>
                                  </p:stCondLst>
                                  <p:iterate type="lt">
                                    <p:tmPct val="10000"/>
                                  </p:iterate>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anim calcmode="lin" valueType="num">
                                      <p:cBhvr>
                                        <p:cTn id="89" dur="500" fill="hold"/>
                                        <p:tgtEl>
                                          <p:spTgt spid="7"/>
                                        </p:tgtEl>
                                        <p:attrNameLst>
                                          <p:attrName>ppt_x</p:attrName>
                                        </p:attrNameLst>
                                      </p:cBhvr>
                                      <p:tavLst>
                                        <p:tav tm="0">
                                          <p:val>
                                            <p:strVal val="#ppt_x-.1"/>
                                          </p:val>
                                        </p:tav>
                                        <p:tav tm="100000">
                                          <p:val>
                                            <p:strVal val="#ppt_x"/>
                                          </p:val>
                                        </p:tav>
                                      </p:tavLst>
                                    </p:anim>
                                    <p:anim calcmode="lin" valueType="num">
                                      <p:cBhvr>
                                        <p:cTn id="90" dur="500" fill="hold"/>
                                        <p:tgtEl>
                                          <p:spTgt spid="7"/>
                                        </p:tgtEl>
                                        <p:attrNameLst>
                                          <p:attrName>ppt_y</p:attrName>
                                        </p:attrNameLst>
                                      </p:cBhvr>
                                      <p:tavLst>
                                        <p:tav tm="0">
                                          <p:val>
                                            <p:strVal val="#ppt_y"/>
                                          </p:val>
                                        </p:tav>
                                        <p:tav tm="100000">
                                          <p:val>
                                            <p:strVal val="#ppt_y"/>
                                          </p:val>
                                        </p:tav>
                                      </p:tavLst>
                                    </p:anim>
                                  </p:childTnLst>
                                </p:cTn>
                              </p:par>
                              <p:par>
                                <p:cTn id="91" presetID="40" presetClass="entr" presetSubtype="0" fill="hold" grpId="0" nodeType="withEffect">
                                  <p:stCondLst>
                                    <p:cond delay="0"/>
                                  </p:stCondLst>
                                  <p:iterate type="lt">
                                    <p:tmPct val="10000"/>
                                  </p:iterate>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anim calcmode="lin" valueType="num">
                                      <p:cBhvr>
                                        <p:cTn id="94" dur="500" fill="hold"/>
                                        <p:tgtEl>
                                          <p:spTgt spid="2"/>
                                        </p:tgtEl>
                                        <p:attrNameLst>
                                          <p:attrName>ppt_x</p:attrName>
                                        </p:attrNameLst>
                                      </p:cBhvr>
                                      <p:tavLst>
                                        <p:tav tm="0">
                                          <p:val>
                                            <p:strVal val="#ppt_x-.1"/>
                                          </p:val>
                                        </p:tav>
                                        <p:tav tm="100000">
                                          <p:val>
                                            <p:strVal val="#ppt_x"/>
                                          </p:val>
                                        </p:tav>
                                      </p:tavLst>
                                    </p:anim>
                                    <p:anim calcmode="lin" valueType="num">
                                      <p:cBhvr>
                                        <p:cTn id="95" dur="500" fill="hold"/>
                                        <p:tgtEl>
                                          <p:spTgt spid="2"/>
                                        </p:tgtEl>
                                        <p:attrNameLst>
                                          <p:attrName>ppt_y</p:attrName>
                                        </p:attrNameLst>
                                      </p:cBhvr>
                                      <p:tavLst>
                                        <p:tav tm="0">
                                          <p:val>
                                            <p:strVal val="#ppt_y"/>
                                          </p:val>
                                        </p:tav>
                                        <p:tav tm="100000">
                                          <p:val>
                                            <p:strVal val="#ppt_y"/>
                                          </p:val>
                                        </p:tav>
                                      </p:tavLst>
                                    </p:anim>
                                  </p:childTnLst>
                                </p:cTn>
                              </p:par>
                              <p:par>
                                <p:cTn id="96" presetID="40" presetClass="entr" presetSubtype="0" fill="hold" grpId="0" nodeType="withEffect">
                                  <p:stCondLst>
                                    <p:cond delay="0"/>
                                  </p:stCondLst>
                                  <p:iterate type="lt">
                                    <p:tmPct val="10000"/>
                                  </p:iterate>
                                  <p:childTnLst>
                                    <p:set>
                                      <p:cBhvr>
                                        <p:cTn id="97" dur="1" fill="hold">
                                          <p:stCondLst>
                                            <p:cond delay="0"/>
                                          </p:stCondLst>
                                        </p:cTn>
                                        <p:tgtEl>
                                          <p:spTgt spid="3"/>
                                        </p:tgtEl>
                                        <p:attrNameLst>
                                          <p:attrName>style.visibility</p:attrName>
                                        </p:attrNameLst>
                                      </p:cBhvr>
                                      <p:to>
                                        <p:strVal val="visible"/>
                                      </p:to>
                                    </p:set>
                                    <p:animEffect transition="in" filter="fade">
                                      <p:cBhvr>
                                        <p:cTn id="98" dur="500"/>
                                        <p:tgtEl>
                                          <p:spTgt spid="3"/>
                                        </p:tgtEl>
                                      </p:cBhvr>
                                    </p:animEffect>
                                    <p:anim calcmode="lin" valueType="num">
                                      <p:cBhvr>
                                        <p:cTn id="99" dur="500" fill="hold"/>
                                        <p:tgtEl>
                                          <p:spTgt spid="3"/>
                                        </p:tgtEl>
                                        <p:attrNameLst>
                                          <p:attrName>ppt_x</p:attrName>
                                        </p:attrNameLst>
                                      </p:cBhvr>
                                      <p:tavLst>
                                        <p:tav tm="0">
                                          <p:val>
                                            <p:strVal val="#ppt_x-.1"/>
                                          </p:val>
                                        </p:tav>
                                        <p:tav tm="100000">
                                          <p:val>
                                            <p:strVal val="#ppt_x"/>
                                          </p:val>
                                        </p:tav>
                                      </p:tavLst>
                                    </p:anim>
                                    <p:anim calcmode="lin" valueType="num">
                                      <p:cBhvr>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7" grpId="0"/>
      <p:bldP spid="42008" grpId="0"/>
      <p:bldP spid="42010" grpId="0"/>
      <p:bldP spid="42011" grpId="0"/>
      <p:bldP spid="42012" grpId="0"/>
      <p:bldP spid="42013" grpId="0"/>
      <p:bldP spid="42015" grpId="0"/>
      <p:bldP spid="42016" grpId="0"/>
      <p:bldP spid="42019" grpId="0"/>
      <p:bldP spid="42020" grpId="0" bldLvl="0" animBg="1"/>
      <p:bldP spid="42021" grpId="0"/>
      <p:bldP spid="4" grpId="0"/>
      <p:bldP spid="5" grpId="0"/>
      <p:bldP spid="7" grpId="0"/>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
          <p:cNvSpPr>
            <a:spLocks noChangeArrowheads="1"/>
          </p:cNvSpPr>
          <p:nvPr/>
        </p:nvSpPr>
        <p:spPr bwMode="auto">
          <a:xfrm>
            <a:off x="1630363" y="117476"/>
            <a:ext cx="9072562" cy="6621463"/>
          </a:xfrm>
          <a:prstGeom prst="flowChartAlternateProcess">
            <a:avLst/>
          </a:prstGeom>
          <a:solidFill>
            <a:srgbClr val="FFFFCC"/>
          </a:solidFill>
          <a:ln w="57150">
            <a:solidFill>
              <a:srgbClr val="0000FF"/>
            </a:solidFill>
            <a:miter lim="800000"/>
            <a:headEnd/>
            <a:tailEnd/>
          </a:ln>
        </p:spPr>
        <p:txBody>
          <a:bodyPr wrap="none" anchor="ctr"/>
          <a:lstStyle/>
          <a:p>
            <a:pPr algn="ctr"/>
            <a:endParaRPr lang="vi-VN" altLang="en-US">
              <a:latin typeface="Comic Sans MS" panose="030F0702030302020204" pitchFamily="66" charset="0"/>
            </a:endParaRPr>
          </a:p>
        </p:txBody>
      </p:sp>
      <p:sp>
        <p:nvSpPr>
          <p:cNvPr id="38915" name="Text Box 8"/>
          <p:cNvSpPr txBox="1">
            <a:spLocks noChangeArrowheads="1"/>
          </p:cNvSpPr>
          <p:nvPr/>
        </p:nvSpPr>
        <p:spPr bwMode="auto">
          <a:xfrm>
            <a:off x="2757488" y="2841626"/>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vi-VN" altLang="en-US">
              <a:latin typeface="Comic Sans MS" panose="030F0702030302020204" pitchFamily="66" charset="0"/>
            </a:endParaRPr>
          </a:p>
        </p:txBody>
      </p:sp>
      <p:graphicFrame>
        <p:nvGraphicFramePr>
          <p:cNvPr id="38916" name="Object 37"/>
          <p:cNvGraphicFramePr>
            <a:graphicFrameLocks noChangeAspect="1"/>
          </p:cNvGraphicFramePr>
          <p:nvPr/>
        </p:nvGraphicFramePr>
        <p:xfrm>
          <a:off x="6357938" y="3800475"/>
          <a:ext cx="114300" cy="215900"/>
        </p:xfrm>
        <a:graphic>
          <a:graphicData uri="http://schemas.openxmlformats.org/presentationml/2006/ole">
            <mc:AlternateContent xmlns:mc="http://schemas.openxmlformats.org/markup-compatibility/2006">
              <mc:Choice xmlns:v="urn:schemas-microsoft-com:vml" Requires="v">
                <p:oleObj spid="_x0000_s6164" r:id="rId4" imgW="114151" imgH="215619" progId="Equation.DSMT4">
                  <p:embed/>
                </p:oleObj>
              </mc:Choice>
              <mc:Fallback>
                <p:oleObj r:id="rId4" imgW="114151" imgH="215619" progId="Equation.DSMT4">
                  <p:embed/>
                  <p:pic>
                    <p:nvPicPr>
                      <p:cNvPr id="38916"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80047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7" name="Text Box 10"/>
          <p:cNvSpPr txBox="1">
            <a:spLocks noChangeArrowheads="1"/>
          </p:cNvSpPr>
          <p:nvPr/>
        </p:nvSpPr>
        <p:spPr bwMode="auto">
          <a:xfrm>
            <a:off x="4951413" y="112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8" name="Text Box 11"/>
          <p:cNvSpPr txBox="1">
            <a:spLocks noChangeArrowheads="1"/>
          </p:cNvSpPr>
          <p:nvPr/>
        </p:nvSpPr>
        <p:spPr bwMode="auto">
          <a:xfrm>
            <a:off x="2284413" y="82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19" name="Text Box 12"/>
          <p:cNvSpPr txBox="1">
            <a:spLocks noChangeArrowheads="1"/>
          </p:cNvSpPr>
          <p:nvPr/>
        </p:nvSpPr>
        <p:spPr bwMode="auto">
          <a:xfrm>
            <a:off x="3198813" y="744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ltLang="en-US">
              <a:latin typeface="Comic Sans MS" panose="030F0702030302020204" pitchFamily="66" charset="0"/>
            </a:endParaRPr>
          </a:p>
        </p:txBody>
      </p:sp>
      <p:sp>
        <p:nvSpPr>
          <p:cNvPr id="38920" name="Text Box 17"/>
          <p:cNvSpPr txBox="1">
            <a:spLocks noChangeArrowheads="1"/>
          </p:cNvSpPr>
          <p:nvPr/>
        </p:nvSpPr>
        <p:spPr bwMode="auto">
          <a:xfrm>
            <a:off x="1690688" y="1546226"/>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en-US">
              <a:latin typeface="Comic Sans MS" panose="030F0702030302020204" pitchFamily="66" charset="0"/>
            </a:endParaRPr>
          </a:p>
        </p:txBody>
      </p:sp>
      <p:sp>
        <p:nvSpPr>
          <p:cNvPr id="42022" name="Text Box 38"/>
          <p:cNvSpPr txBox="1">
            <a:spLocks noChangeArrowheads="1"/>
          </p:cNvSpPr>
          <p:nvPr/>
        </p:nvSpPr>
        <p:spPr bwMode="auto">
          <a:xfrm>
            <a:off x="2228850" y="293688"/>
            <a:ext cx="68961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altLang="en-US" b="1" u="sng" dirty="0" smtClean="0">
                <a:latin typeface="Comic Sans MS" panose="030F0702030302020204" pitchFamily="66" charset="0"/>
              </a:rPr>
              <a:t>VD1</a:t>
            </a:r>
            <a:r>
              <a:rPr lang="en-US" altLang="en-US" b="1" dirty="0">
                <a:latin typeface="Comic Sans MS" panose="030F0702030302020204" pitchFamily="66" charset="0"/>
              </a:rPr>
              <a:t>: </a:t>
            </a:r>
            <a:r>
              <a:rPr lang="en-US" altLang="en-US" b="1" dirty="0" err="1">
                <a:latin typeface="Comic Sans MS" panose="030F0702030302020204" pitchFamily="66" charset="0"/>
              </a:rPr>
              <a:t>Lập</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err="1">
                <a:latin typeface="Comic Sans MS" panose="030F0702030302020204" pitchFamily="66" charset="0"/>
              </a:rPr>
              <a:t>của</a:t>
            </a:r>
            <a:r>
              <a:rPr lang="en-US" altLang="en-US" b="1" dirty="0">
                <a:latin typeface="Comic Sans MS" panose="030F0702030302020204" pitchFamily="66" charset="0"/>
              </a:rPr>
              <a:t> </a:t>
            </a:r>
            <a:r>
              <a:rPr lang="en-US" altLang="en-US" b="1" dirty="0" err="1">
                <a:latin typeface="Comic Sans MS" panose="030F0702030302020204" pitchFamily="66" charset="0"/>
              </a:rPr>
              <a:t>hợp</a:t>
            </a:r>
            <a:r>
              <a:rPr lang="en-US" altLang="en-US" b="1" dirty="0">
                <a:latin typeface="Comic Sans MS" panose="030F0702030302020204" pitchFamily="66" charset="0"/>
              </a:rPr>
              <a:t> </a:t>
            </a:r>
            <a:r>
              <a:rPr lang="en-US" altLang="en-US" b="1" dirty="0" err="1">
                <a:latin typeface="Comic Sans MS" panose="030F0702030302020204" pitchFamily="66" charset="0"/>
              </a:rPr>
              <a:t>chất</a:t>
            </a:r>
            <a:r>
              <a:rPr lang="en-US" altLang="en-US" b="1" dirty="0">
                <a:latin typeface="Comic Sans MS" panose="030F0702030302020204" pitchFamily="66" charset="0"/>
              </a:rPr>
              <a:t> </a:t>
            </a:r>
            <a:r>
              <a:rPr lang="en-US" altLang="en-US" b="1" dirty="0" err="1">
                <a:latin typeface="Comic Sans MS" panose="030F0702030302020204" pitchFamily="66" charset="0"/>
              </a:rPr>
              <a:t>tạo</a:t>
            </a:r>
            <a:r>
              <a:rPr lang="en-US" altLang="en-US" b="1" dirty="0">
                <a:latin typeface="Comic Sans MS" panose="030F0702030302020204" pitchFamily="66" charset="0"/>
              </a:rPr>
              <a:t> </a:t>
            </a:r>
            <a:r>
              <a:rPr lang="en-US" altLang="en-US" b="1" dirty="0" err="1">
                <a:latin typeface="Comic Sans MS" panose="030F0702030302020204" pitchFamily="66" charset="0"/>
              </a:rPr>
              <a:t>bởi</a:t>
            </a:r>
            <a:r>
              <a:rPr lang="en-US" altLang="en-US" b="1" dirty="0">
                <a:latin typeface="Comic Sans MS" panose="030F0702030302020204" pitchFamily="66" charset="0"/>
              </a:rPr>
              <a:t> </a:t>
            </a:r>
            <a:r>
              <a:rPr lang="en-US" altLang="en-US" b="1" dirty="0" smtClean="0">
                <a:latin typeface="Comic Sans MS" panose="030F0702030302020204" pitchFamily="66" charset="0"/>
              </a:rPr>
              <a:t>S </a:t>
            </a:r>
            <a:r>
              <a:rPr lang="en-US" altLang="en-US" b="1" dirty="0" err="1" smtClean="0">
                <a:latin typeface="Comic Sans MS" panose="030F0702030302020204" pitchFamily="66" charset="0"/>
              </a:rPr>
              <a:t>hoá</a:t>
            </a:r>
            <a:r>
              <a:rPr lang="en-US" altLang="en-US" b="1" dirty="0" smtClean="0">
                <a:latin typeface="Comic Sans MS" panose="030F0702030302020204" pitchFamily="66" charset="0"/>
              </a:rPr>
              <a:t> </a:t>
            </a:r>
            <a:r>
              <a:rPr lang="en-US" altLang="en-US" b="1" dirty="0" err="1" smtClean="0">
                <a:latin typeface="Comic Sans MS" panose="030F0702030302020204" pitchFamily="66" charset="0"/>
              </a:rPr>
              <a:t>trị</a:t>
            </a:r>
            <a:r>
              <a:rPr lang="en-US" altLang="en-US" b="1" dirty="0" smtClean="0">
                <a:latin typeface="Comic Sans MS" panose="030F0702030302020204" pitchFamily="66" charset="0"/>
              </a:rPr>
              <a:t> IV</a:t>
            </a:r>
            <a:r>
              <a:rPr lang="en-US" altLang="en-US" sz="2000" b="1" dirty="0" smtClean="0">
                <a:solidFill>
                  <a:srgbClr val="FF3300"/>
                </a:solidFill>
                <a:latin typeface="Comic Sans MS" panose="030F0702030302020204" pitchFamily="66" charset="0"/>
              </a:rPr>
              <a:t> </a:t>
            </a:r>
            <a:r>
              <a:rPr lang="en-US" altLang="en-US" b="1" dirty="0" err="1">
                <a:latin typeface="Comic Sans MS" panose="030F0702030302020204" pitchFamily="66" charset="0"/>
              </a:rPr>
              <a:t>và</a:t>
            </a:r>
            <a:r>
              <a:rPr lang="en-US" altLang="en-US" b="1" dirty="0">
                <a:latin typeface="Comic Sans MS" panose="030F0702030302020204" pitchFamily="66" charset="0"/>
              </a:rPr>
              <a:t> </a:t>
            </a:r>
            <a:r>
              <a:rPr lang="en-US" altLang="en-US" b="1" dirty="0" smtClean="0">
                <a:latin typeface="Comic Sans MS" panose="030F0702030302020204" pitchFamily="66" charset="0"/>
              </a:rPr>
              <a:t>Oxygen</a:t>
            </a:r>
            <a:endParaRPr lang="vi-VN" altLang="en-US" b="1" dirty="0">
              <a:latin typeface="Comic Sans MS" panose="030F0702030302020204" pitchFamily="66" charset="0"/>
            </a:endParaRPr>
          </a:p>
        </p:txBody>
      </p:sp>
      <p:sp>
        <p:nvSpPr>
          <p:cNvPr id="42023" name="Text Box 39"/>
          <p:cNvSpPr txBox="1">
            <a:spLocks noChangeArrowheads="1"/>
          </p:cNvSpPr>
          <p:nvPr/>
        </p:nvSpPr>
        <p:spPr bwMode="auto">
          <a:xfrm>
            <a:off x="3490913" y="133985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u="sng">
                <a:latin typeface="Comic Sans MS" panose="030F0702030302020204" pitchFamily="66" charset="0"/>
              </a:rPr>
              <a:t>GIẢI</a:t>
            </a:r>
          </a:p>
        </p:txBody>
      </p:sp>
      <p:sp>
        <p:nvSpPr>
          <p:cNvPr id="42024" name="Text Box 40"/>
          <p:cNvSpPr txBox="1">
            <a:spLocks noChangeArrowheads="1"/>
          </p:cNvSpPr>
          <p:nvPr/>
        </p:nvSpPr>
        <p:spPr bwMode="auto">
          <a:xfrm>
            <a:off x="1614488" y="1728789"/>
            <a:ext cx="6711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Viết</a:t>
            </a: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dạng</a:t>
            </a:r>
            <a:r>
              <a:rPr lang="en-US" altLang="en-US" b="1" dirty="0">
                <a:latin typeface="Comic Sans MS" panose="030F0702030302020204" pitchFamily="66" charset="0"/>
              </a:rPr>
              <a:t> </a:t>
            </a:r>
            <a:r>
              <a:rPr lang="en-US" altLang="en-US" b="1" dirty="0" err="1">
                <a:latin typeface="Comic Sans MS" panose="030F0702030302020204" pitchFamily="66" charset="0"/>
              </a:rPr>
              <a:t>chung</a:t>
            </a:r>
            <a:r>
              <a:rPr lang="en-US" altLang="en-US" b="1" dirty="0">
                <a:latin typeface="Comic Sans MS" panose="030F0702030302020204" pitchFamily="66" charset="0"/>
              </a:rPr>
              <a:t>:</a:t>
            </a:r>
            <a:r>
              <a:rPr lang="vi-VN" altLang="en-US" b="1" dirty="0">
                <a:latin typeface="Comic Sans MS" panose="030F0702030302020204" pitchFamily="66" charset="0"/>
              </a:rPr>
              <a:t>  </a:t>
            </a:r>
            <a:r>
              <a:rPr lang="en-US" altLang="en-US" sz="2800" b="1" dirty="0" err="1" smtClean="0">
                <a:latin typeface="Comic Sans MS" panose="030F0702030302020204" pitchFamily="66" charset="0"/>
              </a:rPr>
              <a:t>S</a:t>
            </a:r>
            <a:r>
              <a:rPr lang="en-US" altLang="en-US" sz="2800" b="1" baseline="-25000" dirty="0" err="1" smtClean="0">
                <a:latin typeface="Comic Sans MS" panose="030F0702030302020204" pitchFamily="66" charset="0"/>
              </a:rPr>
              <a:t>x</a:t>
            </a:r>
            <a:r>
              <a:rPr lang="en-US" altLang="en-US" sz="3600" b="1" dirty="0" err="1" smtClean="0">
                <a:latin typeface="Comic Sans MS" panose="030F0702030302020204" pitchFamily="66" charset="0"/>
              </a:rPr>
              <a:t>O</a:t>
            </a:r>
            <a:r>
              <a:rPr lang="en-US" altLang="en-US" sz="2800" b="1" baseline="-25000" dirty="0" err="1" smtClean="0">
                <a:latin typeface="Comic Sans MS" panose="030F0702030302020204" pitchFamily="66" charset="0"/>
              </a:rPr>
              <a:t>y</a:t>
            </a:r>
            <a:endParaRPr lang="en-US" altLang="en-US" sz="2800" b="1" baseline="-25000" dirty="0">
              <a:latin typeface="Comic Sans MS" panose="030F0702030302020204" pitchFamily="66" charset="0"/>
            </a:endParaRPr>
          </a:p>
        </p:txBody>
      </p:sp>
      <p:sp>
        <p:nvSpPr>
          <p:cNvPr id="42026" name="Text Box 42"/>
          <p:cNvSpPr txBox="1">
            <a:spLocks noChangeArrowheads="1"/>
          </p:cNvSpPr>
          <p:nvPr/>
        </p:nvSpPr>
        <p:spPr bwMode="auto">
          <a:xfrm>
            <a:off x="5201784" y="1491020"/>
            <a:ext cx="1349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smtClean="0">
                <a:solidFill>
                  <a:srgbClr val="FF3300"/>
                </a:solidFill>
                <a:latin typeface="Comic Sans MS" panose="030F0702030302020204" pitchFamily="66" charset="0"/>
              </a:rPr>
              <a:t>IV  </a:t>
            </a:r>
            <a:r>
              <a:rPr lang="en-US" altLang="en-US" b="1" dirty="0">
                <a:solidFill>
                  <a:srgbClr val="FF3300"/>
                </a:solidFill>
                <a:latin typeface="Comic Sans MS" panose="030F0702030302020204" pitchFamily="66" charset="0"/>
              </a:rPr>
              <a:t>II</a:t>
            </a:r>
          </a:p>
        </p:txBody>
      </p:sp>
      <p:sp>
        <p:nvSpPr>
          <p:cNvPr id="42027" name="Text Box 43"/>
          <p:cNvSpPr txBox="1">
            <a:spLocks noChangeArrowheads="1"/>
          </p:cNvSpPr>
          <p:nvPr/>
        </p:nvSpPr>
        <p:spPr bwMode="auto">
          <a:xfrm>
            <a:off x="1804989" y="2960688"/>
            <a:ext cx="6148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Tx/>
              <a:buChar char="-"/>
            </a:pPr>
            <a:r>
              <a:rPr lang="en-US" altLang="en-US" b="1">
                <a:latin typeface="Comic Sans MS" panose="030F0702030302020204" pitchFamily="66" charset="0"/>
              </a:rPr>
              <a:t> Theo qui tắc về hóa trị ta có:</a:t>
            </a:r>
          </a:p>
        </p:txBody>
      </p:sp>
      <p:sp>
        <p:nvSpPr>
          <p:cNvPr id="42036" name="Text Box 52"/>
          <p:cNvSpPr txBox="1">
            <a:spLocks noChangeArrowheads="1"/>
          </p:cNvSpPr>
          <p:nvPr/>
        </p:nvSpPr>
        <p:spPr bwMode="auto">
          <a:xfrm>
            <a:off x="2640013" y="3541713"/>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x . </a:t>
            </a:r>
            <a:r>
              <a:rPr lang="en-US" altLang="en-US" b="1" dirty="0">
                <a:solidFill>
                  <a:srgbClr val="FF3300"/>
                </a:solidFill>
                <a:latin typeface="Comic Sans MS" panose="030F0702030302020204" pitchFamily="66" charset="0"/>
              </a:rPr>
              <a:t>I</a:t>
            </a:r>
            <a:r>
              <a:rPr lang="en-US" altLang="en-US" b="1" dirty="0" smtClean="0">
                <a:solidFill>
                  <a:srgbClr val="FF3300"/>
                </a:solidFill>
                <a:latin typeface="Comic Sans MS" panose="030F0702030302020204" pitchFamily="66" charset="0"/>
              </a:rPr>
              <a:t>V</a:t>
            </a:r>
            <a:r>
              <a:rPr lang="en-US" altLang="en-US" b="1" dirty="0" smtClean="0">
                <a:latin typeface="Comic Sans MS" panose="030F0702030302020204" pitchFamily="66" charset="0"/>
              </a:rPr>
              <a:t>  </a:t>
            </a:r>
            <a:r>
              <a:rPr lang="en-US" altLang="en-US" b="1" dirty="0">
                <a:latin typeface="Comic Sans MS" panose="030F0702030302020204" pitchFamily="66" charset="0"/>
              </a:rPr>
              <a:t>=  y . </a:t>
            </a:r>
            <a:r>
              <a:rPr lang="en-US" altLang="en-US" b="1" dirty="0">
                <a:solidFill>
                  <a:srgbClr val="FF3300"/>
                </a:solidFill>
                <a:latin typeface="Comic Sans MS" panose="030F0702030302020204" pitchFamily="66" charset="0"/>
              </a:rPr>
              <a:t>II</a:t>
            </a:r>
          </a:p>
        </p:txBody>
      </p:sp>
      <p:sp>
        <p:nvSpPr>
          <p:cNvPr id="42037" name="Text Box 53"/>
          <p:cNvSpPr txBox="1">
            <a:spLocks noChangeArrowheads="1"/>
          </p:cNvSpPr>
          <p:nvPr/>
        </p:nvSpPr>
        <p:spPr bwMode="auto">
          <a:xfrm>
            <a:off x="1990725" y="4221163"/>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 Chuyển thành tỉ lệ: </a:t>
            </a:r>
          </a:p>
        </p:txBody>
      </p:sp>
      <p:graphicFrame>
        <p:nvGraphicFramePr>
          <p:cNvPr id="42038" name="Object 54"/>
          <p:cNvGraphicFramePr>
            <a:graphicFrameLocks noChangeAspect="1"/>
          </p:cNvGraphicFramePr>
          <p:nvPr/>
        </p:nvGraphicFramePr>
        <p:xfrm>
          <a:off x="5391150" y="4114800"/>
          <a:ext cx="509588" cy="838200"/>
        </p:xfrm>
        <a:graphic>
          <a:graphicData uri="http://schemas.openxmlformats.org/presentationml/2006/ole">
            <mc:AlternateContent xmlns:mc="http://schemas.openxmlformats.org/markup-compatibility/2006">
              <mc:Choice xmlns:v="urn:schemas-microsoft-com:vml" Requires="v">
                <p:oleObj spid="_x0000_s6165" r:id="rId6" imgW="165028" imgH="418918" progId="Equation.DSMT4">
                  <p:embed/>
                </p:oleObj>
              </mc:Choice>
              <mc:Fallback>
                <p:oleObj r:id="rId6" imgW="165028" imgH="418918" progId="Equation.DSMT4">
                  <p:embed/>
                  <p:pic>
                    <p:nvPicPr>
                      <p:cNvPr id="42038"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4114800"/>
                        <a:ext cx="509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40" name="Text Box 56"/>
          <p:cNvSpPr txBox="1">
            <a:spLocks noChangeArrowheads="1"/>
          </p:cNvSpPr>
          <p:nvPr/>
        </p:nvSpPr>
        <p:spPr bwMode="auto">
          <a:xfrm>
            <a:off x="5848350" y="4267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a:latin typeface="Comic Sans MS" panose="030F0702030302020204" pitchFamily="66" charset="0"/>
              </a:rPr>
              <a:t>=</a:t>
            </a:r>
          </a:p>
        </p:txBody>
      </p:sp>
      <p:sp>
        <p:nvSpPr>
          <p:cNvPr id="42042" name="Text Box 58"/>
          <p:cNvSpPr txBox="1">
            <a:spLocks noChangeArrowheads="1"/>
          </p:cNvSpPr>
          <p:nvPr/>
        </p:nvSpPr>
        <p:spPr bwMode="auto">
          <a:xfrm>
            <a:off x="6610350" y="42672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a:latin typeface="Comic Sans MS" panose="030F0702030302020204" pitchFamily="66" charset="0"/>
              </a:rPr>
              <a:t>=</a:t>
            </a:r>
          </a:p>
        </p:txBody>
      </p:sp>
      <p:sp>
        <p:nvSpPr>
          <p:cNvPr id="42044" name="Text Box 60"/>
          <p:cNvSpPr txBox="1">
            <a:spLocks noChangeArrowheads="1"/>
          </p:cNvSpPr>
          <p:nvPr/>
        </p:nvSpPr>
        <p:spPr bwMode="auto">
          <a:xfrm>
            <a:off x="2033588" y="5330825"/>
            <a:ext cx="434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họn</a:t>
            </a:r>
            <a:r>
              <a:rPr lang="en-US" altLang="en-US" b="1" dirty="0">
                <a:latin typeface="Comic Sans MS" panose="030F0702030302020204" pitchFamily="66" charset="0"/>
              </a:rPr>
              <a:t> x = </a:t>
            </a:r>
            <a:r>
              <a:rPr lang="en-US" altLang="en-US" b="1" dirty="0" smtClean="0">
                <a:latin typeface="Comic Sans MS" panose="030F0702030302020204" pitchFamily="66" charset="0"/>
              </a:rPr>
              <a:t>1 </a:t>
            </a:r>
            <a:r>
              <a:rPr lang="en-US" altLang="en-US" b="1" dirty="0" err="1">
                <a:latin typeface="Comic Sans MS" panose="030F0702030302020204" pitchFamily="66" charset="0"/>
              </a:rPr>
              <a:t>và</a:t>
            </a:r>
            <a:r>
              <a:rPr lang="en-US" altLang="en-US" b="1" dirty="0">
                <a:latin typeface="Comic Sans MS" panose="030F0702030302020204" pitchFamily="66" charset="0"/>
              </a:rPr>
              <a:t> y = </a:t>
            </a:r>
            <a:r>
              <a:rPr lang="en-US" altLang="en-US" b="1" dirty="0" smtClean="0">
                <a:latin typeface="Comic Sans MS" panose="030F0702030302020204" pitchFamily="66" charset="0"/>
              </a:rPr>
              <a:t>2</a:t>
            </a:r>
            <a:endParaRPr lang="vi-VN" altLang="en-US" b="1" dirty="0">
              <a:latin typeface="Comic Sans MS" panose="030F0702030302020204" pitchFamily="66" charset="0"/>
            </a:endParaRPr>
          </a:p>
        </p:txBody>
      </p:sp>
      <p:sp>
        <p:nvSpPr>
          <p:cNvPr id="42045" name="Text Box 61"/>
          <p:cNvSpPr txBox="1">
            <a:spLocks noChangeArrowheads="1"/>
          </p:cNvSpPr>
          <p:nvPr/>
        </p:nvSpPr>
        <p:spPr bwMode="auto">
          <a:xfrm>
            <a:off x="2033589" y="5903913"/>
            <a:ext cx="468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en-US" b="1" dirty="0">
                <a:latin typeface="Comic Sans MS" panose="030F0702030302020204" pitchFamily="66" charset="0"/>
              </a:rPr>
              <a:t>- </a:t>
            </a:r>
            <a:r>
              <a:rPr lang="en-US" altLang="en-US" b="1" dirty="0" err="1">
                <a:latin typeface="Comic Sans MS" panose="030F0702030302020204" pitchFamily="66" charset="0"/>
              </a:rPr>
              <a:t>Công</a:t>
            </a:r>
            <a:r>
              <a:rPr lang="en-US" altLang="en-US" b="1" dirty="0">
                <a:latin typeface="Comic Sans MS" panose="030F0702030302020204" pitchFamily="66" charset="0"/>
              </a:rPr>
              <a:t> </a:t>
            </a:r>
            <a:r>
              <a:rPr lang="en-US" altLang="en-US" b="1" dirty="0" err="1">
                <a:latin typeface="Comic Sans MS" panose="030F0702030302020204" pitchFamily="66" charset="0"/>
              </a:rPr>
              <a:t>thức</a:t>
            </a:r>
            <a:r>
              <a:rPr lang="en-US" altLang="en-US" b="1" dirty="0">
                <a:latin typeface="Comic Sans MS" panose="030F0702030302020204" pitchFamily="66" charset="0"/>
              </a:rPr>
              <a:t> </a:t>
            </a:r>
            <a:r>
              <a:rPr lang="en-US" altLang="en-US" b="1" dirty="0" err="1">
                <a:latin typeface="Comic Sans MS" panose="030F0702030302020204" pitchFamily="66" charset="0"/>
              </a:rPr>
              <a:t>hóa</a:t>
            </a:r>
            <a:r>
              <a:rPr lang="en-US" altLang="en-US" b="1" dirty="0">
                <a:latin typeface="Comic Sans MS" panose="030F0702030302020204" pitchFamily="66" charset="0"/>
              </a:rPr>
              <a:t> </a:t>
            </a:r>
            <a:r>
              <a:rPr lang="en-US" altLang="en-US" b="1" dirty="0" err="1">
                <a:latin typeface="Comic Sans MS" panose="030F0702030302020204" pitchFamily="66" charset="0"/>
              </a:rPr>
              <a:t>học</a:t>
            </a:r>
            <a:r>
              <a:rPr lang="en-US" altLang="en-US" b="1" dirty="0">
                <a:latin typeface="Comic Sans MS" panose="030F0702030302020204" pitchFamily="66" charset="0"/>
              </a:rPr>
              <a:t>: </a:t>
            </a:r>
            <a:r>
              <a:rPr lang="en-US" altLang="en-US" b="1" dirty="0" smtClean="0">
                <a:latin typeface="Comic Sans MS" panose="030F0702030302020204" pitchFamily="66" charset="0"/>
              </a:rPr>
              <a:t>SO</a:t>
            </a:r>
            <a:r>
              <a:rPr lang="en-US" altLang="en-US" b="1" baseline="-25000" dirty="0" smtClean="0">
                <a:latin typeface="Comic Sans MS" panose="030F0702030302020204" pitchFamily="66" charset="0"/>
              </a:rPr>
              <a:t>2</a:t>
            </a:r>
            <a:endParaRPr lang="vi-VN" altLang="en-US" b="1" baseline="-25000" dirty="0">
              <a:latin typeface="Comic Sans MS" panose="030F0702030302020204" pitchFamily="66" charset="0"/>
            </a:endParaRPr>
          </a:p>
        </p:txBody>
      </p:sp>
    </p:spTree>
    <p:extLst>
      <p:ext uri="{BB962C8B-B14F-4D97-AF65-F5344CB8AC3E}">
        <p14:creationId xmlns:p14="http://schemas.microsoft.com/office/powerpoint/2010/main" val="108216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2022"/>
                                        </p:tgtEl>
                                        <p:attrNameLst>
                                          <p:attrName>style.visibility</p:attrName>
                                        </p:attrNameLst>
                                      </p:cBhvr>
                                      <p:to>
                                        <p:strVal val="visible"/>
                                      </p:to>
                                    </p:set>
                                    <p:animEffect transition="in" filter="fade">
                                      <p:cBhvr>
                                        <p:cTn id="7" dur="500"/>
                                        <p:tgtEl>
                                          <p:spTgt spid="42022"/>
                                        </p:tgtEl>
                                      </p:cBhvr>
                                    </p:animEffect>
                                    <p:anim calcmode="lin" valueType="num">
                                      <p:cBhvr>
                                        <p:cTn id="8" dur="500" fill="hold"/>
                                        <p:tgtEl>
                                          <p:spTgt spid="42022"/>
                                        </p:tgtEl>
                                        <p:attrNameLst>
                                          <p:attrName>ppt_x</p:attrName>
                                        </p:attrNameLst>
                                      </p:cBhvr>
                                      <p:tavLst>
                                        <p:tav tm="0">
                                          <p:val>
                                            <p:strVal val="#ppt_x-.1"/>
                                          </p:val>
                                        </p:tav>
                                        <p:tav tm="100000">
                                          <p:val>
                                            <p:strVal val="#ppt_x"/>
                                          </p:val>
                                        </p:tav>
                                      </p:tavLst>
                                    </p:anim>
                                    <p:anim calcmode="lin" valueType="num">
                                      <p:cBhvr>
                                        <p:cTn id="9" dur="500" fill="hold"/>
                                        <p:tgtEl>
                                          <p:spTgt spid="42022"/>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42023"/>
                                        </p:tgtEl>
                                        <p:attrNameLst>
                                          <p:attrName>style.visibility</p:attrName>
                                        </p:attrNameLst>
                                      </p:cBhvr>
                                      <p:to>
                                        <p:strVal val="visible"/>
                                      </p:to>
                                    </p:set>
                                    <p:animEffect transition="in" filter="fade">
                                      <p:cBhvr>
                                        <p:cTn id="14" dur="500"/>
                                        <p:tgtEl>
                                          <p:spTgt spid="42023"/>
                                        </p:tgtEl>
                                      </p:cBhvr>
                                    </p:animEffect>
                                    <p:anim calcmode="lin" valueType="num">
                                      <p:cBhvr>
                                        <p:cTn id="15" dur="500" fill="hold"/>
                                        <p:tgtEl>
                                          <p:spTgt spid="42023"/>
                                        </p:tgtEl>
                                        <p:attrNameLst>
                                          <p:attrName>ppt_x</p:attrName>
                                        </p:attrNameLst>
                                      </p:cBhvr>
                                      <p:tavLst>
                                        <p:tav tm="0">
                                          <p:val>
                                            <p:strVal val="#ppt_x-.1"/>
                                          </p:val>
                                        </p:tav>
                                        <p:tav tm="100000">
                                          <p:val>
                                            <p:strVal val="#ppt_x"/>
                                          </p:val>
                                        </p:tav>
                                      </p:tavLst>
                                    </p:anim>
                                    <p:anim calcmode="lin" valueType="num">
                                      <p:cBhvr>
                                        <p:cTn id="16" dur="500" fill="hold"/>
                                        <p:tgtEl>
                                          <p:spTgt spid="4202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650"/>
                            </p:stCondLst>
                            <p:childTnLst>
                              <p:par>
                                <p:cTn id="18" presetID="40" presetClass="entr" presetSubtype="0" fill="hold" grpId="0" nodeType="afterEffect">
                                  <p:stCondLst>
                                    <p:cond delay="0"/>
                                  </p:stCondLst>
                                  <p:iterate type="lt">
                                    <p:tmPct val="10000"/>
                                  </p:iterate>
                                  <p:childTnLst>
                                    <p:set>
                                      <p:cBhvr>
                                        <p:cTn id="19" dur="1" fill="hold">
                                          <p:stCondLst>
                                            <p:cond delay="0"/>
                                          </p:stCondLst>
                                        </p:cTn>
                                        <p:tgtEl>
                                          <p:spTgt spid="42024"/>
                                        </p:tgtEl>
                                        <p:attrNameLst>
                                          <p:attrName>style.visibility</p:attrName>
                                        </p:attrNameLst>
                                      </p:cBhvr>
                                      <p:to>
                                        <p:strVal val="visible"/>
                                      </p:to>
                                    </p:set>
                                    <p:animEffect transition="in" filter="fade">
                                      <p:cBhvr>
                                        <p:cTn id="20" dur="500"/>
                                        <p:tgtEl>
                                          <p:spTgt spid="42024"/>
                                        </p:tgtEl>
                                      </p:cBhvr>
                                    </p:animEffect>
                                    <p:anim calcmode="lin" valueType="num">
                                      <p:cBhvr>
                                        <p:cTn id="21" dur="500" fill="hold"/>
                                        <p:tgtEl>
                                          <p:spTgt spid="42024"/>
                                        </p:tgtEl>
                                        <p:attrNameLst>
                                          <p:attrName>ppt_x</p:attrName>
                                        </p:attrNameLst>
                                      </p:cBhvr>
                                      <p:tavLst>
                                        <p:tav tm="0">
                                          <p:val>
                                            <p:strVal val="#ppt_x-.1"/>
                                          </p:val>
                                        </p:tav>
                                        <p:tav tm="100000">
                                          <p:val>
                                            <p:strVal val="#ppt_x"/>
                                          </p:val>
                                        </p:tav>
                                      </p:tavLst>
                                    </p:anim>
                                    <p:anim calcmode="lin" valueType="num">
                                      <p:cBhvr>
                                        <p:cTn id="22" dur="500" fill="hold"/>
                                        <p:tgtEl>
                                          <p:spTgt spid="42024"/>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450"/>
                            </p:stCondLst>
                            <p:childTnLst>
                              <p:par>
                                <p:cTn id="24" presetID="40" presetClass="entr" presetSubtype="0" fill="hold" grpId="0" nodeType="afterEffect">
                                  <p:stCondLst>
                                    <p:cond delay="0"/>
                                  </p:stCondLst>
                                  <p:iterate type="lt">
                                    <p:tmPct val="10000"/>
                                  </p:iterate>
                                  <p:childTnLst>
                                    <p:set>
                                      <p:cBhvr>
                                        <p:cTn id="25" dur="1" fill="hold">
                                          <p:stCondLst>
                                            <p:cond delay="0"/>
                                          </p:stCondLst>
                                        </p:cTn>
                                        <p:tgtEl>
                                          <p:spTgt spid="42026"/>
                                        </p:tgtEl>
                                        <p:attrNameLst>
                                          <p:attrName>style.visibility</p:attrName>
                                        </p:attrNameLst>
                                      </p:cBhvr>
                                      <p:to>
                                        <p:strVal val="visible"/>
                                      </p:to>
                                    </p:set>
                                    <p:animEffect transition="in" filter="fade">
                                      <p:cBhvr>
                                        <p:cTn id="26" dur="1000"/>
                                        <p:tgtEl>
                                          <p:spTgt spid="42026"/>
                                        </p:tgtEl>
                                      </p:cBhvr>
                                    </p:animEffect>
                                    <p:anim calcmode="lin" valueType="num">
                                      <p:cBhvr>
                                        <p:cTn id="27" dur="1000" fill="hold"/>
                                        <p:tgtEl>
                                          <p:spTgt spid="42026"/>
                                        </p:tgtEl>
                                        <p:attrNameLst>
                                          <p:attrName>ppt_x</p:attrName>
                                        </p:attrNameLst>
                                      </p:cBhvr>
                                      <p:tavLst>
                                        <p:tav tm="0">
                                          <p:val>
                                            <p:strVal val="#ppt_x-.1"/>
                                          </p:val>
                                        </p:tav>
                                        <p:tav tm="100000">
                                          <p:val>
                                            <p:strVal val="#ppt_x"/>
                                          </p:val>
                                        </p:tav>
                                      </p:tavLst>
                                    </p:anim>
                                    <p:anim calcmode="lin" valueType="num">
                                      <p:cBhvr>
                                        <p:cTn id="28" dur="1000" fill="hold"/>
                                        <p:tgtEl>
                                          <p:spTgt spid="42026"/>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3750"/>
                            </p:stCondLst>
                            <p:childTnLst>
                              <p:par>
                                <p:cTn id="30" presetID="40" presetClass="entr" presetSubtype="0" fill="hold" grpId="0" nodeType="afterEffect">
                                  <p:stCondLst>
                                    <p:cond delay="0"/>
                                  </p:stCondLst>
                                  <p:iterate type="lt">
                                    <p:tmPct val="10000"/>
                                  </p:iterate>
                                  <p:childTnLst>
                                    <p:set>
                                      <p:cBhvr>
                                        <p:cTn id="31" dur="1" fill="hold">
                                          <p:stCondLst>
                                            <p:cond delay="0"/>
                                          </p:stCondLst>
                                        </p:cTn>
                                        <p:tgtEl>
                                          <p:spTgt spid="42027"/>
                                        </p:tgtEl>
                                        <p:attrNameLst>
                                          <p:attrName>style.visibility</p:attrName>
                                        </p:attrNameLst>
                                      </p:cBhvr>
                                      <p:to>
                                        <p:strVal val="visible"/>
                                      </p:to>
                                    </p:set>
                                    <p:animEffect transition="in" filter="fade">
                                      <p:cBhvr>
                                        <p:cTn id="32" dur="500"/>
                                        <p:tgtEl>
                                          <p:spTgt spid="42027"/>
                                        </p:tgtEl>
                                      </p:cBhvr>
                                    </p:animEffect>
                                    <p:anim calcmode="lin" valueType="num">
                                      <p:cBhvr>
                                        <p:cTn id="33" dur="500" fill="hold"/>
                                        <p:tgtEl>
                                          <p:spTgt spid="42027"/>
                                        </p:tgtEl>
                                        <p:attrNameLst>
                                          <p:attrName>ppt_x</p:attrName>
                                        </p:attrNameLst>
                                      </p:cBhvr>
                                      <p:tavLst>
                                        <p:tav tm="0">
                                          <p:val>
                                            <p:strVal val="#ppt_x-.1"/>
                                          </p:val>
                                        </p:tav>
                                        <p:tav tm="100000">
                                          <p:val>
                                            <p:strVal val="#ppt_x"/>
                                          </p:val>
                                        </p:tav>
                                      </p:tavLst>
                                    </p:anim>
                                    <p:anim calcmode="lin" valueType="num">
                                      <p:cBhvr>
                                        <p:cTn id="34" dur="500" fill="hold"/>
                                        <p:tgtEl>
                                          <p:spTgt spid="4202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350"/>
                            </p:stCondLst>
                            <p:childTnLst>
                              <p:par>
                                <p:cTn id="36" presetID="40" presetClass="entr" presetSubtype="0" fill="hold" grpId="0" nodeType="afterEffect">
                                  <p:stCondLst>
                                    <p:cond delay="0"/>
                                  </p:stCondLst>
                                  <p:iterate type="lt">
                                    <p:tmPct val="10000"/>
                                  </p:iterate>
                                  <p:childTnLst>
                                    <p:set>
                                      <p:cBhvr>
                                        <p:cTn id="37" dur="1" fill="hold">
                                          <p:stCondLst>
                                            <p:cond delay="0"/>
                                          </p:stCondLst>
                                        </p:cTn>
                                        <p:tgtEl>
                                          <p:spTgt spid="42036"/>
                                        </p:tgtEl>
                                        <p:attrNameLst>
                                          <p:attrName>style.visibility</p:attrName>
                                        </p:attrNameLst>
                                      </p:cBhvr>
                                      <p:to>
                                        <p:strVal val="visible"/>
                                      </p:to>
                                    </p:set>
                                    <p:animEffect transition="in" filter="fade">
                                      <p:cBhvr>
                                        <p:cTn id="38" dur="500"/>
                                        <p:tgtEl>
                                          <p:spTgt spid="42036"/>
                                        </p:tgtEl>
                                      </p:cBhvr>
                                    </p:animEffect>
                                    <p:anim calcmode="lin" valueType="num">
                                      <p:cBhvr>
                                        <p:cTn id="39" dur="500" fill="hold"/>
                                        <p:tgtEl>
                                          <p:spTgt spid="42036"/>
                                        </p:tgtEl>
                                        <p:attrNameLst>
                                          <p:attrName>ppt_x</p:attrName>
                                        </p:attrNameLst>
                                      </p:cBhvr>
                                      <p:tavLst>
                                        <p:tav tm="0">
                                          <p:val>
                                            <p:strVal val="#ppt_x-.1"/>
                                          </p:val>
                                        </p:tav>
                                        <p:tav tm="100000">
                                          <p:val>
                                            <p:strVal val="#ppt_x"/>
                                          </p:val>
                                        </p:tav>
                                      </p:tavLst>
                                    </p:anim>
                                    <p:anim calcmode="lin" valueType="num">
                                      <p:cBhvr>
                                        <p:cTn id="40" dur="500" fill="hold"/>
                                        <p:tgtEl>
                                          <p:spTgt spid="4203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250"/>
                            </p:stCondLst>
                            <p:childTnLst>
                              <p:par>
                                <p:cTn id="42" presetID="40" presetClass="entr" presetSubtype="0" fill="hold" grpId="0" nodeType="afterEffect">
                                  <p:stCondLst>
                                    <p:cond delay="0"/>
                                  </p:stCondLst>
                                  <p:iterate type="lt">
                                    <p:tmPct val="10000"/>
                                  </p:iterate>
                                  <p:childTnLst>
                                    <p:set>
                                      <p:cBhvr>
                                        <p:cTn id="43" dur="1" fill="hold">
                                          <p:stCondLst>
                                            <p:cond delay="0"/>
                                          </p:stCondLst>
                                        </p:cTn>
                                        <p:tgtEl>
                                          <p:spTgt spid="42037"/>
                                        </p:tgtEl>
                                        <p:attrNameLst>
                                          <p:attrName>style.visibility</p:attrName>
                                        </p:attrNameLst>
                                      </p:cBhvr>
                                      <p:to>
                                        <p:strVal val="visible"/>
                                      </p:to>
                                    </p:set>
                                    <p:animEffect transition="in" filter="fade">
                                      <p:cBhvr>
                                        <p:cTn id="44" dur="500"/>
                                        <p:tgtEl>
                                          <p:spTgt spid="42037"/>
                                        </p:tgtEl>
                                      </p:cBhvr>
                                    </p:animEffect>
                                    <p:anim calcmode="lin" valueType="num">
                                      <p:cBhvr>
                                        <p:cTn id="45" dur="500" fill="hold"/>
                                        <p:tgtEl>
                                          <p:spTgt spid="42037"/>
                                        </p:tgtEl>
                                        <p:attrNameLst>
                                          <p:attrName>ppt_x</p:attrName>
                                        </p:attrNameLst>
                                      </p:cBhvr>
                                      <p:tavLst>
                                        <p:tav tm="0">
                                          <p:val>
                                            <p:strVal val="#ppt_x-.1"/>
                                          </p:val>
                                        </p:tav>
                                        <p:tav tm="100000">
                                          <p:val>
                                            <p:strVal val="#ppt_x"/>
                                          </p:val>
                                        </p:tav>
                                      </p:tavLst>
                                    </p:anim>
                                    <p:anim calcmode="lin" valueType="num">
                                      <p:cBhvr>
                                        <p:cTn id="46" dur="500" fill="hold"/>
                                        <p:tgtEl>
                                          <p:spTgt spid="4203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7550"/>
                            </p:stCondLst>
                            <p:childTnLst>
                              <p:par>
                                <p:cTn id="48" presetID="8" presetClass="entr" presetSubtype="16" fill="hold" nodeType="afterEffect">
                                  <p:stCondLst>
                                    <p:cond delay="0"/>
                                  </p:stCondLst>
                                  <p:childTnLst>
                                    <p:set>
                                      <p:cBhvr>
                                        <p:cTn id="49" dur="1" fill="hold">
                                          <p:stCondLst>
                                            <p:cond delay="0"/>
                                          </p:stCondLst>
                                        </p:cTn>
                                        <p:tgtEl>
                                          <p:spTgt spid="42038"/>
                                        </p:tgtEl>
                                        <p:attrNameLst>
                                          <p:attrName>style.visibility</p:attrName>
                                        </p:attrNameLst>
                                      </p:cBhvr>
                                      <p:to>
                                        <p:strVal val="visible"/>
                                      </p:to>
                                    </p:set>
                                    <p:animEffect transition="in" filter="diamond(in)">
                                      <p:cBhvr>
                                        <p:cTn id="50" dur="500"/>
                                        <p:tgtEl>
                                          <p:spTgt spid="42038"/>
                                        </p:tgtEl>
                                      </p:cBhvr>
                                    </p:animEffect>
                                  </p:childTnLst>
                                </p:cTn>
                              </p:par>
                            </p:childTnLst>
                          </p:cTn>
                        </p:par>
                        <p:par>
                          <p:cTn id="51" fill="hold" nodeType="afterGroup">
                            <p:stCondLst>
                              <p:cond delay="8050"/>
                            </p:stCondLst>
                            <p:childTnLst>
                              <p:par>
                                <p:cTn id="52" presetID="8" presetClass="entr" presetSubtype="16" fill="hold" grpId="0" nodeType="afterEffect">
                                  <p:stCondLst>
                                    <p:cond delay="0"/>
                                  </p:stCondLst>
                                  <p:childTnLst>
                                    <p:set>
                                      <p:cBhvr>
                                        <p:cTn id="53" dur="1" fill="hold">
                                          <p:stCondLst>
                                            <p:cond delay="0"/>
                                          </p:stCondLst>
                                        </p:cTn>
                                        <p:tgtEl>
                                          <p:spTgt spid="42040"/>
                                        </p:tgtEl>
                                        <p:attrNameLst>
                                          <p:attrName>style.visibility</p:attrName>
                                        </p:attrNameLst>
                                      </p:cBhvr>
                                      <p:to>
                                        <p:strVal val="visible"/>
                                      </p:to>
                                    </p:set>
                                    <p:animEffect transition="in" filter="diamond(in)">
                                      <p:cBhvr>
                                        <p:cTn id="54" dur="500"/>
                                        <p:tgtEl>
                                          <p:spTgt spid="42040"/>
                                        </p:tgtEl>
                                      </p:cBhvr>
                                    </p:animEffect>
                                  </p:childTnLst>
                                </p:cTn>
                              </p:par>
                            </p:childTnLst>
                          </p:cTn>
                        </p:par>
                        <p:par>
                          <p:cTn id="55" fill="hold" nodeType="afterGroup">
                            <p:stCondLst>
                              <p:cond delay="8550"/>
                            </p:stCondLst>
                            <p:childTnLst>
                              <p:par>
                                <p:cTn id="56" presetID="8" presetClass="entr" presetSubtype="16" fill="hold" grpId="0" nodeType="afterEffect">
                                  <p:stCondLst>
                                    <p:cond delay="0"/>
                                  </p:stCondLst>
                                  <p:childTnLst>
                                    <p:set>
                                      <p:cBhvr>
                                        <p:cTn id="57" dur="1" fill="hold">
                                          <p:stCondLst>
                                            <p:cond delay="0"/>
                                          </p:stCondLst>
                                        </p:cTn>
                                        <p:tgtEl>
                                          <p:spTgt spid="42042"/>
                                        </p:tgtEl>
                                        <p:attrNameLst>
                                          <p:attrName>style.visibility</p:attrName>
                                        </p:attrNameLst>
                                      </p:cBhvr>
                                      <p:to>
                                        <p:strVal val="visible"/>
                                      </p:to>
                                    </p:set>
                                    <p:animEffect transition="in" filter="diamond(in)">
                                      <p:cBhvr>
                                        <p:cTn id="58" dur="500"/>
                                        <p:tgtEl>
                                          <p:spTgt spid="42042"/>
                                        </p:tgtEl>
                                      </p:cBhvr>
                                    </p:animEffect>
                                  </p:childTnLst>
                                </p:cTn>
                              </p:par>
                            </p:childTnLst>
                          </p:cTn>
                        </p:par>
                        <p:par>
                          <p:cTn id="59" fill="hold" nodeType="afterGroup">
                            <p:stCondLst>
                              <p:cond delay="9050"/>
                            </p:stCondLst>
                            <p:childTnLst>
                              <p:par>
                                <p:cTn id="60" presetID="40" presetClass="entr" presetSubtype="0" fill="hold" grpId="0" nodeType="afterEffect">
                                  <p:stCondLst>
                                    <p:cond delay="0"/>
                                  </p:stCondLst>
                                  <p:iterate type="lt">
                                    <p:tmPct val="10000"/>
                                  </p:iterate>
                                  <p:childTnLst>
                                    <p:set>
                                      <p:cBhvr>
                                        <p:cTn id="61" dur="1" fill="hold">
                                          <p:stCondLst>
                                            <p:cond delay="0"/>
                                          </p:stCondLst>
                                        </p:cTn>
                                        <p:tgtEl>
                                          <p:spTgt spid="42044"/>
                                        </p:tgtEl>
                                        <p:attrNameLst>
                                          <p:attrName>style.visibility</p:attrName>
                                        </p:attrNameLst>
                                      </p:cBhvr>
                                      <p:to>
                                        <p:strVal val="visible"/>
                                      </p:to>
                                    </p:set>
                                    <p:animEffect transition="in" filter="fade">
                                      <p:cBhvr>
                                        <p:cTn id="62" dur="500"/>
                                        <p:tgtEl>
                                          <p:spTgt spid="42044"/>
                                        </p:tgtEl>
                                      </p:cBhvr>
                                    </p:animEffect>
                                    <p:anim calcmode="lin" valueType="num">
                                      <p:cBhvr>
                                        <p:cTn id="63" dur="500" fill="hold"/>
                                        <p:tgtEl>
                                          <p:spTgt spid="42044"/>
                                        </p:tgtEl>
                                        <p:attrNameLst>
                                          <p:attrName>ppt_x</p:attrName>
                                        </p:attrNameLst>
                                      </p:cBhvr>
                                      <p:tavLst>
                                        <p:tav tm="0">
                                          <p:val>
                                            <p:strVal val="#ppt_x-.1"/>
                                          </p:val>
                                        </p:tav>
                                        <p:tav tm="100000">
                                          <p:val>
                                            <p:strVal val="#ppt_x"/>
                                          </p:val>
                                        </p:tav>
                                      </p:tavLst>
                                    </p:anim>
                                    <p:anim calcmode="lin" valueType="num">
                                      <p:cBhvr>
                                        <p:cTn id="64" dur="500" fill="hold"/>
                                        <p:tgtEl>
                                          <p:spTgt spid="4204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150"/>
                            </p:stCondLst>
                            <p:childTnLst>
                              <p:par>
                                <p:cTn id="66" presetID="40" presetClass="entr" presetSubtype="0" fill="hold" grpId="0" nodeType="afterEffect">
                                  <p:stCondLst>
                                    <p:cond delay="0"/>
                                  </p:stCondLst>
                                  <p:iterate type="lt">
                                    <p:tmPct val="10000"/>
                                  </p:iterate>
                                  <p:childTnLst>
                                    <p:set>
                                      <p:cBhvr>
                                        <p:cTn id="67" dur="1" fill="hold">
                                          <p:stCondLst>
                                            <p:cond delay="0"/>
                                          </p:stCondLst>
                                        </p:cTn>
                                        <p:tgtEl>
                                          <p:spTgt spid="42045"/>
                                        </p:tgtEl>
                                        <p:attrNameLst>
                                          <p:attrName>style.visibility</p:attrName>
                                        </p:attrNameLst>
                                      </p:cBhvr>
                                      <p:to>
                                        <p:strVal val="visible"/>
                                      </p:to>
                                    </p:set>
                                    <p:animEffect transition="in" filter="fade">
                                      <p:cBhvr>
                                        <p:cTn id="68" dur="500"/>
                                        <p:tgtEl>
                                          <p:spTgt spid="42045"/>
                                        </p:tgtEl>
                                      </p:cBhvr>
                                    </p:animEffect>
                                    <p:anim calcmode="lin" valueType="num">
                                      <p:cBhvr>
                                        <p:cTn id="69" dur="500" fill="hold"/>
                                        <p:tgtEl>
                                          <p:spTgt spid="42045"/>
                                        </p:tgtEl>
                                        <p:attrNameLst>
                                          <p:attrName>ppt_x</p:attrName>
                                        </p:attrNameLst>
                                      </p:cBhvr>
                                      <p:tavLst>
                                        <p:tav tm="0">
                                          <p:val>
                                            <p:strVal val="#ppt_x-.1"/>
                                          </p:val>
                                        </p:tav>
                                        <p:tav tm="100000">
                                          <p:val>
                                            <p:strVal val="#ppt_x"/>
                                          </p:val>
                                        </p:tav>
                                      </p:tavLst>
                                    </p:anim>
                                    <p:anim calcmode="lin" valueType="num">
                                      <p:cBhvr>
                                        <p:cTn id="70" dur="500" fill="hold"/>
                                        <p:tgtEl>
                                          <p:spTgt spid="42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P spid="42023" grpId="0"/>
      <p:bldP spid="42024" grpId="0"/>
      <p:bldP spid="42026" grpId="0"/>
      <p:bldP spid="42027" grpId="0"/>
      <p:bldP spid="42036" grpId="0"/>
      <p:bldP spid="42037" grpId="0"/>
      <p:bldP spid="42040" grpId="0"/>
      <p:bldP spid="42042" grpId="0"/>
      <p:bldP spid="42044" grpId="0"/>
      <p:bldP spid="4204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85016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smtClean="0">
                <a:latin typeface="Verdana"/>
                <a:cs typeface="Verdana"/>
              </a:rPr>
              <a:t>MỤC TIÊU</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12" name="Rectangle 11"/>
          <p:cNvSpPr/>
          <p:nvPr/>
        </p:nvSpPr>
        <p:spPr>
          <a:xfrm>
            <a:off x="1430679" y="2201469"/>
            <a:ext cx="9121048" cy="3837333"/>
          </a:xfrm>
          <a:prstGeom prst="rect">
            <a:avLst/>
          </a:prstGeom>
        </p:spPr>
        <p:txBody>
          <a:bodyPr wrap="square">
            <a:spAutoFit/>
          </a:bodyPr>
          <a:lstStyle/>
          <a:p>
            <a:pPr marL="450215">
              <a:lnSpc>
                <a:spcPct val="107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450215" indent="-1581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Viết được công thức hoá học của một số chất và hợp chất đơn giản thông dụng.</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êu được mối liên hệ giữa hoá trị của nguyên tố với công thức hoá học của hợp chất.</a:t>
            </a:r>
            <a:endParaRPr lang="en-US" sz="2400" dirty="0">
              <a:latin typeface="Times New Roman" panose="02020603050405020304" pitchFamily="18" charset="0"/>
              <a:ea typeface="Times New Roman" panose="02020603050405020304" pitchFamily="18" charset="0"/>
            </a:endParaRPr>
          </a:p>
          <a:p>
            <a:pPr marL="450215" indent="-450215" algn="just">
              <a:spcAft>
                <a:spcPts val="0"/>
              </a:spcAft>
              <a:tabLst>
                <a:tab pos="48641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smtClean="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Tính được phẩn trăm nguyên tố trong hợp chất khi biết công thức hoá học c</a:t>
            </a:r>
            <a:r>
              <a:rPr lang="en-US" sz="2400" dirty="0">
                <a:solidFill>
                  <a:srgbClr val="000000"/>
                </a:solidFill>
                <a:latin typeface="Times New Roman" panose="02020603050405020304" pitchFamily="18" charset="0"/>
                <a:ea typeface="Times New Roman" panose="02020603050405020304" pitchFamily="18" charset="0"/>
              </a:rPr>
              <a:t>ủ</a:t>
            </a:r>
            <a:r>
              <a:rPr lang="vi-VN" sz="2400" dirty="0">
                <a:solidFill>
                  <a:srgbClr val="000000"/>
                </a:solidFill>
                <a:latin typeface="Times New Roman" panose="02020603050405020304" pitchFamily="18" charset="0"/>
                <a:ea typeface="Times New Roman" panose="02020603050405020304" pitchFamily="18" charset="0"/>
              </a:rPr>
              <a:t>a nó.</a:t>
            </a:r>
            <a:endParaRPr lang="en-US" sz="2400" dirty="0">
              <a:latin typeface="Times New Roman" panose="02020603050405020304" pitchFamily="18" charset="0"/>
              <a:ea typeface="Times New Roman" panose="02020603050405020304" pitchFamily="18" charset="0"/>
            </a:endParaRPr>
          </a:p>
          <a:p>
            <a:pPr marL="450215" indent="-158115" algn="just">
              <a:spcAft>
                <a:spcPts val="0"/>
              </a:spcAft>
              <a:tabLst>
                <a:tab pos="489585" algn="l"/>
              </a:tabLst>
            </a:pPr>
            <a:r>
              <a:rPr lang="en-US" sz="2400" dirty="0">
                <a:solidFill>
                  <a:srgbClr val="000000"/>
                </a:solidFill>
                <a:latin typeface="Times New Roman" panose="02020603050405020304" pitchFamily="18" charset="0"/>
                <a:ea typeface="Times New Roman" panose="02020603050405020304" pitchFamily="18" charset="0"/>
              </a:rPr>
              <a:t>     - </a:t>
            </a:r>
            <a:r>
              <a:rPr lang="vi-VN" sz="2400" dirty="0">
                <a:solidFill>
                  <a:srgbClr val="000000"/>
                </a:solidFill>
                <a:latin typeface="Times New Roman" panose="02020603050405020304" pitchFamily="18" charset="0"/>
                <a:ea typeface="Times New Roman" panose="02020603050405020304" pitchFamily="18" charset="0"/>
              </a:rPr>
              <a:t>Xác định được công thức hoá học của hợp chất dựa vào phần </a:t>
            </a:r>
            <a:r>
              <a:rPr lang="en-US" sz="2400" dirty="0" err="1">
                <a:solidFill>
                  <a:srgbClr val="000000"/>
                </a:solidFill>
                <a:latin typeface="Times New Roman" panose="02020603050405020304" pitchFamily="18" charset="0"/>
                <a:ea typeface="Times New Roman" panose="02020603050405020304" pitchFamily="18" charset="0"/>
              </a:rPr>
              <a:t>trăm</a:t>
            </a:r>
            <a:r>
              <a:rPr lang="en-US" sz="2400" dirty="0">
                <a:solidFill>
                  <a:srgbClr val="000000"/>
                </a:solidFill>
                <a:latin typeface="Times New Roman" panose="02020603050405020304" pitchFamily="18" charset="0"/>
                <a:ea typeface="Times New Roman" panose="02020603050405020304" pitchFamily="18" charset="0"/>
              </a:rPr>
              <a:t> </a:t>
            </a:r>
            <a:r>
              <a:rPr lang="vi-VN" sz="2400" dirty="0">
                <a:solidFill>
                  <a:srgbClr val="000000"/>
                </a:solidFill>
                <a:latin typeface="Times New Roman" panose="02020603050405020304" pitchFamily="18" charset="0"/>
                <a:ea typeface="Times New Roman" panose="02020603050405020304" pitchFamily="18" charset="0"/>
              </a:rPr>
              <a:t>nguyên tố và khối lượng phần tử</a:t>
            </a:r>
            <a:r>
              <a:rPr lang="vi-VN" sz="2000" dirty="0">
                <a:solidFill>
                  <a:srgbClr val="000000"/>
                </a:solidFill>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1823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179102" y="2367120"/>
            <a:ext cx="10047592" cy="1248205"/>
          </a:xfrm>
          <a:prstGeom prst="rect">
            <a:avLst/>
          </a:prstGeom>
        </p:spPr>
        <p:txBody>
          <a:bodyPr vert="horz" wrap="square" lIns="0" tIns="16933" rIns="0" bIns="0" rtlCol="0">
            <a:spAutoFit/>
          </a:bodyPr>
          <a:lstStyle/>
          <a:p>
            <a:pPr algn="ctr">
              <a:spcBef>
                <a:spcPts val="133"/>
              </a:spcBef>
            </a:pPr>
            <a:r>
              <a:rPr lang="en-US" sz="4000" b="1" spc="-400" dirty="0" smtClean="0">
                <a:solidFill>
                  <a:srgbClr val="253D68"/>
                </a:solidFill>
                <a:latin typeface="Verdana"/>
                <a:cs typeface="Verdana"/>
              </a:rPr>
              <a:t>2. </a:t>
            </a:r>
            <a:r>
              <a:rPr lang="en-US" sz="4000" b="1" spc="-400" dirty="0" err="1" smtClean="0">
                <a:solidFill>
                  <a:srgbClr val="253D68"/>
                </a:solidFill>
                <a:latin typeface="Verdana"/>
                <a:cs typeface="Verdana"/>
              </a:rPr>
              <a:t>Lập</a:t>
            </a:r>
            <a:r>
              <a:rPr lang="en-US" sz="4000" b="1" spc="-400" dirty="0" smtClean="0">
                <a:solidFill>
                  <a:srgbClr val="253D68"/>
                </a:solidFill>
                <a:latin typeface="Verdana"/>
                <a:cs typeface="Verdana"/>
              </a:rPr>
              <a:t> CTHH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ợp</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eo</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phầ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răm</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á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nguyê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ố</a:t>
            </a:r>
            <a:endParaRPr lang="en-US" sz="4000" b="1" spc="-400" dirty="0" smtClean="0">
              <a:solidFill>
                <a:srgbClr val="253D68"/>
              </a:solidFill>
              <a:latin typeface="Verdana"/>
              <a:cs typeface="Verdana"/>
            </a:endParaRPr>
          </a:p>
        </p:txBody>
      </p:sp>
    </p:spTree>
    <p:extLst>
      <p:ext uri="{BB962C8B-B14F-4D97-AF65-F5344CB8AC3E}">
        <p14:creationId xmlns:p14="http://schemas.microsoft.com/office/powerpoint/2010/main" val="24394652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err="1" smtClean="0">
                <a:latin typeface="Times New Roman" panose="02020603050405020304" pitchFamily="18" charset="0"/>
                <a:cs typeface="Times New Roman" panose="02020603050405020304" pitchFamily="18" charset="0"/>
              </a:rPr>
              <a:t>Ví</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ụ</a:t>
            </a:r>
            <a:r>
              <a:rPr lang="en-US" sz="2400" b="1"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ạ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ởi</a:t>
            </a:r>
            <a:r>
              <a:rPr lang="en-US" sz="2400" dirty="0" smtClean="0">
                <a:latin typeface="Times New Roman" panose="02020603050405020304" pitchFamily="18" charset="0"/>
                <a:cs typeface="Times New Roman" panose="02020603050405020304" pitchFamily="18" charset="0"/>
              </a:rPr>
              <a:t> carbo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ydrogen, </a:t>
            </a:r>
            <a:r>
              <a:rPr lang="en-US" sz="2400" dirty="0" err="1" smtClean="0">
                <a:latin typeface="Times New Roman" panose="02020603050405020304" pitchFamily="18" charset="0"/>
                <a:cs typeface="Times New Roman" panose="02020603050405020304" pitchFamily="18" charset="0"/>
              </a:rPr>
              <a:t>b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l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5% , 25%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6 </a:t>
            </a:r>
            <a:r>
              <a:rPr lang="en-US" sz="2400" dirty="0" err="1" smtClean="0">
                <a:latin typeface="Times New Roman" panose="02020603050405020304" pitchFamily="18" charset="0"/>
                <a:cs typeface="Times New Roman" panose="02020603050405020304" pitchFamily="18" charset="0"/>
              </a:rPr>
              <a:t>am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ctr">
              <a:buNone/>
            </a:pPr>
            <a:r>
              <a:rPr lang="en-US" sz="2400" dirty="0" err="1" smtClean="0">
                <a:solidFill>
                  <a:srgbClr val="FF0000"/>
                </a:solidFill>
                <a:latin typeface="Times New Roman" panose="02020603050405020304" pitchFamily="18" charset="0"/>
                <a:cs typeface="Times New Roman" panose="02020603050405020304" pitchFamily="18" charset="0"/>
              </a:rPr>
              <a:t>Bà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m</a:t>
            </a:r>
            <a:r>
              <a:rPr lang="en-US" sz="2400"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Vi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err="1" smtClean="0">
                <a:solidFill>
                  <a:srgbClr val="000099"/>
                </a:solidFill>
                <a:latin typeface="Times New Roman" panose="02020603050405020304" pitchFamily="18" charset="0"/>
                <a:cs typeface="Times New Roman" panose="02020603050405020304" pitchFamily="18" charset="0"/>
              </a:rPr>
              <a:t>C</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x</a:t>
            </a:r>
            <a:r>
              <a:rPr lang="en-US" altLang="en-US" sz="2400" dirty="0" err="1" smtClean="0">
                <a:solidFill>
                  <a:srgbClr val="000099"/>
                </a:solidFill>
                <a:latin typeface="Times New Roman" panose="02020603050405020304" pitchFamily="18" charset="0"/>
                <a:cs typeface="Times New Roman" panose="02020603050405020304" pitchFamily="18" charset="0"/>
              </a:rPr>
              <a:t>H</a:t>
            </a:r>
            <a:r>
              <a:rPr lang="en-US" altLang="en-US" sz="2400" baseline="-25000" dirty="0" err="1" smtClean="0">
                <a:solidFill>
                  <a:srgbClr val="000099"/>
                </a:solidFill>
                <a:latin typeface="Times New Roman" panose="02020603050405020304" pitchFamily="18" charset="0"/>
                <a:cs typeface="Times New Roman" panose="02020603050405020304" pitchFamily="18" charset="0"/>
              </a:rPr>
              <a:t>y</a:t>
            </a:r>
            <a:endParaRPr lang="en-US" sz="2400" dirty="0" smtClean="0">
              <a:latin typeface="Times New Roman" panose="02020603050405020304" pitchFamily="18" charset="0"/>
              <a:cs typeface="Times New Roman" panose="02020603050405020304" pitchFamily="18" charset="0"/>
            </a:endParaRP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 x + y = 16</a:t>
            </a:r>
          </a:p>
          <a:p>
            <a:pPr marL="0" indent="0">
              <a:buNone/>
            </a:pPr>
            <a:r>
              <a:rPr lang="en-US" sz="2400" dirty="0" err="1" smtClean="0">
                <a:latin typeface="Times New Roman" panose="02020603050405020304" pitchFamily="18" charset="0"/>
                <a:cs typeface="Times New Roman" panose="02020603050405020304" pitchFamily="18" charset="0"/>
              </a:rPr>
              <a:t>Bước</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ă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h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H </a:t>
            </a:r>
            <a:r>
              <a:rPr lang="en-US" sz="2400" dirty="0" err="1" smtClean="0">
                <a:latin typeface="Times New Roman" panose="02020603050405020304" pitchFamily="18" charset="0"/>
                <a:cs typeface="Times New Roman" panose="02020603050405020304" pitchFamily="18" charset="0"/>
              </a:rPr>
              <a:t>đ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y.</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smtClean="0">
              <a:latin typeface="Times New Roman" panose="02020603050405020304" pitchFamily="18" charset="0"/>
              <a:cs typeface="Times New Roman" panose="02020603050405020304" pitchFamily="18" charset="0"/>
            </a:endParaRPr>
          </a:p>
          <a:p>
            <a:pPr>
              <a:buFont typeface="Symbol" panose="05050102010706020507" pitchFamily="18" charset="2"/>
              <a:buChar char="Þ"/>
            </a:pPr>
            <a:r>
              <a:rPr lang="en-US" sz="2400" dirty="0" smtClean="0">
                <a:latin typeface="Times New Roman" panose="02020603050405020304" pitchFamily="18" charset="0"/>
                <a:cs typeface="Times New Roman" panose="02020603050405020304" pitchFamily="18" charset="0"/>
              </a:rPr>
              <a:t> x = 1, y = 4</a:t>
            </a:r>
          </a:p>
          <a:p>
            <a:pPr marL="0" indent="0">
              <a:buNone/>
            </a:pP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000099"/>
                </a:solidFill>
                <a:latin typeface="Times New Roman" panose="02020603050405020304" pitchFamily="18" charset="0"/>
                <a:cs typeface="Times New Roman" panose="02020603050405020304" pitchFamily="18" charset="0"/>
              </a:rPr>
              <a:t>CH</a:t>
            </a:r>
            <a:r>
              <a:rPr lang="en-US" altLang="en-US" sz="2400" baseline="-25000" dirty="0" smtClean="0">
                <a:solidFill>
                  <a:srgbClr val="000099"/>
                </a:solidFill>
                <a:latin typeface="Times New Roman" panose="02020603050405020304" pitchFamily="18" charset="0"/>
                <a:cs typeface="Times New Roman" panose="02020603050405020304" pitchFamily="18" charset="0"/>
              </a:rPr>
              <a:t>4</a:t>
            </a: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1908262" y="400129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𝐶</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2.</m:t>
                        </m:r>
                        <m:r>
                          <a:rPr lang="en-US" b="0" i="1" smtClean="0">
                            <a:latin typeface="Cambria Math" panose="02040503050406030204" pitchFamily="18" charset="0"/>
                          </a:rPr>
                          <m:t>𝑥</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oMath>
                </a14:m>
                <a:r>
                  <a:rPr lang="en-US" dirty="0" smtClean="0"/>
                  <a:t>75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08262" y="4001294"/>
                <a:ext cx="2572299" cy="400494"/>
              </a:xfrm>
              <a:prstGeom prst="rect">
                <a:avLst/>
              </a:prstGeom>
              <a:blipFill>
                <a:blip r:embed="rId2"/>
                <a:stretch>
                  <a:fillRect l="-3318" t="-3030"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908261" y="4688634"/>
                <a:ext cx="2572299" cy="400494"/>
              </a:xfrm>
              <a:prstGeom prst="rect">
                <a:avLst/>
              </a:prstGeom>
              <a:noFill/>
            </p:spPr>
            <p:txBody>
              <a:bodyPr wrap="square" lIns="0" tIns="0" rIns="0" bIns="0" rtlCol="0">
                <a:spAutoFit/>
              </a:bodyPr>
              <a:lstStyle/>
              <a:p>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𝐻</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𝑦</m:t>
                        </m:r>
                        <m:r>
                          <a:rPr lang="en-US" b="0" i="1" smtClean="0">
                            <a:latin typeface="Cambria Math" panose="02040503050406030204" pitchFamily="18" charset="0"/>
                          </a:rPr>
                          <m:t>.100%</m:t>
                        </m:r>
                      </m:num>
                      <m:den>
                        <m:r>
                          <a:rPr lang="en-US" b="0" i="1" smtClean="0">
                            <a:latin typeface="Cambria Math" panose="02040503050406030204" pitchFamily="18" charset="0"/>
                          </a:rPr>
                          <m:t>16</m:t>
                        </m:r>
                      </m:den>
                    </m:f>
                    <m:r>
                      <a:rPr lang="en-US" b="0" i="1" smtClean="0">
                        <a:latin typeface="Cambria Math" panose="02040503050406030204" pitchFamily="18" charset="0"/>
                      </a:rPr>
                      <m:t>=</m:t>
                    </m:r>
                    <m:r>
                      <a:rPr lang="en-US" b="0" i="0" smtClean="0">
                        <a:latin typeface="Cambria Math" panose="02040503050406030204" pitchFamily="18" charset="0"/>
                      </a:rPr>
                      <m:t>2</m:t>
                    </m:r>
                  </m:oMath>
                </a14:m>
                <a:r>
                  <a:rPr lang="en-US" dirty="0" smtClean="0"/>
                  <a:t>5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908261" y="4688634"/>
                <a:ext cx="2572299" cy="400494"/>
              </a:xfrm>
              <a:prstGeom prst="rect">
                <a:avLst/>
              </a:prstGeom>
              <a:blipFill>
                <a:blip r:embed="rId3"/>
                <a:stretch>
                  <a:fillRect l="-3318" t="-3030" b="-21212"/>
                </a:stretch>
              </a:blipFill>
            </p:spPr>
            <p:txBody>
              <a:bodyPr/>
              <a:lstStyle/>
              <a:p>
                <a:r>
                  <a:rPr lang="en-US">
                    <a:noFill/>
                  </a:rPr>
                  <a:t> </a:t>
                </a:r>
              </a:p>
            </p:txBody>
          </p:sp>
        </mc:Fallback>
      </mc:AlternateContent>
    </p:spTree>
    <p:extLst>
      <p:ext uri="{BB962C8B-B14F-4D97-AF65-F5344CB8AC3E}">
        <p14:creationId xmlns:p14="http://schemas.microsoft.com/office/powerpoint/2010/main" val="2486359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84" y="992778"/>
            <a:ext cx="10536385" cy="2766028"/>
          </a:xfrm>
          <a:prstGeom prst="rect">
            <a:avLst/>
          </a:prstGeom>
        </p:spPr>
      </p:pic>
      <p:sp>
        <p:nvSpPr>
          <p:cNvPr id="3" name="TextBox 2"/>
          <p:cNvSpPr txBox="1"/>
          <p:nvPr/>
        </p:nvSpPr>
        <p:spPr>
          <a:xfrm>
            <a:off x="1115684" y="415520"/>
            <a:ext cx="2560320" cy="707886"/>
          </a:xfrm>
          <a:prstGeom prst="rect">
            <a:avLst/>
          </a:prstGeom>
          <a:noFill/>
        </p:spPr>
        <p:txBody>
          <a:bodyPr wrap="square" rtlCol="0">
            <a:spAutoFit/>
          </a:bodyPr>
          <a:lstStyle/>
          <a:p>
            <a:r>
              <a:rPr lang="en-US" sz="4000" b="1" dirty="0" err="1" smtClean="0">
                <a:solidFill>
                  <a:srgbClr val="FF0000"/>
                </a:solidFill>
                <a:latin typeface="Times New Roman" panose="02020603050405020304" pitchFamily="18" charset="0"/>
                <a:cs typeface="Times New Roman" panose="02020603050405020304" pitchFamily="18" charset="0"/>
              </a:rPr>
              <a:t>Vậ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dụng</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047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9349" y="3361285"/>
            <a:ext cx="6096000" cy="1238801"/>
          </a:xfrm>
          <a:prstGeom prst="rect">
            <a:avLst/>
          </a:prstGeom>
        </p:spPr>
        <p:txBody>
          <a:bodyPr>
            <a:spAutoFit/>
          </a:bodyPr>
          <a:lstStyle/>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x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lnSpc>
                <a:spcPct val="80000"/>
              </a:lnSpc>
              <a:spcAft>
                <a:spcPts val="0"/>
              </a:spcAft>
            </a:pPr>
            <a:endParaRPr lang="en-US"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4445">
              <a:lnSpc>
                <a:spcPct val="80000"/>
              </a:lnSpc>
              <a:spcAft>
                <a:spcPts val="0"/>
              </a:spcAft>
            </a:pP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12.x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2x = 44</a:t>
            </a:r>
            <a:r>
              <a:rPr lang="en-US" sz="2000" dirty="0">
                <a:latin typeface="Times New Roman" panose="02020603050405020304" pitchFamily="18" charset="0"/>
                <a:ea typeface="Cambria Math" panose="020405030504060302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x = 1,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ts val="335"/>
              </a:lnSpc>
              <a:spcAft>
                <a:spcPts val="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4445">
              <a:spcAft>
                <a:spcPts val="0"/>
              </a:spcAf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CO</a:t>
            </a:r>
            <a:r>
              <a:rPr lang="en-US" sz="20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dirty="0">
                <a:latin typeface="Times New Roman" panose="02020603050405020304" pitchFamily="18"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3" name="Rectangle 16"/>
          <p:cNvSpPr>
            <a:spLocks noChangeArrowheads="1"/>
          </p:cNvSpPr>
          <p:nvPr/>
        </p:nvSpPr>
        <p:spPr bwMode="auto">
          <a:xfrm>
            <a:off x="5880100" y="4237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t/>
            </a:r>
            <a:br>
              <a:rPr kumimoji="0" lang="en-US" altLang="en-US" sz="800" b="0" i="0" u="none" strike="noStrike" cap="none" normalizeH="0" baseline="0" smtClean="0">
                <a:ln>
                  <a:noFill/>
                </a:ln>
                <a:solidFill>
                  <a:schemeClr val="tx1"/>
                </a:solidFill>
                <a:effectLst/>
                <a:latin typeface="Arial" panose="020B0604020202020204" pitchFamily="34" charset="0"/>
                <a:ea typeface="Cambria Math" panose="02040503050406030204" pitchFamily="18" charset="0"/>
                <a:cs typeface="Arial" panose="020B0604020202020204" pitchFamily="34" charset="0"/>
              </a:rPr>
            </a:br>
            <a:endParaRPr kumimoji="0" lang="en-US" altLang="en-US" sz="11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4" name="Rectangle 13"/>
              <p:cNvSpPr/>
              <p:nvPr/>
            </p:nvSpPr>
            <p:spPr>
              <a:xfrm>
                <a:off x="1319349" y="1620937"/>
                <a:ext cx="8895806" cy="2040880"/>
              </a:xfrm>
              <a:prstGeom prst="rect">
                <a:avLst/>
              </a:prstGeom>
            </p:spPr>
            <p:txBody>
              <a:bodyPr wrap="square">
                <a:spAutoFit/>
              </a:bodyPr>
              <a:lstStyle/>
              <a:p>
                <a:pPr lvl="0" algn="ctr" eaLnBrk="0" fontAlgn="base" hangingPunct="0">
                  <a:spcBef>
                    <a:spcPct val="0"/>
                  </a:spcBef>
                  <a:spcAft>
                    <a:spcPct val="0"/>
                  </a:spcAft>
                </a:pP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altLang="en-US" sz="20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O</a:t>
                </a:r>
                <a:r>
                  <a:rPr lang="en-US" altLang="en-US" sz="2000" baseline="-30000" dirty="0" err="1">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altLang="en-US" sz="2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 12.x + 16.y = 44</a:t>
                </a:r>
              </a:p>
              <a:p>
                <a:pPr lvl="0" eaLnBrk="0" fontAlgn="base" hangingPunct="0">
                  <a:spcBef>
                    <a:spcPct val="0"/>
                  </a:spcBef>
                  <a:spcAft>
                    <a:spcPct val="0"/>
                  </a:spcAft>
                </a:pPr>
                <a:endParaRPr lang="en-US" altLang="en-US" sz="200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0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2</m:t>
                        </m:r>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1</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𝑦</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smtClean="0">
                            <a:latin typeface="Cambria Math" panose="02040503050406030204" pitchFamily="18" charset="0"/>
                            <a:ea typeface="Times New Roman" panose="02020603050405020304" pitchFamily="18" charset="0"/>
                            <a:cs typeface="Times New Roman" panose="02020603050405020304" pitchFamily="18" charset="0"/>
                          </a:rPr>
                          <m:t>2</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m:t>
                        </m:r>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667</m:t>
                        </m:r>
                      </m:den>
                    </m:f>
                    <m:r>
                      <a:rPr lang="en-US" altLang="en-US" sz="2000" b="0" i="1"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𝑦</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altLang="en-US" sz="2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altLang="en-US" sz="20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altLang="en-US" sz="2000" dirty="0" smtClean="0">
                    <a:latin typeface="Arial" panose="020B0604020202020204" pitchFamily="34" charset="0"/>
                    <a:ea typeface="Times New Roman" panose="02020603050405020304" pitchFamily="18" charset="0"/>
                    <a:cs typeface="Arial" panose="020B0604020202020204" pitchFamily="34" charset="0"/>
                  </a:rPr>
                  <a:t> =&gt; y = 2x</a:t>
                </a:r>
                <a:endParaRPr lang="en-US" altLang="en-US" sz="2000" dirty="0">
                  <a:latin typeface="Arial" panose="020B0604020202020204" pitchFamily="34" charset="0"/>
                  <a:ea typeface="Times New Roman" panose="02020603050405020304" pitchFamily="18" charset="0"/>
                  <a:cs typeface="Arial" panose="020B0604020202020204" pitchFamily="34" charset="0"/>
                </a:endParaRPr>
              </a:p>
              <a:p>
                <a:pPr lvl="0" eaLnBrk="0" fontAlgn="base" hangingPunct="0">
                  <a:spcBef>
                    <a:spcPct val="0"/>
                  </a:spcBef>
                  <a:spcAft>
                    <a:spcPct val="0"/>
                  </a:spcAft>
                </a:pPr>
                <a:endParaRPr lang="en-US" altLang="en-US" sz="1600" dirty="0">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19349" y="1620937"/>
                <a:ext cx="8895806" cy="2040880"/>
              </a:xfrm>
              <a:prstGeom prst="rect">
                <a:avLst/>
              </a:prstGeom>
              <a:blipFill>
                <a:blip r:embed="rId2"/>
                <a:stretch>
                  <a:fillRect l="-685" t="-1791"/>
                </a:stretch>
              </a:blipFill>
            </p:spPr>
            <p:txBody>
              <a:bodyPr/>
              <a:lstStyle/>
              <a:p>
                <a:r>
                  <a:rPr lang="en-US">
                    <a:noFill/>
                  </a:rPr>
                  <a:t> </a:t>
                </a:r>
              </a:p>
            </p:txBody>
          </p:sp>
        </mc:Fallback>
      </mc:AlternateContent>
      <p:sp>
        <p:nvSpPr>
          <p:cNvPr id="15" name="Rectangle 14"/>
          <p:cNvSpPr/>
          <p:nvPr/>
        </p:nvSpPr>
        <p:spPr>
          <a:xfrm>
            <a:off x="1454331" y="413043"/>
            <a:ext cx="10380617" cy="1247136"/>
          </a:xfrm>
          <a:prstGeom prst="rect">
            <a:avLst/>
          </a:prstGeom>
        </p:spPr>
        <p:txBody>
          <a:bodyPr wrap="square">
            <a:spAutoFit/>
          </a:bodyPr>
          <a:lstStyle/>
          <a:p>
            <a:pPr marL="4445">
              <a:spcAft>
                <a:spcPts val="0"/>
              </a:spcAft>
            </a:pPr>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a:latin typeface="Times New Roman" panose="02020603050405020304" pitchFamily="18" charset="0"/>
                <a:ea typeface="Times New Roman" panose="02020603050405020304" pitchFamily="18" charset="0"/>
                <a:cs typeface="Arial" panose="020B0604020202020204" pitchFamily="34" charset="0"/>
              </a:rPr>
              <a:t>carbon diox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luô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endParaRPr lang="en-US" sz="2000" dirty="0" smtClean="0">
              <a:latin typeface="Calibri" panose="020F0502020204030204" pitchFamily="34" charset="0"/>
              <a:ea typeface="Calibri" panose="020F0502020204030204" pitchFamily="34" charset="0"/>
              <a:cs typeface="Arial" panose="020B0604020202020204" pitchFamily="34" charset="0"/>
            </a:endParaRPr>
          </a:p>
          <a:p>
            <a:pPr marL="4445" algn="just">
              <a:lnSpc>
                <a:spcPct val="145000"/>
              </a:lnSpc>
              <a:spcAft>
                <a:spcPts val="0"/>
              </a:spcAft>
            </a:pP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hư</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sa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ứ</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1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ươ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ứ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2,667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ầ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oxygen.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ập</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ô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hứ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ó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ọc</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carbon dioxide,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biết</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khối</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phân</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tử</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của</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nó</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là</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44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amu</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0823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3255" y="503648"/>
            <a:ext cx="10759441" cy="707886"/>
          </a:xfrm>
          <a:prstGeom prst="rect">
            <a:avLst/>
          </a:prstGeom>
        </p:spPr>
        <p:txBody>
          <a:bodyPr wrap="square">
            <a:spAutoFit/>
          </a:bodyPr>
          <a:lstStyle/>
          <a:p>
            <a:r>
              <a:rPr lang="en-US" sz="2000" b="1" dirty="0" err="1" smtClean="0">
                <a:latin typeface="Times New Roman" panose="02020603050405020304" pitchFamily="18" charset="0"/>
                <a:ea typeface="Times New Roman" panose="02020603050405020304" pitchFamily="18" charset="0"/>
                <a:cs typeface="Arial" panose="020B0604020202020204" pitchFamily="34" charset="0"/>
              </a:rPr>
              <a:t>Câu</a:t>
            </a:r>
            <a:r>
              <a:rPr lang="en-US" sz="2000" b="1" dirty="0" smtClean="0">
                <a:latin typeface="Times New Roman" panose="02020603050405020304" pitchFamily="18" charset="0"/>
                <a:ea typeface="Times New Roman" panose="02020603050405020304" pitchFamily="18" charset="0"/>
                <a:cs typeface="Arial" panose="020B0604020202020204" pitchFamily="34" charset="0"/>
              </a:rPr>
              <a:t> 2: </a:t>
            </a:r>
            <a:r>
              <a:rPr lang="en-US" sz="2000" dirty="0" err="1" smtClean="0">
                <a:latin typeface="Times New Roman" panose="02020603050405020304" pitchFamily="18" charset="0"/>
                <a:ea typeface="Times New Roman" panose="02020603050405020304" pitchFamily="18" charset="0"/>
                <a:cs typeface="Arial" panose="020B0604020202020204" pitchFamily="34" charset="0"/>
              </a:rPr>
              <a:t>Hãy</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ậ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ô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ức</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â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ử</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í</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sulfide, </a:t>
            </a:r>
            <a:r>
              <a:rPr lang="en-US" sz="2000" dirty="0" err="1">
                <a:latin typeface="Times New Roman" panose="02020603050405020304" pitchFamily="18" charset="0"/>
                <a:ea typeface="Times New Roman" panose="02020603050405020304" pitchFamily="18" charset="0"/>
                <a:cs typeface="Arial" panose="020B0604020202020204" pitchFamily="34" charset="0"/>
              </a:rPr>
              <a:t>biế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này</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ó</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ó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ị</a:t>
            </a:r>
            <a:r>
              <a:rPr lang="en-US" sz="2000" dirty="0">
                <a:latin typeface="Times New Roman" panose="02020603050405020304" pitchFamily="18" charset="0"/>
                <a:ea typeface="Times New Roman" panose="02020603050405020304" pitchFamily="18" charset="0"/>
                <a:cs typeface="Arial" panose="020B0604020202020204" pitchFamily="34" charset="0"/>
              </a:rPr>
              <a:t> II. </a:t>
            </a:r>
            <a:r>
              <a:rPr lang="en-US" sz="2000" dirty="0" err="1">
                <a:latin typeface="Times New Roman" panose="02020603050405020304" pitchFamily="18" charset="0"/>
                <a:ea typeface="Times New Roman" panose="02020603050405020304" pitchFamily="18" charset="0"/>
                <a:cs typeface="Arial" panose="020B0604020202020204" pitchFamily="34" charset="0"/>
              </a:rPr>
              <a:t>Tí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hà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phần</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trăm</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ề</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khối</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ợ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lưu</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uỳnh</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và</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ủa</a:t>
            </a:r>
            <a:r>
              <a:rPr lang="en-US" sz="2000" dirty="0">
                <a:latin typeface="Times New Roman" panose="02020603050405020304" pitchFamily="18" charset="0"/>
                <a:ea typeface="Times New Roman" panose="02020603050405020304" pitchFamily="18" charset="0"/>
                <a:cs typeface="Arial" panose="020B0604020202020204" pitchFamily="34" charset="0"/>
              </a:rPr>
              <a:t> hydrogen </a:t>
            </a:r>
            <a:r>
              <a:rPr lang="en-US" sz="2000" dirty="0" err="1">
                <a:latin typeface="Times New Roman" panose="02020603050405020304" pitchFamily="18" charset="0"/>
                <a:ea typeface="Times New Roman" panose="02020603050405020304" pitchFamily="18" charset="0"/>
                <a:cs typeface="Arial" panose="020B0604020202020204" pitchFamily="34" charset="0"/>
              </a:rPr>
              <a:t>trong</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hợp</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chất</a:t>
            </a:r>
            <a:r>
              <a:rPr lang="en-US" sz="2000" dirty="0">
                <a:latin typeface="Times New Roman" panose="02020603050405020304" pitchFamily="18" charset="0"/>
                <a:ea typeface="Times New Roman" panose="02020603050405020304" pitchFamily="18" charset="0"/>
                <a:cs typeface="Arial" panose="020B0604020202020204" pitchFamily="34" charset="0"/>
              </a:rPr>
              <a:t> </a:t>
            </a:r>
            <a:r>
              <a:rPr lang="en-US" sz="2000" dirty="0" err="1">
                <a:latin typeface="Times New Roman" panose="02020603050405020304" pitchFamily="18" charset="0"/>
                <a:ea typeface="Times New Roman" panose="02020603050405020304" pitchFamily="18" charset="0"/>
                <a:cs typeface="Arial" panose="020B0604020202020204" pitchFamily="34" charset="0"/>
              </a:rPr>
              <a:t>đó</a:t>
            </a:r>
            <a:endParaRPr lang="en-US" sz="2000" dirty="0"/>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413" y="3560763"/>
            <a:ext cx="117475"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8" y="3560763"/>
            <a:ext cx="133350" cy="9525"/>
          </a:xfrm>
          <a:prstGeom prst="rect">
            <a:avLst/>
          </a:prstGeom>
          <a:noFill/>
          <a:extLst>
            <a:ext uri="{909E8E84-426E-40DD-AFC4-6F175D3DCCD1}">
              <a14:hiddenFill xmlns:a14="http://schemas.microsoft.com/office/drawing/2010/main">
                <a:solidFill>
                  <a:srgbClr val="FFFFFF"/>
                </a:solidFill>
              </a14:hiddenFill>
            </a:ext>
          </a:extLst>
        </p:spPr>
      </p:pic>
      <p:pic>
        <p:nvPicPr>
          <p:cNvPr id="122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3560763"/>
            <a:ext cx="106363" cy="95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008712" y="1868757"/>
            <a:ext cx="7409401" cy="3170099"/>
          </a:xfrm>
          <a:prstGeom prst="rect">
            <a:avLst/>
          </a:prstGeom>
          <a:noFill/>
        </p:spPr>
        <p:txBody>
          <a:bodyPr wrap="none" rtlCol="0">
            <a:spAutoFit/>
          </a:bodyPr>
          <a:lstStyle/>
          <a:p>
            <a:pPr algn="ctr"/>
            <a:r>
              <a:rPr lang="en-US" sz="2000" dirty="0" err="1" smtClean="0">
                <a:solidFill>
                  <a:srgbClr val="FF0000"/>
                </a:solidFill>
                <a:latin typeface="Times New Roman" panose="02020603050405020304" pitchFamily="18" charset="0"/>
                <a:cs typeface="Times New Roman" panose="02020603050405020304" pitchFamily="18" charset="0"/>
              </a:rPr>
              <a:t>Trả</a:t>
            </a:r>
            <a:r>
              <a:rPr lang="en-US" sz="2000" dirty="0" smtClean="0">
                <a:solidFill>
                  <a:srgbClr val="FF0000"/>
                </a:solidFill>
                <a:latin typeface="Times New Roman" panose="02020603050405020304" pitchFamily="18" charset="0"/>
                <a:cs typeface="Times New Roman" panose="02020603050405020304" pitchFamily="18" charset="0"/>
              </a:rPr>
              <a:t> </a:t>
            </a:r>
            <a:r>
              <a:rPr lang="en-US" sz="2000" dirty="0" err="1" smtClean="0">
                <a:solidFill>
                  <a:srgbClr val="FF0000"/>
                </a:solidFill>
                <a:latin typeface="Times New Roman" panose="02020603050405020304" pitchFamily="18" charset="0"/>
                <a:cs typeface="Times New Roman" panose="02020603050405020304" pitchFamily="18" charset="0"/>
              </a:rPr>
              <a:t>lời</a:t>
            </a:r>
            <a:r>
              <a:rPr lang="en-US" sz="2000" dirty="0" smtClean="0">
                <a:solidFill>
                  <a:srgbClr val="FF0000"/>
                </a:solidFill>
                <a:latin typeface="Times New Roman" panose="02020603050405020304" pitchFamily="18" charset="0"/>
                <a:cs typeface="Times New Roman" panose="02020603050405020304" pitchFamily="18" charset="0"/>
              </a:rPr>
              <a:t>:</a:t>
            </a:r>
          </a:p>
          <a:p>
            <a:r>
              <a:rPr lang="en-US" sz="2000" dirty="0" err="1" smtClean="0">
                <a:latin typeface="Times New Roman" panose="02020603050405020304" pitchFamily="18" charset="0"/>
                <a:cs typeface="Times New Roman" panose="02020603050405020304" pitchFamily="18" charset="0"/>
              </a:rPr>
              <a:t>Đặt</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ô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ứ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khí</a:t>
            </a:r>
            <a:r>
              <a:rPr lang="en-US" sz="2000" dirty="0" smtClean="0">
                <a:latin typeface="Times New Roman" panose="02020603050405020304" pitchFamily="18" charset="0"/>
                <a:cs typeface="Times New Roman" panose="02020603050405020304" pitchFamily="18" charset="0"/>
              </a:rPr>
              <a:t> hydrogen sulfide </a:t>
            </a:r>
            <a:r>
              <a:rPr lang="en-US" sz="2000" dirty="0" err="1" smtClean="0">
                <a:latin typeface="Times New Roman" panose="02020603050405020304" pitchFamily="18" charset="0"/>
                <a:cs typeface="Times New Roman" panose="02020603050405020304" pitchFamily="18" charset="0"/>
              </a:rPr>
              <a:t>là</a:t>
            </a:r>
            <a:r>
              <a:rPr lang="en-US" sz="2000" dirty="0" smtClean="0">
                <a:latin typeface="Times New Roman" panose="02020603050405020304" pitchFamily="18" charset="0"/>
                <a:cs typeface="Times New Roman" panose="02020603050405020304" pitchFamily="18" charset="0"/>
              </a:rPr>
              <a:t>: </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H</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altLang="en-US" sz="20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y</a:t>
            </a:r>
            <a:endParaRPr lang="en-US" sz="2000" dirty="0" smtClean="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o </a:t>
            </a:r>
            <a:r>
              <a:rPr lang="en-US" sz="2000" dirty="0" err="1">
                <a:latin typeface="Times New Roman" panose="02020603050405020304" pitchFamily="18" charset="0"/>
                <a:cs typeface="Times New Roman" panose="02020603050405020304" pitchFamily="18" charset="0"/>
              </a:rPr>
              <a:t>qu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ắ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I</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y.II</a:t>
            </a:r>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000" dirty="0" err="1" smtClean="0">
                <a:latin typeface="Times New Roman" panose="02020603050405020304" pitchFamily="18" charset="0"/>
                <a:cs typeface="Times New Roman" panose="02020603050405020304" pitchFamily="18" charset="0"/>
              </a:rPr>
              <a:t>Lấ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 2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y = 1.</a:t>
            </a:r>
          </a:p>
          <a:p>
            <a:r>
              <a:rPr lang="en-US" sz="2000" dirty="0">
                <a:latin typeface="Times New Roman" panose="02020603050405020304" pitchFamily="18" charset="0"/>
                <a:cs typeface="Times New Roman" panose="02020603050405020304" pitchFamily="18" charset="0"/>
              </a:rPr>
              <a:t> </a:t>
            </a:r>
          </a:p>
          <a:p>
            <a:r>
              <a:rPr lang="en-US" sz="2000" dirty="0" err="1">
                <a:latin typeface="Times New Roman" panose="02020603050405020304" pitchFamily="18" charset="0"/>
                <a:cs typeface="Times New Roman" panose="02020603050405020304" pitchFamily="18" charset="0"/>
              </a:rPr>
              <a:t>Vậ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ô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0"/>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í</a:t>
            </a:r>
            <a:r>
              <a:rPr lang="en-US" sz="2000" dirty="0">
                <a:latin typeface="Times New Roman" panose="02020603050405020304" pitchFamily="18" charset="0"/>
                <a:cs typeface="Times New Roman" panose="02020603050405020304" pitchFamily="18" charset="0"/>
              </a:rPr>
              <a:t> hydrogen sulfide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2.1 + 32 = 34 (</a:t>
            </a:r>
            <a:r>
              <a:rPr lang="en-US" sz="2000" dirty="0" err="1">
                <a:latin typeface="Times New Roman" panose="02020603050405020304" pitchFamily="18" charset="0"/>
                <a:cs typeface="Times New Roman" panose="02020603050405020304" pitchFamily="18" charset="0"/>
              </a:rPr>
              <a:t>amu</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lvl="0"/>
            <a:r>
              <a:rPr lang="en-US" sz="2000" dirty="0" err="1" smtClean="0">
                <a:latin typeface="Times New Roman" panose="02020603050405020304" pitchFamily="18" charset="0"/>
                <a:cs typeface="Times New Roman" panose="02020603050405020304" pitchFamily="18" charset="0"/>
              </a:rPr>
              <a:t>Phần</a:t>
            </a:r>
            <a:r>
              <a:rPr lang="en-US" sz="2000" dirty="0" smtClean="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uỳ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ydrogen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H</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S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 = 5,88%</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6706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B0085-A8BF-4927-8688-474F77D6E3C3}"/>
              </a:ext>
            </a:extLst>
          </p:cNvPr>
          <p:cNvSpPr>
            <a:spLocks noGrp="1"/>
          </p:cNvSpPr>
          <p:nvPr>
            <p:ph type="ctrTitle"/>
          </p:nvPr>
        </p:nvSpPr>
        <p:spPr/>
        <p:txBody>
          <a:bodyPr/>
          <a:lstStyle/>
          <a:p>
            <a:endParaRPr lang="vi-VN" dirty="0"/>
          </a:p>
        </p:txBody>
      </p:sp>
      <p:sp>
        <p:nvSpPr>
          <p:cNvPr id="3" name="Subtitle 2">
            <a:extLst>
              <a:ext uri="{FF2B5EF4-FFF2-40B4-BE49-F238E27FC236}">
                <a16:creationId xmlns:a16="http://schemas.microsoft.com/office/drawing/2014/main" id="{B66CF0CB-CF33-42B1-9DF8-5AA7D5A5B81E}"/>
              </a:ext>
            </a:extLst>
          </p:cNvPr>
          <p:cNvSpPr>
            <a:spLocks noGrp="1"/>
          </p:cNvSpPr>
          <p:nvPr>
            <p:ph type="subTitle" idx="1"/>
          </p:nvPr>
        </p:nvSpPr>
        <p:spPr/>
        <p:txBody>
          <a:bodyPr>
            <a:normAutofit/>
          </a:bodyPr>
          <a:lstStyle/>
          <a:p>
            <a:endParaRPr lang="vi-VN"/>
          </a:p>
        </p:txBody>
      </p:sp>
      <p:pic>
        <p:nvPicPr>
          <p:cNvPr id="5" name="y2mate.com - Intro Awal Video gratis {  No Copyraight free } 5 Opening Video_nDwWFyE_EFU_1080p">
            <a:hlinkClick r:id="" action="ppaction://media"/>
            <a:extLst>
              <a:ext uri="{FF2B5EF4-FFF2-40B4-BE49-F238E27FC236}">
                <a16:creationId xmlns:a16="http://schemas.microsoft.com/office/drawing/2014/main" id="{024CDC42-8E6B-4BD5-BF34-0AABAEDDADA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 y="1"/>
            <a:ext cx="12345135" cy="6944139"/>
          </a:xfrm>
          <a:prstGeom prst="rect">
            <a:avLst/>
          </a:prstGeom>
        </p:spPr>
      </p:pic>
      <p:sp>
        <p:nvSpPr>
          <p:cNvPr id="11" name="Rectangle: Rounded Corners 10">
            <a:hlinkClick r:id="rId5" action="ppaction://hlinksldjump"/>
            <a:extLst>
              <a:ext uri="{FF2B5EF4-FFF2-40B4-BE49-F238E27FC236}">
                <a16:creationId xmlns:a16="http://schemas.microsoft.com/office/drawing/2014/main" id="{775FE7F0-04D2-4310-8269-957DA3FE4501}"/>
              </a:ext>
            </a:extLst>
          </p:cNvPr>
          <p:cNvSpPr/>
          <p:nvPr/>
        </p:nvSpPr>
        <p:spPr>
          <a:xfrm>
            <a:off x="4958553" y="5049084"/>
            <a:ext cx="2428028" cy="1104997"/>
          </a:xfrm>
          <a:prstGeom prst="roundRect">
            <a:avLst>
              <a:gd name="adj" fmla="val 50000"/>
            </a:avLst>
          </a:prstGeom>
          <a:blipFill>
            <a:blip r:embed="rId6"/>
            <a:stretch>
              <a:fillRect l="-13000" t="-78000" r="-9000" b="-60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p>
        </p:txBody>
      </p:sp>
      <p:pic>
        <p:nvPicPr>
          <p:cNvPr id="10" name="Picture 9" descr="A picture containing graphics, sign, room&#10;&#10;Description automatically generated">
            <a:extLst>
              <a:ext uri="{FF2B5EF4-FFF2-40B4-BE49-F238E27FC236}">
                <a16:creationId xmlns:a16="http://schemas.microsoft.com/office/drawing/2014/main" id="{3B9D8A1B-8FA2-45BF-8966-8ABDF026C949}"/>
              </a:ext>
            </a:extLst>
          </p:cNvPr>
          <p:cNvPicPr>
            <a:picLocks noChangeAspect="1"/>
          </p:cNvPicPr>
          <p:nvPr/>
        </p:nvPicPr>
        <p:blipFill>
          <a:blip r:embed="rId7"/>
          <a:stretch>
            <a:fillRect/>
          </a:stretch>
        </p:blipFill>
        <p:spPr>
          <a:xfrm>
            <a:off x="4623383" y="2093509"/>
            <a:ext cx="3098360" cy="3098360"/>
          </a:xfrm>
          <a:prstGeom prst="rect">
            <a:avLst/>
          </a:prstGeom>
        </p:spPr>
      </p:pic>
      <p:sp>
        <p:nvSpPr>
          <p:cNvPr id="13" name="Rectangle 12">
            <a:extLst>
              <a:ext uri="{FF2B5EF4-FFF2-40B4-BE49-F238E27FC236}">
                <a16:creationId xmlns:a16="http://schemas.microsoft.com/office/drawing/2014/main" id="{BFCF1228-B6FA-4C40-AC80-E284B4CC66A5}"/>
              </a:ext>
            </a:extLst>
          </p:cNvPr>
          <p:cNvSpPr/>
          <p:nvPr/>
        </p:nvSpPr>
        <p:spPr>
          <a:xfrm>
            <a:off x="-30628" y="-191608"/>
            <a:ext cx="12345133" cy="7130119"/>
          </a:xfrm>
          <a:prstGeom prst="rect">
            <a:avLst/>
          </a:prstGeom>
          <a:solidFill>
            <a:srgbClr val="F39898">
              <a:alpha val="37000"/>
            </a:srgb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24443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948" fill="hold"/>
                                        <p:tgtEl>
                                          <p:spTgt spid="5"/>
                                        </p:tgtEl>
                                      </p:cBhvr>
                                    </p:cmd>
                                  </p:childTnLst>
                                </p:cTn>
                              </p:par>
                              <p:par>
                                <p:cTn id="7" presetID="1" presetClass="mediacall" presetSubtype="0" fill="hold" nodeType="withEffect">
                                  <p:stCondLst>
                                    <p:cond delay="0"/>
                                  </p:stCondLst>
                                  <p:childTnLst>
                                    <p:cmd type="call" cmd="playFrom(0.0)">
                                      <p:cBhvr>
                                        <p:cTn id="8" dur="6394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0" y="365126"/>
            <a:ext cx="10387149" cy="1058726"/>
          </a:xfrm>
          <a:solidFill>
            <a:srgbClr val="00CC00"/>
          </a:solidFill>
        </p:spPr>
        <p:txBody>
          <a:bodyPr/>
          <a:lstStyle/>
          <a:p>
            <a:pPr algn="ctr">
              <a:defRPr/>
            </a:pPr>
            <a:r>
              <a:rPr lang="en-US" sz="3733" dirty="0">
                <a:solidFill>
                  <a:schemeClr val="bg1"/>
                </a:solidFill>
                <a:latin typeface="Times New Roman" pitchFamily="18" charset="0"/>
                <a:cs typeface="Times New Roman" pitchFamily="18" charset="0"/>
              </a:rPr>
              <a:t>THỂ LỆ CUỘC THI</a:t>
            </a:r>
          </a:p>
        </p:txBody>
      </p:sp>
      <p:sp>
        <p:nvSpPr>
          <p:cNvPr id="3" name="Content Placeholder 2"/>
          <p:cNvSpPr>
            <a:spLocks noGrp="1"/>
          </p:cNvSpPr>
          <p:nvPr>
            <p:ph idx="1"/>
          </p:nvPr>
        </p:nvSpPr>
        <p:spPr>
          <a:xfrm>
            <a:off x="609600" y="1600200"/>
            <a:ext cx="10972800" cy="3657600"/>
          </a:xfrm>
        </p:spPr>
        <p:txBody>
          <a:bodyPr/>
          <a:lstStyle/>
          <a:p>
            <a:pPr algn="just">
              <a:buFontTx/>
              <a:buChar char="-"/>
              <a:defRPr/>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a:t>
            </a:r>
          </a:p>
          <a:p>
            <a:pPr algn="just">
              <a:buFontTx/>
              <a:buChar char="-"/>
              <a:defRPr/>
            </a:pPr>
            <a:r>
              <a:rPr lang="en-US" sz="3200" dirty="0" err="1">
                <a:latin typeface="Times New Roman" pitchFamily="18" charset="0"/>
                <a:cs typeface="Times New Roman" pitchFamily="18" charset="0"/>
              </a:rPr>
              <a:t>Lưu</a:t>
            </a:r>
            <a:r>
              <a:rPr lang="en-US" sz="3200" dirty="0">
                <a:latin typeface="Times New Roman" pitchFamily="18" charset="0"/>
                <a:cs typeface="Times New Roman" pitchFamily="18" charset="0"/>
              </a:rPr>
              <a:t> ý: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ẫ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y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ỏ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ư</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9076733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36475" y="860601"/>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dirty="0" err="1" smtClean="0">
                <a:solidFill>
                  <a:srgbClr val="FF0000"/>
                </a:solidFill>
                <a:latin typeface="Times New Roman" pitchFamily="18" charset="0"/>
                <a:cs typeface="Times New Roman" pitchFamily="18" charset="0"/>
              </a:rPr>
              <a:t>Mộ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phâ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chứa</a:t>
            </a:r>
            <a:r>
              <a:rPr lang="en-US" sz="3733" dirty="0" smtClean="0">
                <a:solidFill>
                  <a:srgbClr val="FF0000"/>
                </a:solidFill>
                <a:latin typeface="Times New Roman" pitchFamily="18" charset="0"/>
                <a:cs typeface="Times New Roman" pitchFamily="18" charset="0"/>
              </a:rPr>
              <a:t> 2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Sodium </a:t>
            </a:r>
            <a:r>
              <a:rPr lang="en-US" sz="3733" dirty="0" err="1" smtClean="0">
                <a:solidFill>
                  <a:srgbClr val="FF0000"/>
                </a:solidFill>
                <a:latin typeface="Times New Roman" pitchFamily="18" charset="0"/>
                <a:cs typeface="Times New Roman" pitchFamily="18" charset="0"/>
              </a:rPr>
              <a:t>và</a:t>
            </a:r>
            <a:r>
              <a:rPr lang="en-US" sz="3733" dirty="0" smtClean="0">
                <a:solidFill>
                  <a:srgbClr val="FF0000"/>
                </a:solidFill>
                <a:latin typeface="Times New Roman" pitchFamily="18" charset="0"/>
                <a:cs typeface="Times New Roman" pitchFamily="18" charset="0"/>
              </a:rPr>
              <a:t> 1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ử</a:t>
            </a:r>
            <a:r>
              <a:rPr lang="en-US" sz="3733" dirty="0" smtClean="0">
                <a:solidFill>
                  <a:srgbClr val="FF0000"/>
                </a:solidFill>
                <a:latin typeface="Times New Roman" pitchFamily="18" charset="0"/>
                <a:cs typeface="Times New Roman" pitchFamily="18" charset="0"/>
              </a:rPr>
              <a:t> oxygen. CTHH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Sodium oxide </a:t>
            </a:r>
            <a:r>
              <a:rPr lang="en-US" sz="3733" dirty="0" err="1" smtClean="0">
                <a:solidFill>
                  <a:srgbClr val="FF0000"/>
                </a:solidFill>
                <a:latin typeface="Times New Roman" pitchFamily="18" charset="0"/>
                <a:cs typeface="Times New Roman" pitchFamily="18" charset="0"/>
              </a:rPr>
              <a:t>là</a:t>
            </a:r>
            <a:r>
              <a:rPr lang="en-US" sz="3733" dirty="0" smtClean="0">
                <a:solidFill>
                  <a:srgbClr val="FF0000"/>
                </a:solidFill>
                <a:latin typeface="Times New Roman" pitchFamily="18" charset="0"/>
                <a:cs typeface="Times New Roman" pitchFamily="18" charset="0"/>
              </a:rPr>
              <a:t>: </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2" y="2"/>
            <a:ext cx="2283680"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1</a:t>
            </a:r>
            <a:endParaRPr lang="vi-VN" sz="2400" b="1" dirty="0">
              <a:solidFill>
                <a:srgbClr val="002060"/>
              </a:solidFill>
              <a:latin typeface="+mj-lt"/>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5038950" y="5585116"/>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5032062" y="4105901"/>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141470" y="5673707"/>
            <a:ext cx="4449980" cy="886693"/>
            <a:chOff x="3765278" y="4073236"/>
            <a:chExt cx="3337485" cy="665019"/>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Na</a:t>
              </a:r>
              <a:r>
                <a:rPr lang="en-US" sz="2400" baseline="-25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B</a:t>
              </a: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61711" y="4105901"/>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2NaO</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08539" y="5563400"/>
            <a:ext cx="4449980" cy="886691"/>
            <a:chOff x="3765278" y="4073237"/>
            <a:chExt cx="3337485" cy="665018"/>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2O</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41470" y="4180560"/>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Na</a:t>
              </a:r>
              <a:r>
                <a:rPr lang="en-US" sz="2400" baseline="30000" dirty="0" smtClean="0">
                  <a:solidFill>
                    <a:srgbClr val="002060"/>
                  </a:solidFill>
                  <a:latin typeface="Times New Roman" pitchFamily="18" charset="0"/>
                  <a:cs typeface="Times New Roman" pitchFamily="18" charset="0"/>
                </a:rPr>
                <a:t>2</a:t>
              </a:r>
              <a:r>
                <a:rPr lang="en-US" sz="2400" dirty="0" smtClean="0">
                  <a:solidFill>
                    <a:srgbClr val="002060"/>
                  </a:solidFill>
                  <a:latin typeface="Times New Roman" pitchFamily="18" charset="0"/>
                  <a:cs typeface="Times New Roman" pitchFamily="18" charset="0"/>
                </a:rPr>
                <a:t>O</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A</a:t>
              </a: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105949" y="4105901"/>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0971210" y="5563400"/>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68184" y="4325259"/>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101" y="423593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249641" y="5818372"/>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566550" y="56934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37797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1600"/>
                                        <p:tgtEl>
                                          <p:spTgt spid="68"/>
                                        </p:tgtEl>
                                      </p:cBhvr>
                                    </p:animEffect>
                                  </p:childTnLst>
                                </p:cTn>
                              </p:par>
                              <p:par>
                                <p:cTn id="26" presetID="22" presetClass="entr" presetSubtype="8"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1600"/>
                                        <p:tgtEl>
                                          <p:spTgt spid="61"/>
                                        </p:tgtEl>
                                      </p:cBhvr>
                                    </p:animEffect>
                                  </p:childTnLst>
                                </p:cTn>
                              </p:par>
                              <p:par>
                                <p:cTn id="29" presetID="22" presetClass="entr" presetSubtype="8"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1500"/>
                                        <p:tgtEl>
                                          <p:spTgt spid="58"/>
                                        </p:tgtEl>
                                      </p:cBhvr>
                                    </p:animEffect>
                                  </p:childTnLst>
                                </p:cTn>
                              </p:par>
                              <p:par>
                                <p:cTn id="32" presetID="22" presetClass="entr" presetSubtype="8" fill="hold"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left)">
                                      <p:cBhvr>
                                        <p:cTn id="34"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8"/>
                    </p:tgtEl>
                  </p:cond>
                </p:stCondLst>
                <p:endSync evt="end" delay="0">
                  <p:rtn val="all"/>
                </p:endSync>
                <p:childTnLst>
                  <p:par>
                    <p:cTn id="36" fill="hold">
                      <p:stCondLst>
                        <p:cond delay="0"/>
                      </p:stCondLst>
                      <p:childTnLst>
                        <p:par>
                          <p:cTn id="37" fill="hold">
                            <p:stCondLst>
                              <p:cond delay="0"/>
                            </p:stCondLst>
                            <p:childTnLst>
                              <p:par>
                                <p:cTn id="38" presetID="21" presetClass="entr" presetSubtype="1"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100"/>
                                        <p:tgtEl>
                                          <p:spTgt spid="3"/>
                                        </p:tgtEl>
                                      </p:cBhvr>
                                    </p:animEffect>
                                  </p:childTnLst>
                                </p:cTn>
                              </p:par>
                            </p:childTnLst>
                          </p:cTn>
                        </p:par>
                        <p:par>
                          <p:cTn id="41" fill="hold">
                            <p:stCondLst>
                              <p:cond delay="1100"/>
                            </p:stCondLst>
                            <p:childTnLst>
                              <p:par>
                                <p:cTn id="42" presetID="53" presetClass="entr" presetSubtype="16" fill="hold" nodeType="afterEffect">
                                  <p:stCondLst>
                                    <p:cond delay="500"/>
                                  </p:stCondLst>
                                  <p:childTnLst>
                                    <p:set>
                                      <p:cBhvr>
                                        <p:cTn id="43" dur="1" fill="hold">
                                          <p:stCondLst>
                                            <p:cond delay="0"/>
                                          </p:stCondLst>
                                        </p:cTn>
                                        <p:tgtEl>
                                          <p:spTgt spid="13"/>
                                        </p:tgtEl>
                                        <p:attrNameLst>
                                          <p:attrName>style.visibility</p:attrName>
                                        </p:attrNameLst>
                                      </p:cBhvr>
                                      <p:to>
                                        <p:strVal val="visible"/>
                                      </p:to>
                                    </p:set>
                                    <p:anim calcmode="lin" valueType="num">
                                      <p:cBhvr>
                                        <p:cTn id="44" dur="700" fill="hold"/>
                                        <p:tgtEl>
                                          <p:spTgt spid="13"/>
                                        </p:tgtEl>
                                        <p:attrNameLst>
                                          <p:attrName>ppt_w</p:attrName>
                                        </p:attrNameLst>
                                      </p:cBhvr>
                                      <p:tavLst>
                                        <p:tav tm="0">
                                          <p:val>
                                            <p:fltVal val="0"/>
                                          </p:val>
                                        </p:tav>
                                        <p:tav tm="100000">
                                          <p:val>
                                            <p:strVal val="#ppt_w"/>
                                          </p:val>
                                        </p:tav>
                                      </p:tavLst>
                                    </p:anim>
                                    <p:anim calcmode="lin" valueType="num">
                                      <p:cBhvr>
                                        <p:cTn id="45" dur="700" fill="hold"/>
                                        <p:tgtEl>
                                          <p:spTgt spid="13"/>
                                        </p:tgtEl>
                                        <p:attrNameLst>
                                          <p:attrName>ppt_h</p:attrName>
                                        </p:attrNameLst>
                                      </p:cBhvr>
                                      <p:tavLst>
                                        <p:tav tm="0">
                                          <p:val>
                                            <p:fltVal val="0"/>
                                          </p:val>
                                        </p:tav>
                                        <p:tav tm="100000">
                                          <p:val>
                                            <p:strVal val="#ppt_h"/>
                                          </p:val>
                                        </p:tav>
                                      </p:tavLst>
                                    </p:anim>
                                    <p:animEffect transition="in" filter="fade">
                                      <p:cBhvr>
                                        <p:cTn id="46" dur="700"/>
                                        <p:tgtEl>
                                          <p:spTgt spid="13"/>
                                        </p:tgtEl>
                                      </p:cBhvr>
                                    </p:animEffect>
                                  </p:childTnLst>
                                  <p:subTnLst>
                                    <p:audio>
                                      <p:cMediaNode>
                                        <p:cTn display="0" masterRel="sameClick">
                                          <p:stCondLst>
                                            <p:cond evt="begin" delay="0">
                                              <p:tn val="42"/>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7" restart="whenNotActive" fill="hold" evtFilter="cancelBubble" nodeType="interactiveSeq">
                <p:stCondLst>
                  <p:cond evt="onClick" delay="0">
                    <p:tgtEl>
                      <p:spTgt spid="61"/>
                    </p:tgtEl>
                  </p:cond>
                </p:stCondLst>
                <p:endSync evt="end" delay="0">
                  <p:rtn val="all"/>
                </p:endSync>
                <p:childTnLst>
                  <p:par>
                    <p:cTn id="48" fill="hold">
                      <p:stCondLst>
                        <p:cond delay="0"/>
                      </p:stCondLst>
                      <p:childTnLst>
                        <p:par>
                          <p:cTn id="49" fill="hold">
                            <p:stCondLst>
                              <p:cond delay="0"/>
                            </p:stCondLst>
                            <p:childTnLst>
                              <p:par>
                                <p:cTn id="50" presetID="21" presetClass="entr" presetSubtype="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heel(1)">
                                      <p:cBhvr>
                                        <p:cTn id="52" dur="1200"/>
                                        <p:tgtEl>
                                          <p:spTgt spid="32"/>
                                        </p:tgtEl>
                                      </p:cBhvr>
                                    </p:animEffect>
                                  </p:childTnLst>
                                </p:cTn>
                              </p:par>
                            </p:childTnLst>
                          </p:cTn>
                        </p:par>
                        <p:par>
                          <p:cTn id="53" fill="hold">
                            <p:stCondLst>
                              <p:cond delay="1200"/>
                            </p:stCondLst>
                            <p:childTnLst>
                              <p:par>
                                <p:cTn id="54" presetID="53" presetClass="entr" presetSubtype="16" fill="hold" nodeType="afterEffect">
                                  <p:stCondLst>
                                    <p:cond delay="400"/>
                                  </p:stCondLst>
                                  <p:childTnLst>
                                    <p:set>
                                      <p:cBhvr>
                                        <p:cTn id="55" dur="1" fill="hold">
                                          <p:stCondLst>
                                            <p:cond delay="0"/>
                                          </p:stCondLst>
                                        </p:cTn>
                                        <p:tgtEl>
                                          <p:spTgt spid="73"/>
                                        </p:tgtEl>
                                        <p:attrNameLst>
                                          <p:attrName>style.visibility</p:attrName>
                                        </p:attrNameLst>
                                      </p:cBhvr>
                                      <p:to>
                                        <p:strVal val="visible"/>
                                      </p:to>
                                    </p:set>
                                    <p:anim calcmode="lin" valueType="num">
                                      <p:cBhvr>
                                        <p:cTn id="56" dur="700" fill="hold"/>
                                        <p:tgtEl>
                                          <p:spTgt spid="73"/>
                                        </p:tgtEl>
                                        <p:attrNameLst>
                                          <p:attrName>ppt_w</p:attrName>
                                        </p:attrNameLst>
                                      </p:cBhvr>
                                      <p:tavLst>
                                        <p:tav tm="0">
                                          <p:val>
                                            <p:fltVal val="0"/>
                                          </p:val>
                                        </p:tav>
                                        <p:tav tm="100000">
                                          <p:val>
                                            <p:strVal val="#ppt_w"/>
                                          </p:val>
                                        </p:tav>
                                      </p:tavLst>
                                    </p:anim>
                                    <p:anim calcmode="lin" valueType="num">
                                      <p:cBhvr>
                                        <p:cTn id="57" dur="700" fill="hold"/>
                                        <p:tgtEl>
                                          <p:spTgt spid="73"/>
                                        </p:tgtEl>
                                        <p:attrNameLst>
                                          <p:attrName>ppt_h</p:attrName>
                                        </p:attrNameLst>
                                      </p:cBhvr>
                                      <p:tavLst>
                                        <p:tav tm="0">
                                          <p:val>
                                            <p:fltVal val="0"/>
                                          </p:val>
                                        </p:tav>
                                        <p:tav tm="100000">
                                          <p:val>
                                            <p:strVal val="#ppt_h"/>
                                          </p:val>
                                        </p:tav>
                                      </p:tavLst>
                                    </p:anim>
                                    <p:animEffect transition="in" filter="fade">
                                      <p:cBhvr>
                                        <p:cTn id="58" dur="700"/>
                                        <p:tgtEl>
                                          <p:spTgt spid="73"/>
                                        </p:tgtEl>
                                      </p:cBhvr>
                                    </p:animEffect>
                                  </p:childTnLst>
                                  <p:subTnLst>
                                    <p:audio>
                                      <p:cMediaNode>
                                        <p:cTn display="0" masterRel="sameClick">
                                          <p:stCondLst>
                                            <p:cond evt="begin" delay="0">
                                              <p:tn val="54"/>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9" restart="whenNotActive" fill="hold" evtFilter="cancelBubble" nodeType="interactiveSeq">
                <p:stCondLst>
                  <p:cond evt="onClick" delay="0">
                    <p:tgtEl>
                      <p:spTgt spid="58"/>
                    </p:tgtEl>
                  </p:cond>
                </p:stCondLst>
                <p:endSync evt="end" delay="0">
                  <p:rtn val="all"/>
                </p:endSync>
                <p:childTnLst>
                  <p:par>
                    <p:cTn id="60" fill="hold">
                      <p:stCondLst>
                        <p:cond delay="0"/>
                      </p:stCondLst>
                      <p:childTnLst>
                        <p:par>
                          <p:cTn id="61" fill="hold">
                            <p:stCondLst>
                              <p:cond delay="0"/>
                            </p:stCondLst>
                            <p:childTnLst>
                              <p:par>
                                <p:cTn id="62" presetID="21" presetClass="entr" presetSubtype="1"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heel(1)">
                                      <p:cBhvr>
                                        <p:cTn id="64" dur="1300"/>
                                        <p:tgtEl>
                                          <p:spTgt spid="33"/>
                                        </p:tgtEl>
                                      </p:cBhvr>
                                    </p:animEffect>
                                  </p:childTnLst>
                                </p:cTn>
                              </p:par>
                            </p:childTnLst>
                          </p:cTn>
                        </p:par>
                        <p:par>
                          <p:cTn id="65" fill="hold">
                            <p:stCondLst>
                              <p:cond delay="1300"/>
                            </p:stCondLst>
                            <p:childTnLst>
                              <p:par>
                                <p:cTn id="66" presetID="53" presetClass="entr" presetSubtype="16" fill="hold" nodeType="afterEffect">
                                  <p:stCondLst>
                                    <p:cond delay="400"/>
                                  </p:stCondLst>
                                  <p:childTnLst>
                                    <p:set>
                                      <p:cBhvr>
                                        <p:cTn id="67" dur="1" fill="hold">
                                          <p:stCondLst>
                                            <p:cond delay="0"/>
                                          </p:stCondLst>
                                        </p:cTn>
                                        <p:tgtEl>
                                          <p:spTgt spid="16"/>
                                        </p:tgtEl>
                                        <p:attrNameLst>
                                          <p:attrName>style.visibility</p:attrName>
                                        </p:attrNameLst>
                                      </p:cBhvr>
                                      <p:to>
                                        <p:strVal val="visible"/>
                                      </p:to>
                                    </p:set>
                                    <p:anim calcmode="lin" valueType="num">
                                      <p:cBhvr>
                                        <p:cTn id="68" dur="700" fill="hold"/>
                                        <p:tgtEl>
                                          <p:spTgt spid="16"/>
                                        </p:tgtEl>
                                        <p:attrNameLst>
                                          <p:attrName>ppt_w</p:attrName>
                                        </p:attrNameLst>
                                      </p:cBhvr>
                                      <p:tavLst>
                                        <p:tav tm="0">
                                          <p:val>
                                            <p:fltVal val="0"/>
                                          </p:val>
                                        </p:tav>
                                        <p:tav tm="100000">
                                          <p:val>
                                            <p:strVal val="#ppt_w"/>
                                          </p:val>
                                        </p:tav>
                                      </p:tavLst>
                                    </p:anim>
                                    <p:anim calcmode="lin" valueType="num">
                                      <p:cBhvr>
                                        <p:cTn id="69" dur="700" fill="hold"/>
                                        <p:tgtEl>
                                          <p:spTgt spid="16"/>
                                        </p:tgtEl>
                                        <p:attrNameLst>
                                          <p:attrName>ppt_h</p:attrName>
                                        </p:attrNameLst>
                                      </p:cBhvr>
                                      <p:tavLst>
                                        <p:tav tm="0">
                                          <p:val>
                                            <p:fltVal val="0"/>
                                          </p:val>
                                        </p:tav>
                                        <p:tav tm="100000">
                                          <p:val>
                                            <p:strVal val="#ppt_h"/>
                                          </p:val>
                                        </p:tav>
                                      </p:tavLst>
                                    </p:anim>
                                    <p:animEffect transition="in" filter="fade">
                                      <p:cBhvr>
                                        <p:cTn id="70" dur="700"/>
                                        <p:tgtEl>
                                          <p:spTgt spid="16"/>
                                        </p:tgtEl>
                                      </p:cBhvr>
                                    </p:animEffect>
                                  </p:childTnLst>
                                  <p:subTnLst>
                                    <p:audio>
                                      <p:cMediaNode>
                                        <p:cTn display="0" masterRel="sameClick">
                                          <p:stCondLst>
                                            <p:cond evt="begin" delay="0">
                                              <p:tn val="66"/>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21" presetClass="entr" presetSubtype="1" fill="hold" grpId="0" nodeType="with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heel(1)">
                                      <p:cBhvr>
                                        <p:cTn id="76" dur="1300"/>
                                        <p:tgtEl>
                                          <p:spTgt spid="34"/>
                                        </p:tgtEl>
                                      </p:cBhvr>
                                    </p:animEffect>
                                  </p:childTnLst>
                                </p:cTn>
                              </p:par>
                            </p:childTnLst>
                          </p:cTn>
                        </p:par>
                        <p:par>
                          <p:cTn id="77" fill="hold">
                            <p:stCondLst>
                              <p:cond delay="1300"/>
                            </p:stCondLst>
                            <p:childTnLst>
                              <p:par>
                                <p:cTn id="78" presetID="53" presetClass="entr" presetSubtype="16" fill="hold" nodeType="afterEffect">
                                  <p:stCondLst>
                                    <p:cond delay="400"/>
                                  </p:stCondLst>
                                  <p:childTnLst>
                                    <p:set>
                                      <p:cBhvr>
                                        <p:cTn id="79" dur="1" fill="hold">
                                          <p:stCondLst>
                                            <p:cond delay="0"/>
                                          </p:stCondLst>
                                        </p:cTn>
                                        <p:tgtEl>
                                          <p:spTgt spid="76"/>
                                        </p:tgtEl>
                                        <p:attrNameLst>
                                          <p:attrName>style.visibility</p:attrName>
                                        </p:attrNameLst>
                                      </p:cBhvr>
                                      <p:to>
                                        <p:strVal val="visible"/>
                                      </p:to>
                                    </p:set>
                                    <p:anim calcmode="lin" valueType="num">
                                      <p:cBhvr>
                                        <p:cTn id="80" dur="600" fill="hold"/>
                                        <p:tgtEl>
                                          <p:spTgt spid="76"/>
                                        </p:tgtEl>
                                        <p:attrNameLst>
                                          <p:attrName>ppt_w</p:attrName>
                                        </p:attrNameLst>
                                      </p:cBhvr>
                                      <p:tavLst>
                                        <p:tav tm="0">
                                          <p:val>
                                            <p:fltVal val="0"/>
                                          </p:val>
                                        </p:tav>
                                        <p:tav tm="100000">
                                          <p:val>
                                            <p:strVal val="#ppt_w"/>
                                          </p:val>
                                        </p:tav>
                                      </p:tavLst>
                                    </p:anim>
                                    <p:anim calcmode="lin" valueType="num">
                                      <p:cBhvr>
                                        <p:cTn id="81" dur="600" fill="hold"/>
                                        <p:tgtEl>
                                          <p:spTgt spid="76"/>
                                        </p:tgtEl>
                                        <p:attrNameLst>
                                          <p:attrName>ppt_h</p:attrName>
                                        </p:attrNameLst>
                                      </p:cBhvr>
                                      <p:tavLst>
                                        <p:tav tm="0">
                                          <p:val>
                                            <p:fltVal val="0"/>
                                          </p:val>
                                        </p:tav>
                                        <p:tav tm="100000">
                                          <p:val>
                                            <p:strVal val="#ppt_h"/>
                                          </p:val>
                                        </p:tav>
                                      </p:tavLst>
                                    </p:anim>
                                    <p:animEffect transition="in" filter="fade">
                                      <p:cBhvr>
                                        <p:cTn id="82" dur="600"/>
                                        <p:tgtEl>
                                          <p:spTgt spid="76"/>
                                        </p:tgtEl>
                                      </p:cBhvr>
                                    </p:animEffect>
                                  </p:childTnLst>
                                  <p:subTnLst>
                                    <p:audio>
                                      <p:cMediaNode>
                                        <p:cTn display="0" masterRel="sameClick">
                                          <p:stCondLst>
                                            <p:cond evt="begin" delay="0">
                                              <p:tn val="78"/>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1" grpId="0" animBg="1"/>
      <p:bldP spid="22" grpId="0" animBg="1"/>
      <p:bldP spid="23" grpId="0" animBg="1"/>
      <p:bldP spid="3" grpId="0" animBg="1"/>
      <p:bldP spid="32" grpId="0" animBg="1"/>
      <p:bldP spid="33" grpId="0" animBg="1"/>
      <p:bldP spid="3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7"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8"/>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2479026" y="833120"/>
            <a:ext cx="9584348" cy="2362200"/>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err="1" smtClean="0">
                <a:solidFill>
                  <a:srgbClr val="FF0000"/>
                </a:solidFill>
                <a:latin typeface="Times New Roman" pitchFamily="18" charset="0"/>
                <a:cs typeface="Times New Roman" pitchFamily="18" charset="0"/>
              </a:rPr>
              <a:t>Xác</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định</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oá</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rị</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ủa</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nguyên</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tố</a:t>
            </a:r>
            <a:r>
              <a:rPr lang="en-US" sz="3733" dirty="0" smtClean="0">
                <a:solidFill>
                  <a:srgbClr val="FF0000"/>
                </a:solidFill>
                <a:latin typeface="Times New Roman" pitchFamily="18" charset="0"/>
                <a:cs typeface="Times New Roman" pitchFamily="18" charset="0"/>
              </a:rPr>
              <a:t> Si </a:t>
            </a:r>
            <a:r>
              <a:rPr lang="en-US" sz="3733" dirty="0" err="1" smtClean="0">
                <a:solidFill>
                  <a:srgbClr val="FF0000"/>
                </a:solidFill>
                <a:latin typeface="Times New Roman" pitchFamily="18" charset="0"/>
                <a:cs typeface="Times New Roman" pitchFamily="18" charset="0"/>
              </a:rPr>
              <a:t>trong</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hợp</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chất</a:t>
            </a:r>
            <a:r>
              <a:rPr lang="en-US" sz="3733" dirty="0" smtClean="0">
                <a:solidFill>
                  <a:srgbClr val="FF0000"/>
                </a:solidFill>
                <a:latin typeface="Times New Roman" pitchFamily="18" charset="0"/>
                <a:cs typeface="Times New Roman" pitchFamily="18" charset="0"/>
              </a:rPr>
              <a:t> </a:t>
            </a:r>
            <a:r>
              <a:rPr lang="en-US" sz="3733" dirty="0" err="1" smtClean="0">
                <a:solidFill>
                  <a:srgbClr val="FF0000"/>
                </a:solidFill>
                <a:latin typeface="Times New Roman" pitchFamily="18" charset="0"/>
                <a:cs typeface="Times New Roman" pitchFamily="18" charset="0"/>
              </a:rPr>
              <a:t>sau</a:t>
            </a:r>
            <a:r>
              <a:rPr lang="en-US" sz="3733" dirty="0" smtClean="0">
                <a:solidFill>
                  <a:srgbClr val="FF0000"/>
                </a:solidFill>
                <a:latin typeface="Times New Roman" pitchFamily="18" charset="0"/>
                <a:cs typeface="Times New Roman" pitchFamily="18" charset="0"/>
              </a:rPr>
              <a:t>: SiO</a:t>
            </a:r>
            <a:r>
              <a:rPr lang="en-US" sz="3733" baseline="-25000" dirty="0" smtClean="0">
                <a:solidFill>
                  <a:srgbClr val="FF0000"/>
                </a:solidFill>
                <a:latin typeface="Times New Roman" pitchFamily="18" charset="0"/>
                <a:cs typeface="Times New Roman" pitchFamily="18" charset="0"/>
              </a:rPr>
              <a:t>2</a:t>
            </a:r>
            <a:endParaRPr lang="en-US"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79693" y="2"/>
            <a:ext cx="2283681"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Times New Roman" pitchFamily="18" charset="0"/>
                <a:cs typeface="Times New Roman" pitchFamily="18" charset="0"/>
              </a:rPr>
              <a:t>CÂU HỎI : </a:t>
            </a:r>
            <a:r>
              <a:rPr lang="en-US" sz="2400" b="1" dirty="0">
                <a:solidFill>
                  <a:srgbClr val="002060"/>
                </a:solidFill>
                <a:latin typeface="Times New Roman" pitchFamily="18" charset="0"/>
                <a:cs typeface="Times New Roman" pitchFamily="18" charset="0"/>
              </a:rPr>
              <a:t>2</a:t>
            </a:r>
            <a:endParaRPr lang="vi-VN" sz="2400" b="1" dirty="0">
              <a:solidFill>
                <a:srgbClr val="002060"/>
              </a:solidFill>
              <a:latin typeface="Times New Roman" pitchFamily="18" charset="0"/>
              <a:cs typeface="Times New Roman" pitchFamily="18" charset="0"/>
            </a:endParaRPr>
          </a:p>
        </p:txBody>
      </p:sp>
      <p:sp>
        <p:nvSpPr>
          <p:cNvPr id="23" name="Rectangle: Rounded Corners 22">
            <a:extLst>
              <a:ext uri="{FF2B5EF4-FFF2-40B4-BE49-F238E27FC236}">
                <a16:creationId xmlns:a16="http://schemas.microsoft.com/office/drawing/2014/main" id="{D9E50199-AF30-4A7C-96C9-9EA31DE86E80}"/>
              </a:ext>
            </a:extLst>
          </p:cNvPr>
          <p:cNvSpPr/>
          <p:nvPr/>
        </p:nvSpPr>
        <p:spPr>
          <a:xfrm>
            <a:off x="4489159" y="3330900"/>
            <a:ext cx="2446824" cy="633461"/>
          </a:xfrm>
          <a:prstGeom prst="roundRect">
            <a:avLst>
              <a:gd name="adj" fmla="val 50000"/>
            </a:avLst>
          </a:prstGeom>
          <a:solidFill>
            <a:srgbClr val="00B050"/>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9Slide03 Kaleko 105 Round Bold" pitchFamily="2" charset="0"/>
              </a:rPr>
              <a:t>ĐÁP ÁN: </a:t>
            </a:r>
          </a:p>
        </p:txBody>
      </p:sp>
      <p:grpSp>
        <p:nvGrpSpPr>
          <p:cNvPr id="16" name="Group 15">
            <a:extLst>
              <a:ext uri="{FF2B5EF4-FFF2-40B4-BE49-F238E27FC236}">
                <a16:creationId xmlns:a16="http://schemas.microsoft.com/office/drawing/2014/main" id="{D5ACC46C-7379-4B1C-B0F7-0BEA601465BC}"/>
              </a:ext>
            </a:extLst>
          </p:cNvPr>
          <p:cNvGrpSpPr/>
          <p:nvPr/>
        </p:nvGrpSpPr>
        <p:grpSpPr>
          <a:xfrm>
            <a:off x="4985370" y="4216940"/>
            <a:ext cx="915533" cy="843261"/>
            <a:chOff x="3779212" y="4188837"/>
            <a:chExt cx="686650" cy="632446"/>
          </a:xfrm>
        </p:grpSpPr>
        <p:sp>
          <p:nvSpPr>
            <p:cNvPr id="15" name="Oval 14">
              <a:extLst>
                <a:ext uri="{FF2B5EF4-FFF2-40B4-BE49-F238E27FC236}">
                  <a16:creationId xmlns:a16="http://schemas.microsoft.com/office/drawing/2014/main" id="{318B008C-738A-4057-9C61-0BEEC89C518A}"/>
                </a:ext>
              </a:extLst>
            </p:cNvPr>
            <p:cNvSpPr/>
            <p:nvPr/>
          </p:nvSpPr>
          <p:spPr>
            <a:xfrm>
              <a:off x="3875088" y="4280344"/>
              <a:ext cx="469268" cy="44943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6" name="Google Shape;533;p37">
              <a:extLst>
                <a:ext uri="{FF2B5EF4-FFF2-40B4-BE49-F238E27FC236}">
                  <a16:creationId xmlns:a16="http://schemas.microsoft.com/office/drawing/2014/main" id="{3F93ABC0-04AA-49BA-83D4-2EBBA909DDBD}"/>
                </a:ext>
              </a:extLst>
            </p:cNvPr>
            <p:cNvSpPr/>
            <p:nvPr/>
          </p:nvSpPr>
          <p:spPr>
            <a:xfrm>
              <a:off x="3779212" y="4188837"/>
              <a:ext cx="686650" cy="632446"/>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00B050"/>
            </a:solidFill>
            <a:ln w="12700">
              <a:solidFill>
                <a:schemeClr val="tx2">
                  <a:lumMod val="25000"/>
                </a:schemeClr>
              </a:solidFill>
            </a:ln>
            <a:scene3d>
              <a:camera prst="obliqueBottomRight"/>
              <a:lightRig rig="threePt" dir="t"/>
            </a:scene3d>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13" name="Group 12">
            <a:extLst>
              <a:ext uri="{FF2B5EF4-FFF2-40B4-BE49-F238E27FC236}">
                <a16:creationId xmlns:a16="http://schemas.microsoft.com/office/drawing/2014/main" id="{C95306B2-DA00-42FB-9BC4-D18ADAE8F07F}"/>
              </a:ext>
            </a:extLst>
          </p:cNvPr>
          <p:cNvGrpSpPr/>
          <p:nvPr/>
        </p:nvGrpSpPr>
        <p:grpSpPr>
          <a:xfrm>
            <a:off x="4922539" y="5639784"/>
            <a:ext cx="957423" cy="886691"/>
            <a:chOff x="3754838" y="3007068"/>
            <a:chExt cx="718067" cy="665018"/>
          </a:xfrm>
        </p:grpSpPr>
        <p:sp>
          <p:nvSpPr>
            <p:cNvPr id="12" name="Oval 11">
              <a:extLst>
                <a:ext uri="{FF2B5EF4-FFF2-40B4-BE49-F238E27FC236}">
                  <a16:creationId xmlns:a16="http://schemas.microsoft.com/office/drawing/2014/main" id="{00D5F543-6078-4300-885C-8F12B236C4C0}"/>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37" name="Google Shape;534;p37">
              <a:extLst>
                <a:ext uri="{FF2B5EF4-FFF2-40B4-BE49-F238E27FC236}">
                  <a16:creationId xmlns:a16="http://schemas.microsoft.com/office/drawing/2014/main" id="{DA0C8BBC-ECCB-4924-A786-7789BD02DB17}"/>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58" name="ĐÁP ÁN B">
            <a:extLst>
              <a:ext uri="{FF2B5EF4-FFF2-40B4-BE49-F238E27FC236}">
                <a16:creationId xmlns:a16="http://schemas.microsoft.com/office/drawing/2014/main" id="{03CADCDB-16DF-4595-9E98-FA59CC43ABA8}"/>
              </a:ext>
            </a:extLst>
          </p:cNvPr>
          <p:cNvGrpSpPr/>
          <p:nvPr/>
        </p:nvGrpSpPr>
        <p:grpSpPr>
          <a:xfrm>
            <a:off x="320333" y="4232910"/>
            <a:ext cx="4449980" cy="886691"/>
            <a:chOff x="3765278" y="4073237"/>
            <a:chExt cx="3337485" cy="665018"/>
          </a:xfrm>
        </p:grpSpPr>
        <p:sp>
          <p:nvSpPr>
            <p:cNvPr id="59" name="đáp án B">
              <a:extLst>
                <a:ext uri="{FF2B5EF4-FFF2-40B4-BE49-F238E27FC236}">
                  <a16:creationId xmlns:a16="http://schemas.microsoft.com/office/drawing/2014/main" id="{6142F90D-2CD5-4698-8F9F-54A24DC8AC1A}"/>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V</a:t>
              </a:r>
              <a:endParaRPr lang="vi-VN" sz="2400" dirty="0">
                <a:solidFill>
                  <a:srgbClr val="002060"/>
                </a:solidFill>
                <a:latin typeface="Times New Roman" pitchFamily="18" charset="0"/>
                <a:cs typeface="Times New Roman" pitchFamily="18" charset="0"/>
              </a:endParaRPr>
            </a:p>
          </p:txBody>
        </p:sp>
        <p:sp>
          <p:nvSpPr>
            <p:cNvPr id="60" name="Oval 59">
              <a:extLst>
                <a:ext uri="{FF2B5EF4-FFF2-40B4-BE49-F238E27FC236}">
                  <a16:creationId xmlns:a16="http://schemas.microsoft.com/office/drawing/2014/main" id="{3F4652A1-3023-4191-AA93-087CD3B8268B}"/>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A</a:t>
              </a:r>
              <a:endParaRPr lang="vi-VN" sz="3200" b="1" dirty="0">
                <a:solidFill>
                  <a:srgbClr val="002060"/>
                </a:solidFill>
                <a:latin typeface="#9Slide03 Kaleko 105 Round Bold" pitchFamily="2" charset="0"/>
              </a:endParaRPr>
            </a:p>
          </p:txBody>
        </p:sp>
      </p:grpSp>
      <p:grpSp>
        <p:nvGrpSpPr>
          <p:cNvPr id="61" name="ĐÁP ÁN C">
            <a:extLst>
              <a:ext uri="{FF2B5EF4-FFF2-40B4-BE49-F238E27FC236}">
                <a16:creationId xmlns:a16="http://schemas.microsoft.com/office/drawing/2014/main" id="{FF866388-9258-45F1-B8AA-D0F65AC84995}"/>
              </a:ext>
            </a:extLst>
          </p:cNvPr>
          <p:cNvGrpSpPr/>
          <p:nvPr/>
        </p:nvGrpSpPr>
        <p:grpSpPr>
          <a:xfrm>
            <a:off x="6478219" y="4125012"/>
            <a:ext cx="4449980" cy="886691"/>
            <a:chOff x="3765278" y="4073237"/>
            <a:chExt cx="3337485" cy="665018"/>
          </a:xfrm>
        </p:grpSpPr>
        <p:sp>
          <p:nvSpPr>
            <p:cNvPr id="62" name="Đáp án C">
              <a:extLst>
                <a:ext uri="{FF2B5EF4-FFF2-40B4-BE49-F238E27FC236}">
                  <a16:creationId xmlns:a16="http://schemas.microsoft.com/office/drawing/2014/main" id="{7DCAA1EC-967A-47C6-BF69-6C1136139328}"/>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I</a:t>
              </a:r>
              <a:endParaRPr lang="vi-VN" sz="2400" dirty="0">
                <a:solidFill>
                  <a:srgbClr val="002060"/>
                </a:solidFill>
                <a:latin typeface="Times New Roman" pitchFamily="18" charset="0"/>
                <a:cs typeface="Times New Roman" pitchFamily="18" charset="0"/>
              </a:endParaRPr>
            </a:p>
          </p:txBody>
        </p:sp>
        <p:sp>
          <p:nvSpPr>
            <p:cNvPr id="63" name="Oval 62">
              <a:extLst>
                <a:ext uri="{FF2B5EF4-FFF2-40B4-BE49-F238E27FC236}">
                  <a16:creationId xmlns:a16="http://schemas.microsoft.com/office/drawing/2014/main" id="{EC771543-D854-4D12-9FC4-A199873DE301}"/>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C</a:t>
              </a:r>
            </a:p>
          </p:txBody>
        </p:sp>
      </p:grpSp>
      <p:grpSp>
        <p:nvGrpSpPr>
          <p:cNvPr id="64" name="ĐÁP ÁN Đ">
            <a:extLst>
              <a:ext uri="{FF2B5EF4-FFF2-40B4-BE49-F238E27FC236}">
                <a16:creationId xmlns:a16="http://schemas.microsoft.com/office/drawing/2014/main" id="{9FD5293E-9023-40FD-92A3-465D214064B1}"/>
              </a:ext>
            </a:extLst>
          </p:cNvPr>
          <p:cNvGrpSpPr/>
          <p:nvPr/>
        </p:nvGrpSpPr>
        <p:grpSpPr>
          <a:xfrm>
            <a:off x="6478219" y="5549200"/>
            <a:ext cx="4449980" cy="886693"/>
            <a:chOff x="3765278" y="4073236"/>
            <a:chExt cx="3337485" cy="665019"/>
          </a:xfrm>
        </p:grpSpPr>
        <p:sp>
          <p:nvSpPr>
            <p:cNvPr id="65" name="ĐÁP ÁN Đ">
              <a:extLst>
                <a:ext uri="{FF2B5EF4-FFF2-40B4-BE49-F238E27FC236}">
                  <a16:creationId xmlns:a16="http://schemas.microsoft.com/office/drawing/2014/main" id="{E053D07E-5FFF-43D8-B977-0C8915190F70}"/>
                </a:ext>
              </a:extLst>
            </p:cNvPr>
            <p:cNvSpPr/>
            <p:nvPr/>
          </p:nvSpPr>
          <p:spPr>
            <a:xfrm>
              <a:off x="3848404" y="4073236"/>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itchFamily="18" charset="0"/>
                  <a:cs typeface="Times New Roman" pitchFamily="18" charset="0"/>
                </a:rPr>
                <a:t>      </a:t>
              </a:r>
              <a:r>
                <a:rPr lang="en-US" sz="2400" dirty="0" smtClean="0">
                  <a:solidFill>
                    <a:srgbClr val="002060"/>
                  </a:solidFill>
                  <a:latin typeface="Times New Roman" pitchFamily="18" charset="0"/>
                  <a:cs typeface="Times New Roman" pitchFamily="18" charset="0"/>
                </a:rPr>
                <a:t>III</a:t>
              </a:r>
              <a:endParaRPr lang="vi-VN" sz="2400" dirty="0">
                <a:solidFill>
                  <a:srgbClr val="002060"/>
                </a:solidFill>
                <a:latin typeface="Times New Roman" pitchFamily="18" charset="0"/>
                <a:cs typeface="Times New Roman" pitchFamily="18" charset="0"/>
              </a:endParaRPr>
            </a:p>
          </p:txBody>
        </p:sp>
        <p:sp>
          <p:nvSpPr>
            <p:cNvPr id="66" name="Oval 65">
              <a:extLst>
                <a:ext uri="{FF2B5EF4-FFF2-40B4-BE49-F238E27FC236}">
                  <a16:creationId xmlns:a16="http://schemas.microsoft.com/office/drawing/2014/main" id="{C78E16E3-48A0-4654-BA47-0944F817D3CE}"/>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solidFill>
                    <a:srgbClr val="002060"/>
                  </a:solidFill>
                  <a:latin typeface="#9Slide03 Kaleko 105 Round Bold" pitchFamily="2" charset="0"/>
                </a:rPr>
                <a:t>D</a:t>
              </a:r>
            </a:p>
          </p:txBody>
        </p:sp>
      </p:grpSp>
      <p:grpSp>
        <p:nvGrpSpPr>
          <p:cNvPr id="68" name="ĐÁP ÁN A">
            <a:extLst>
              <a:ext uri="{FF2B5EF4-FFF2-40B4-BE49-F238E27FC236}">
                <a16:creationId xmlns:a16="http://schemas.microsoft.com/office/drawing/2014/main" id="{6DB7E364-BC80-46DB-B1E8-B870852110A9}"/>
              </a:ext>
            </a:extLst>
          </p:cNvPr>
          <p:cNvGrpSpPr/>
          <p:nvPr/>
        </p:nvGrpSpPr>
        <p:grpSpPr>
          <a:xfrm>
            <a:off x="138090" y="5651989"/>
            <a:ext cx="4449980" cy="886691"/>
            <a:chOff x="3765278" y="4073237"/>
            <a:chExt cx="3337485" cy="665018"/>
          </a:xfrm>
        </p:grpSpPr>
        <p:sp>
          <p:nvSpPr>
            <p:cNvPr id="69" name="đáp án A">
              <a:extLst>
                <a:ext uri="{FF2B5EF4-FFF2-40B4-BE49-F238E27FC236}">
                  <a16:creationId xmlns:a16="http://schemas.microsoft.com/office/drawing/2014/main" id="{7CD505B6-849E-4E50-83A3-7B5CF3F14B72}"/>
                </a:ext>
              </a:extLst>
            </p:cNvPr>
            <p:cNvSpPr/>
            <p:nvPr/>
          </p:nvSpPr>
          <p:spPr>
            <a:xfrm>
              <a:off x="3848404" y="4073237"/>
              <a:ext cx="3254359" cy="665018"/>
            </a:xfrm>
            <a:prstGeom prst="roundRect">
              <a:avLst>
                <a:gd name="adj" fmla="val 50000"/>
              </a:avLst>
            </a:prstGeom>
            <a:solidFill>
              <a:srgbClr val="FFE08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2060"/>
                  </a:solidFill>
                  <a:latin typeface="Times New Roman" pitchFamily="18" charset="0"/>
                  <a:cs typeface="Times New Roman" pitchFamily="18" charset="0"/>
                </a:rPr>
                <a:t>I</a:t>
              </a:r>
              <a:endParaRPr lang="vi-VN" sz="2400" dirty="0">
                <a:solidFill>
                  <a:srgbClr val="002060"/>
                </a:solidFill>
                <a:latin typeface="Times New Roman" pitchFamily="18" charset="0"/>
                <a:cs typeface="Times New Roman" pitchFamily="18" charset="0"/>
              </a:endParaRPr>
            </a:p>
          </p:txBody>
        </p:sp>
        <p:sp>
          <p:nvSpPr>
            <p:cNvPr id="70" name="Oval 69">
              <a:extLst>
                <a:ext uri="{FF2B5EF4-FFF2-40B4-BE49-F238E27FC236}">
                  <a16:creationId xmlns:a16="http://schemas.microsoft.com/office/drawing/2014/main" id="{3FF96642-92B7-4270-ACE3-CF23A6BF5155}"/>
                </a:ext>
              </a:extLst>
            </p:cNvPr>
            <p:cNvSpPr/>
            <p:nvPr/>
          </p:nvSpPr>
          <p:spPr>
            <a:xfrm>
              <a:off x="3765278" y="4073237"/>
              <a:ext cx="686650" cy="66501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2060"/>
                  </a:solidFill>
                  <a:latin typeface="#9Slide03 Kaleko 105 Round Bold" pitchFamily="2" charset="0"/>
                </a:rPr>
                <a:t>B</a:t>
              </a:r>
              <a:endParaRPr lang="vi-VN" sz="3200" b="1" dirty="0">
                <a:solidFill>
                  <a:srgbClr val="002060"/>
                </a:solidFill>
                <a:latin typeface="#9Slide03 Kaleko 105 Round Bold" pitchFamily="2" charset="0"/>
              </a:endParaRPr>
            </a:p>
          </p:txBody>
        </p:sp>
      </p:grpSp>
      <p:grpSp>
        <p:nvGrpSpPr>
          <p:cNvPr id="73" name="Group 72">
            <a:extLst>
              <a:ext uri="{FF2B5EF4-FFF2-40B4-BE49-F238E27FC236}">
                <a16:creationId xmlns:a16="http://schemas.microsoft.com/office/drawing/2014/main" id="{08870FD0-423C-408F-AAB2-ED65F964085B}"/>
              </a:ext>
            </a:extLst>
          </p:cNvPr>
          <p:cNvGrpSpPr/>
          <p:nvPr/>
        </p:nvGrpSpPr>
        <p:grpSpPr>
          <a:xfrm>
            <a:off x="11031234" y="4130117"/>
            <a:ext cx="957423" cy="886691"/>
            <a:chOff x="3754838" y="3007068"/>
            <a:chExt cx="718067" cy="665018"/>
          </a:xfrm>
        </p:grpSpPr>
        <p:sp>
          <p:nvSpPr>
            <p:cNvPr id="74" name="Oval 73">
              <a:extLst>
                <a:ext uri="{FF2B5EF4-FFF2-40B4-BE49-F238E27FC236}">
                  <a16:creationId xmlns:a16="http://schemas.microsoft.com/office/drawing/2014/main" id="{B8653FCB-916C-4E2B-929D-2A6CF19414E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5" name="Google Shape;534;p37">
              <a:extLst>
                <a:ext uri="{FF2B5EF4-FFF2-40B4-BE49-F238E27FC236}">
                  <a16:creationId xmlns:a16="http://schemas.microsoft.com/office/drawing/2014/main" id="{4AF68D73-8D11-45D9-BF8E-F0FC1CCB1CF9}"/>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grpSp>
        <p:nvGrpSpPr>
          <p:cNvPr id="76" name="Group 75">
            <a:extLst>
              <a:ext uri="{FF2B5EF4-FFF2-40B4-BE49-F238E27FC236}">
                <a16:creationId xmlns:a16="http://schemas.microsoft.com/office/drawing/2014/main" id="{B38C35AC-E1C3-4236-AB5E-4F2DB51945D0}"/>
              </a:ext>
            </a:extLst>
          </p:cNvPr>
          <p:cNvGrpSpPr/>
          <p:nvPr/>
        </p:nvGrpSpPr>
        <p:grpSpPr>
          <a:xfrm>
            <a:off x="11039034" y="5549197"/>
            <a:ext cx="957423" cy="886691"/>
            <a:chOff x="3754838" y="3007068"/>
            <a:chExt cx="718067" cy="665018"/>
          </a:xfrm>
        </p:grpSpPr>
        <p:sp>
          <p:nvSpPr>
            <p:cNvPr id="77" name="Oval 76">
              <a:extLst>
                <a:ext uri="{FF2B5EF4-FFF2-40B4-BE49-F238E27FC236}">
                  <a16:creationId xmlns:a16="http://schemas.microsoft.com/office/drawing/2014/main" id="{BCB04FC5-62EA-44A2-B3BC-0CBEE673D4A1}"/>
                </a:ext>
              </a:extLst>
            </p:cNvPr>
            <p:cNvSpPr/>
            <p:nvPr/>
          </p:nvSpPr>
          <p:spPr>
            <a:xfrm>
              <a:off x="3866826" y="3084163"/>
              <a:ext cx="482393" cy="499564"/>
            </a:xfrm>
            <a:prstGeom prst="ellipse">
              <a:avLst/>
            </a:prstGeom>
            <a:solidFill>
              <a:schemeClr val="accent3">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dirty="0">
                <a:latin typeface="#9Slide03 Kaleko 105 Round Bold" pitchFamily="2" charset="0"/>
              </a:endParaRPr>
            </a:p>
          </p:txBody>
        </p:sp>
        <p:sp>
          <p:nvSpPr>
            <p:cNvPr id="78" name="Google Shape;534;p37">
              <a:extLst>
                <a:ext uri="{FF2B5EF4-FFF2-40B4-BE49-F238E27FC236}">
                  <a16:creationId xmlns:a16="http://schemas.microsoft.com/office/drawing/2014/main" id="{6730C47B-106F-4E2D-8754-4690DA9FFC1A}"/>
                </a:ext>
              </a:extLst>
            </p:cNvPr>
            <p:cNvSpPr/>
            <p:nvPr/>
          </p:nvSpPr>
          <p:spPr>
            <a:xfrm>
              <a:off x="3754838" y="3007068"/>
              <a:ext cx="718067" cy="665018"/>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FF0000"/>
            </a:solidFill>
            <a:ln w="12700">
              <a:solidFill>
                <a:schemeClr val="tx1"/>
              </a:solidFill>
            </a:ln>
            <a:effectLst>
              <a:outerShdw blurRad="76200" dist="12700" dir="2700000" sy="-23000" kx="-800400" algn="bl" rotWithShape="0">
                <a:prstClr val="black">
                  <a:alpha val="20000"/>
                </a:prstClr>
              </a:outerShdw>
            </a:effectLst>
          </p:spPr>
          <p:txBody>
            <a:bodyPr spcFirstLastPara="1" wrap="square" lIns="121900" tIns="121900" rIns="121900" bIns="121900" anchor="ctr" anchorCtr="0">
              <a:noAutofit/>
            </a:bodyPr>
            <a:lstStyle/>
            <a:p>
              <a:endParaRPr sz="2400" dirty="0">
                <a:solidFill>
                  <a:srgbClr val="435D74"/>
                </a:solidFill>
                <a:latin typeface="#9Slide03 Kaleko 105 Round Bold" pitchFamily="2" charset="0"/>
              </a:endParaRPr>
            </a:p>
          </p:txBody>
        </p:sp>
      </p:grpSp>
      <p:sp>
        <p:nvSpPr>
          <p:cNvPr id="3" name="Oval 2">
            <a:extLst>
              <a:ext uri="{FF2B5EF4-FFF2-40B4-BE49-F238E27FC236}">
                <a16:creationId xmlns:a16="http://schemas.microsoft.com/office/drawing/2014/main" id="{4BAAF9AE-8588-4B70-843D-B3002B212E0D}"/>
              </a:ext>
            </a:extLst>
          </p:cNvPr>
          <p:cNvSpPr/>
          <p:nvPr/>
        </p:nvSpPr>
        <p:spPr>
          <a:xfrm>
            <a:off x="249644" y="5742577"/>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2" name="Oval 31">
            <a:extLst>
              <a:ext uri="{FF2B5EF4-FFF2-40B4-BE49-F238E27FC236}">
                <a16:creationId xmlns:a16="http://schemas.microsoft.com/office/drawing/2014/main" id="{CC1E6859-B70B-4D97-85EC-970D03FC77EF}"/>
              </a:ext>
            </a:extLst>
          </p:cNvPr>
          <p:cNvSpPr/>
          <p:nvPr/>
        </p:nvSpPr>
        <p:spPr>
          <a:xfrm>
            <a:off x="6609099" y="4255044"/>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3" name="Oval 32">
            <a:extLst>
              <a:ext uri="{FF2B5EF4-FFF2-40B4-BE49-F238E27FC236}">
                <a16:creationId xmlns:a16="http://schemas.microsoft.com/office/drawing/2014/main" id="{63DB58E7-1B61-47FE-8FE6-DF3C3CE399F7}"/>
              </a:ext>
            </a:extLst>
          </p:cNvPr>
          <p:cNvSpPr/>
          <p:nvPr/>
        </p:nvSpPr>
        <p:spPr>
          <a:xfrm>
            <a:off x="431168" y="436294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
        <p:nvSpPr>
          <p:cNvPr id="34" name="Oval 33">
            <a:extLst>
              <a:ext uri="{FF2B5EF4-FFF2-40B4-BE49-F238E27FC236}">
                <a16:creationId xmlns:a16="http://schemas.microsoft.com/office/drawing/2014/main" id="{A5D6E97F-9E86-46FE-ADCC-728CD3AA5A8C}"/>
              </a:ext>
            </a:extLst>
          </p:cNvPr>
          <p:cNvSpPr/>
          <p:nvPr/>
        </p:nvSpPr>
        <p:spPr>
          <a:xfrm>
            <a:off x="6609099" y="5697033"/>
            <a:ext cx="662099" cy="626624"/>
          </a:xfrm>
          <a:prstGeom prst="ellipse">
            <a:avLst/>
          </a:prstGeom>
          <a:noFill/>
          <a:ln w="57150">
            <a:solidFill>
              <a:srgbClr val="F0502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spTree>
    <p:extLst>
      <p:ext uri="{BB962C8B-B14F-4D97-AF65-F5344CB8AC3E}">
        <p14:creationId xmlns:p14="http://schemas.microsoft.com/office/powerpoint/2010/main" val="166534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1600"/>
                                        <p:tgtEl>
                                          <p:spTgt spid="6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16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left)">
                                      <p:cBhvr>
                                        <p:cTn id="28" dur="1500"/>
                                        <p:tgtEl>
                                          <p:spTgt spid="58"/>
                                        </p:tgtEl>
                                      </p:cBhvr>
                                    </p:animEffect>
                                  </p:childTnLst>
                                </p:cTn>
                              </p:par>
                              <p:par>
                                <p:cTn id="29" presetID="22" presetClass="entr" presetSubtype="8"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1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68"/>
                    </p:tgtEl>
                  </p:cond>
                </p:stCondLst>
                <p:endSync evt="end" delay="0">
                  <p:rtn val="all"/>
                </p:endSync>
                <p:childTnLst>
                  <p:par>
                    <p:cTn id="33" fill="hold">
                      <p:stCondLst>
                        <p:cond delay="0"/>
                      </p:stCondLst>
                      <p:childTnLst>
                        <p:par>
                          <p:cTn id="34" fill="hold">
                            <p:stCondLst>
                              <p:cond delay="0"/>
                            </p:stCondLst>
                            <p:childTnLst>
                              <p:par>
                                <p:cTn id="35" presetID="21" presetClass="entr" presetSubtype="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1100"/>
                                        <p:tgtEl>
                                          <p:spTgt spid="3"/>
                                        </p:tgtEl>
                                      </p:cBhvr>
                                    </p:animEffect>
                                  </p:childTnLst>
                                </p:cTn>
                              </p:par>
                            </p:childTnLst>
                          </p:cTn>
                        </p:par>
                        <p:par>
                          <p:cTn id="38" fill="hold">
                            <p:stCondLst>
                              <p:cond delay="1100"/>
                            </p:stCondLst>
                            <p:childTnLst>
                              <p:par>
                                <p:cTn id="39" presetID="53" presetClass="entr" presetSubtype="16" fill="hold" nodeType="afterEffect">
                                  <p:stCondLst>
                                    <p:cond delay="500"/>
                                  </p:stCondLst>
                                  <p:childTnLst>
                                    <p:set>
                                      <p:cBhvr>
                                        <p:cTn id="40" dur="1" fill="hold">
                                          <p:stCondLst>
                                            <p:cond delay="0"/>
                                          </p:stCondLst>
                                        </p:cTn>
                                        <p:tgtEl>
                                          <p:spTgt spid="13"/>
                                        </p:tgtEl>
                                        <p:attrNameLst>
                                          <p:attrName>style.visibility</p:attrName>
                                        </p:attrNameLst>
                                      </p:cBhvr>
                                      <p:to>
                                        <p:strVal val="visible"/>
                                      </p:to>
                                    </p:set>
                                    <p:anim calcmode="lin" valueType="num">
                                      <p:cBhvr>
                                        <p:cTn id="41" dur="700" fill="hold"/>
                                        <p:tgtEl>
                                          <p:spTgt spid="13"/>
                                        </p:tgtEl>
                                        <p:attrNameLst>
                                          <p:attrName>ppt_w</p:attrName>
                                        </p:attrNameLst>
                                      </p:cBhvr>
                                      <p:tavLst>
                                        <p:tav tm="0">
                                          <p:val>
                                            <p:fltVal val="0"/>
                                          </p:val>
                                        </p:tav>
                                        <p:tav tm="100000">
                                          <p:val>
                                            <p:strVal val="#ppt_w"/>
                                          </p:val>
                                        </p:tav>
                                      </p:tavLst>
                                    </p:anim>
                                    <p:anim calcmode="lin" valueType="num">
                                      <p:cBhvr>
                                        <p:cTn id="42" dur="700" fill="hold"/>
                                        <p:tgtEl>
                                          <p:spTgt spid="13"/>
                                        </p:tgtEl>
                                        <p:attrNameLst>
                                          <p:attrName>ppt_h</p:attrName>
                                        </p:attrNameLst>
                                      </p:cBhvr>
                                      <p:tavLst>
                                        <p:tav tm="0">
                                          <p:val>
                                            <p:fltVal val="0"/>
                                          </p:val>
                                        </p:tav>
                                        <p:tav tm="100000">
                                          <p:val>
                                            <p:strVal val="#ppt_h"/>
                                          </p:val>
                                        </p:tav>
                                      </p:tavLst>
                                    </p:anim>
                                    <p:animEffect transition="in" filter="fade">
                                      <p:cBhvr>
                                        <p:cTn id="43" dur="700"/>
                                        <p:tgtEl>
                                          <p:spTgt spid="13"/>
                                        </p:tgtEl>
                                      </p:cBhvr>
                                    </p:animEffect>
                                  </p:childTnLst>
                                  <p:subTnLst>
                                    <p:audio>
                                      <p:cMediaNode>
                                        <p:cTn display="0" masterRel="sameClick">
                                          <p:stCondLst>
                                            <p:cond evt="begin" delay="0">
                                              <p:tn val="39"/>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8"/>
                  </p:tgtEl>
                </p:cond>
              </p:nextCondLst>
            </p:seq>
            <p:seq concurrent="1" nextAc="seek">
              <p:cTn id="44" restart="whenNotActive" fill="hold" evtFilter="cancelBubble" nodeType="interactiveSeq">
                <p:stCondLst>
                  <p:cond evt="onClick" delay="0">
                    <p:tgtEl>
                      <p:spTgt spid="61"/>
                    </p:tgtEl>
                  </p:cond>
                </p:stCondLst>
                <p:endSync evt="end" delay="0">
                  <p:rtn val="all"/>
                </p:endSync>
                <p:childTnLst>
                  <p:par>
                    <p:cTn id="45" fill="hold">
                      <p:stCondLst>
                        <p:cond delay="0"/>
                      </p:stCondLst>
                      <p:childTnLst>
                        <p:par>
                          <p:cTn id="46" fill="hold">
                            <p:stCondLst>
                              <p:cond delay="0"/>
                            </p:stCondLst>
                            <p:childTnLst>
                              <p:par>
                                <p:cTn id="47" presetID="21" presetClass="entr" presetSubtype="1"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heel(1)">
                                      <p:cBhvr>
                                        <p:cTn id="49" dur="1200"/>
                                        <p:tgtEl>
                                          <p:spTgt spid="32"/>
                                        </p:tgtEl>
                                      </p:cBhvr>
                                    </p:animEffect>
                                  </p:childTnLst>
                                </p:cTn>
                              </p:par>
                            </p:childTnLst>
                          </p:cTn>
                        </p:par>
                        <p:par>
                          <p:cTn id="50" fill="hold">
                            <p:stCondLst>
                              <p:cond delay="1200"/>
                            </p:stCondLst>
                            <p:childTnLst>
                              <p:par>
                                <p:cTn id="51" presetID="53" presetClass="entr" presetSubtype="16" fill="hold" nodeType="afterEffect">
                                  <p:stCondLst>
                                    <p:cond delay="400"/>
                                  </p:stCondLst>
                                  <p:childTnLst>
                                    <p:set>
                                      <p:cBhvr>
                                        <p:cTn id="52" dur="1" fill="hold">
                                          <p:stCondLst>
                                            <p:cond delay="0"/>
                                          </p:stCondLst>
                                        </p:cTn>
                                        <p:tgtEl>
                                          <p:spTgt spid="73"/>
                                        </p:tgtEl>
                                        <p:attrNameLst>
                                          <p:attrName>style.visibility</p:attrName>
                                        </p:attrNameLst>
                                      </p:cBhvr>
                                      <p:to>
                                        <p:strVal val="visible"/>
                                      </p:to>
                                    </p:set>
                                    <p:anim calcmode="lin" valueType="num">
                                      <p:cBhvr>
                                        <p:cTn id="53" dur="700" fill="hold"/>
                                        <p:tgtEl>
                                          <p:spTgt spid="73"/>
                                        </p:tgtEl>
                                        <p:attrNameLst>
                                          <p:attrName>ppt_w</p:attrName>
                                        </p:attrNameLst>
                                      </p:cBhvr>
                                      <p:tavLst>
                                        <p:tav tm="0">
                                          <p:val>
                                            <p:fltVal val="0"/>
                                          </p:val>
                                        </p:tav>
                                        <p:tav tm="100000">
                                          <p:val>
                                            <p:strVal val="#ppt_w"/>
                                          </p:val>
                                        </p:tav>
                                      </p:tavLst>
                                    </p:anim>
                                    <p:anim calcmode="lin" valueType="num">
                                      <p:cBhvr>
                                        <p:cTn id="54" dur="700" fill="hold"/>
                                        <p:tgtEl>
                                          <p:spTgt spid="73"/>
                                        </p:tgtEl>
                                        <p:attrNameLst>
                                          <p:attrName>ppt_h</p:attrName>
                                        </p:attrNameLst>
                                      </p:cBhvr>
                                      <p:tavLst>
                                        <p:tav tm="0">
                                          <p:val>
                                            <p:fltVal val="0"/>
                                          </p:val>
                                        </p:tav>
                                        <p:tav tm="100000">
                                          <p:val>
                                            <p:strVal val="#ppt_h"/>
                                          </p:val>
                                        </p:tav>
                                      </p:tavLst>
                                    </p:anim>
                                    <p:animEffect transition="in" filter="fade">
                                      <p:cBhvr>
                                        <p:cTn id="55" dur="700"/>
                                        <p:tgtEl>
                                          <p:spTgt spid="73"/>
                                        </p:tgtEl>
                                      </p:cBhvr>
                                    </p:animEffect>
                                  </p:childTnLst>
                                  <p:subTnLst>
                                    <p:audio>
                                      <p:cMediaNode>
                                        <p:cTn display="0" masterRel="sameClick">
                                          <p:stCondLst>
                                            <p:cond evt="begin" delay="0">
                                              <p:tn val="51"/>
                                            </p:cond>
                                          </p:stCondLst>
                                          <p:endCondLst>
                                            <p:cond evt="onStopAudio" delay="0">
                                              <p:tgtEl>
                                                <p:sldTgt/>
                                              </p:tgtEl>
                                            </p:cond>
                                          </p:endCondLst>
                                        </p:cTn>
                                        <p:tgtEl>
                                          <p:sndTgt r:embed="rId5" name="sai-mat-roi.wav"/>
                                        </p:tgtEl>
                                      </p:cMediaNode>
                                    </p:audio>
                                  </p:subTnLst>
                                </p:cTn>
                              </p:par>
                            </p:childTnLst>
                          </p:cTn>
                        </p:par>
                      </p:childTnLst>
                    </p:cTn>
                  </p:par>
                </p:childTnLst>
              </p:cTn>
              <p:nextCondLst>
                <p:cond evt="onClick" delay="0">
                  <p:tgtEl>
                    <p:spTgt spid="61"/>
                  </p:tgtEl>
                </p:cond>
              </p:nextCondLst>
            </p:seq>
            <p:seq concurrent="1" nextAc="seek">
              <p:cTn id="56" restart="whenNotActive" fill="hold" evtFilter="cancelBubble" nodeType="interactiveSeq">
                <p:stCondLst>
                  <p:cond evt="onClick" delay="0">
                    <p:tgtEl>
                      <p:spTgt spid="58"/>
                    </p:tgtEl>
                  </p:cond>
                </p:stCondLst>
                <p:endSync evt="end" delay="0">
                  <p:rtn val="all"/>
                </p:endSync>
                <p:childTnLst>
                  <p:par>
                    <p:cTn id="57" fill="hold">
                      <p:stCondLst>
                        <p:cond delay="0"/>
                      </p:stCondLst>
                      <p:childTnLst>
                        <p:par>
                          <p:cTn id="58" fill="hold">
                            <p:stCondLst>
                              <p:cond delay="0"/>
                            </p:stCondLst>
                            <p:childTnLst>
                              <p:par>
                                <p:cTn id="59" presetID="21"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heel(1)">
                                      <p:cBhvr>
                                        <p:cTn id="61" dur="1300"/>
                                        <p:tgtEl>
                                          <p:spTgt spid="33"/>
                                        </p:tgtEl>
                                      </p:cBhvr>
                                    </p:animEffect>
                                  </p:childTnLst>
                                </p:cTn>
                              </p:par>
                            </p:childTnLst>
                          </p:cTn>
                        </p:par>
                        <p:par>
                          <p:cTn id="62" fill="hold">
                            <p:stCondLst>
                              <p:cond delay="1300"/>
                            </p:stCondLst>
                            <p:childTnLst>
                              <p:par>
                                <p:cTn id="63" presetID="53" presetClass="entr" presetSubtype="16" fill="hold" nodeType="afterEffect">
                                  <p:stCondLst>
                                    <p:cond delay="400"/>
                                  </p:stCondLst>
                                  <p:childTnLst>
                                    <p:set>
                                      <p:cBhvr>
                                        <p:cTn id="64" dur="1" fill="hold">
                                          <p:stCondLst>
                                            <p:cond delay="0"/>
                                          </p:stCondLst>
                                        </p:cTn>
                                        <p:tgtEl>
                                          <p:spTgt spid="16"/>
                                        </p:tgtEl>
                                        <p:attrNameLst>
                                          <p:attrName>style.visibility</p:attrName>
                                        </p:attrNameLst>
                                      </p:cBhvr>
                                      <p:to>
                                        <p:strVal val="visible"/>
                                      </p:to>
                                    </p:set>
                                    <p:anim calcmode="lin" valueType="num">
                                      <p:cBhvr>
                                        <p:cTn id="65" dur="700" fill="hold"/>
                                        <p:tgtEl>
                                          <p:spTgt spid="16"/>
                                        </p:tgtEl>
                                        <p:attrNameLst>
                                          <p:attrName>ppt_w</p:attrName>
                                        </p:attrNameLst>
                                      </p:cBhvr>
                                      <p:tavLst>
                                        <p:tav tm="0">
                                          <p:val>
                                            <p:fltVal val="0"/>
                                          </p:val>
                                        </p:tav>
                                        <p:tav tm="100000">
                                          <p:val>
                                            <p:strVal val="#ppt_w"/>
                                          </p:val>
                                        </p:tav>
                                      </p:tavLst>
                                    </p:anim>
                                    <p:anim calcmode="lin" valueType="num">
                                      <p:cBhvr>
                                        <p:cTn id="66" dur="700" fill="hold"/>
                                        <p:tgtEl>
                                          <p:spTgt spid="16"/>
                                        </p:tgtEl>
                                        <p:attrNameLst>
                                          <p:attrName>ppt_h</p:attrName>
                                        </p:attrNameLst>
                                      </p:cBhvr>
                                      <p:tavLst>
                                        <p:tav tm="0">
                                          <p:val>
                                            <p:fltVal val="0"/>
                                          </p:val>
                                        </p:tav>
                                        <p:tav tm="100000">
                                          <p:val>
                                            <p:strVal val="#ppt_h"/>
                                          </p:val>
                                        </p:tav>
                                      </p:tavLst>
                                    </p:anim>
                                    <p:animEffect transition="in" filter="fade">
                                      <p:cBhvr>
                                        <p:cTn id="67" dur="700"/>
                                        <p:tgtEl>
                                          <p:spTgt spid="16"/>
                                        </p:tgtEl>
                                      </p:cBhvr>
                                    </p:animEffect>
                                  </p:childTnLst>
                                  <p:subTnLst>
                                    <p:audio>
                                      <p:cMediaNode>
                                        <p:cTn display="0" masterRel="sameClick">
                                          <p:stCondLst>
                                            <p:cond evt="begin" delay="0">
                                              <p:tn val="63"/>
                                            </p:cond>
                                          </p:stCondLst>
                                          <p:endCondLst>
                                            <p:cond evt="onStopAudio" delay="0">
                                              <p:tgtEl>
                                                <p:sldTgt/>
                                              </p:tgtEl>
                                            </p:cond>
                                          </p:endCondLst>
                                        </p:cTn>
                                        <p:tgtEl>
                                          <p:sndTgt r:embed="rId6" name="Am-thanh-tra-loi-dung-www_nhacchuongvui_com (online-audio-converter.com).wav"/>
                                        </p:tgtEl>
                                      </p:cMediaNode>
                                    </p:audio>
                                  </p:subTnLst>
                                </p:cTn>
                              </p:par>
                            </p:childTnLst>
                          </p:cTn>
                        </p:par>
                      </p:childTnLst>
                    </p:cTn>
                  </p:par>
                </p:childTnLst>
              </p:cTn>
              <p:nextCondLst>
                <p:cond evt="onClick" delay="0">
                  <p:tgtEl>
                    <p:spTgt spid="58"/>
                  </p:tgtEl>
                </p:cond>
              </p:nextCondLst>
            </p:seq>
            <p:seq concurrent="1" nextAc="seek">
              <p:cTn id="68" restart="whenNotActive" fill="hold" evtFilter="cancelBubble" nodeType="interactiveSeq">
                <p:stCondLst>
                  <p:cond evt="onClick" delay="0">
                    <p:tgtEl>
                      <p:spTgt spid="64"/>
                    </p:tgtEl>
                  </p:cond>
                </p:stCondLst>
                <p:endSync evt="end" delay="0">
                  <p:rtn val="all"/>
                </p:endSync>
                <p:childTnLst>
                  <p:par>
                    <p:cTn id="69" fill="hold">
                      <p:stCondLst>
                        <p:cond delay="0"/>
                      </p:stCondLst>
                      <p:childTnLst>
                        <p:par>
                          <p:cTn id="70" fill="hold">
                            <p:stCondLst>
                              <p:cond delay="0"/>
                            </p:stCondLst>
                            <p:childTnLst>
                              <p:par>
                                <p:cTn id="71" presetID="21" presetClass="entr" presetSubtype="1"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wheel(1)">
                                      <p:cBhvr>
                                        <p:cTn id="73" dur="1300"/>
                                        <p:tgtEl>
                                          <p:spTgt spid="34"/>
                                        </p:tgtEl>
                                      </p:cBhvr>
                                    </p:animEffect>
                                  </p:childTnLst>
                                </p:cTn>
                              </p:par>
                            </p:childTnLst>
                          </p:cTn>
                        </p:par>
                        <p:par>
                          <p:cTn id="74" fill="hold">
                            <p:stCondLst>
                              <p:cond delay="1300"/>
                            </p:stCondLst>
                            <p:childTnLst>
                              <p:par>
                                <p:cTn id="75" presetID="53" presetClass="entr" presetSubtype="16" fill="hold" nodeType="afterEffect">
                                  <p:stCondLst>
                                    <p:cond delay="400"/>
                                  </p:stCondLst>
                                  <p:childTnLst>
                                    <p:set>
                                      <p:cBhvr>
                                        <p:cTn id="76" dur="1" fill="hold">
                                          <p:stCondLst>
                                            <p:cond delay="0"/>
                                          </p:stCondLst>
                                        </p:cTn>
                                        <p:tgtEl>
                                          <p:spTgt spid="76"/>
                                        </p:tgtEl>
                                        <p:attrNameLst>
                                          <p:attrName>style.visibility</p:attrName>
                                        </p:attrNameLst>
                                      </p:cBhvr>
                                      <p:to>
                                        <p:strVal val="visible"/>
                                      </p:to>
                                    </p:set>
                                    <p:anim calcmode="lin" valueType="num">
                                      <p:cBhvr>
                                        <p:cTn id="77" dur="600" fill="hold"/>
                                        <p:tgtEl>
                                          <p:spTgt spid="76"/>
                                        </p:tgtEl>
                                        <p:attrNameLst>
                                          <p:attrName>ppt_w</p:attrName>
                                        </p:attrNameLst>
                                      </p:cBhvr>
                                      <p:tavLst>
                                        <p:tav tm="0">
                                          <p:val>
                                            <p:fltVal val="0"/>
                                          </p:val>
                                        </p:tav>
                                        <p:tav tm="100000">
                                          <p:val>
                                            <p:strVal val="#ppt_w"/>
                                          </p:val>
                                        </p:tav>
                                      </p:tavLst>
                                    </p:anim>
                                    <p:anim calcmode="lin" valueType="num">
                                      <p:cBhvr>
                                        <p:cTn id="78" dur="600" fill="hold"/>
                                        <p:tgtEl>
                                          <p:spTgt spid="76"/>
                                        </p:tgtEl>
                                        <p:attrNameLst>
                                          <p:attrName>ppt_h</p:attrName>
                                        </p:attrNameLst>
                                      </p:cBhvr>
                                      <p:tavLst>
                                        <p:tav tm="0">
                                          <p:val>
                                            <p:fltVal val="0"/>
                                          </p:val>
                                        </p:tav>
                                        <p:tav tm="100000">
                                          <p:val>
                                            <p:strVal val="#ppt_h"/>
                                          </p:val>
                                        </p:tav>
                                      </p:tavLst>
                                    </p:anim>
                                    <p:animEffect transition="in" filter="fade">
                                      <p:cBhvr>
                                        <p:cTn id="79" dur="600"/>
                                        <p:tgtEl>
                                          <p:spTgt spid="76"/>
                                        </p:tgtEl>
                                      </p:cBhvr>
                                    </p:animEffect>
                                  </p:childTnLst>
                                  <p:subTnLst>
                                    <p:audio>
                                      <p:cMediaNode>
                                        <p:cTn display="0" masterRel="sameClick">
                                          <p:stCondLst>
                                            <p:cond evt="begin" delay="0">
                                              <p:tn val="75"/>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64"/>
                  </p:tgtEl>
                </p:cond>
              </p:nextCondLst>
            </p:seq>
          </p:childTnLst>
        </p:cTn>
      </p:par>
    </p:tnLst>
    <p:bldLst>
      <p:bldP spid="22" grpId="0" animBg="1"/>
      <p:bldP spid="23" grpId="0" animBg="1"/>
      <p:bldP spid="3" grpId="0" animBg="1"/>
      <p:bldP spid="32" grpId="0" animBg="1"/>
      <p:bldP spid="33"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pic>
        <p:nvPicPr>
          <p:cNvPr id="20" name="Picture 19" descr="A close up of a sign&#10;&#10;Description automatically generated">
            <a:hlinkClick r:id="rId4" action="ppaction://hlinksldjump"/>
            <a:extLst>
              <a:ext uri="{FF2B5EF4-FFF2-40B4-BE49-F238E27FC236}">
                <a16:creationId xmlns:a16="http://schemas.microsoft.com/office/drawing/2014/main" id="{E2C0FB5C-DCBF-4C76-9C55-290249D2ABA7}"/>
              </a:ext>
            </a:extLst>
          </p:cNvPr>
          <p:cNvPicPr>
            <a:picLocks noChangeAspect="1"/>
          </p:cNvPicPr>
          <p:nvPr/>
        </p:nvPicPr>
        <p:blipFill>
          <a:blip r:embed="rId5"/>
          <a:stretch>
            <a:fillRect/>
          </a:stretch>
        </p:blipFill>
        <p:spPr>
          <a:xfrm>
            <a:off x="138090" y="92223"/>
            <a:ext cx="2283681" cy="14817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1" name="Rectangle: Rounded Corners 20">
            <a:extLst>
              <a:ext uri="{FF2B5EF4-FFF2-40B4-BE49-F238E27FC236}">
                <a16:creationId xmlns:a16="http://schemas.microsoft.com/office/drawing/2014/main" id="{E9109FFD-0ED1-4C97-8C45-2C526B6DE523}"/>
              </a:ext>
            </a:extLst>
          </p:cNvPr>
          <p:cNvSpPr/>
          <p:nvPr/>
        </p:nvSpPr>
        <p:spPr>
          <a:xfrm>
            <a:off x="1024881" y="2255208"/>
            <a:ext cx="10392056" cy="4054152"/>
          </a:xfrm>
          <a:prstGeom prst="roundRect">
            <a:avLst>
              <a:gd name="adj" fmla="val 17546"/>
            </a:avLst>
          </a:prstGeom>
          <a:solidFill>
            <a:srgbClr val="F99158">
              <a:alpha val="39000"/>
            </a:srgbClr>
          </a:solidFill>
          <a:ln w="38100">
            <a:solidFill>
              <a:srgbClr val="F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3733" dirty="0" err="1" smtClean="0">
                <a:solidFill>
                  <a:srgbClr val="FF0000"/>
                </a:solidFill>
                <a:latin typeface="Times New Roman" pitchFamily="18" charset="0"/>
                <a:cs typeface="Times New Roman" pitchFamily="18" charset="0"/>
              </a:rPr>
              <a:t>Lậ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ô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ứ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ọ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â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ử</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đượ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ạ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ừ</a:t>
            </a:r>
            <a:r>
              <a:rPr lang="en-GB" sz="3733" dirty="0" smtClean="0">
                <a:solidFill>
                  <a:srgbClr val="FF0000"/>
                </a:solidFill>
                <a:latin typeface="Times New Roman" pitchFamily="18" charset="0"/>
                <a:cs typeface="Times New Roman" pitchFamily="18" charset="0"/>
              </a:rPr>
              <a:t>: K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 </a:t>
            </a:r>
            <a:r>
              <a:rPr lang="en-GB" sz="3733" dirty="0" err="1" smtClean="0">
                <a:solidFill>
                  <a:srgbClr val="FF0000"/>
                </a:solidFill>
                <a:latin typeface="Times New Roman" pitchFamily="18" charset="0"/>
                <a:cs typeface="Times New Roman" pitchFamily="18" charset="0"/>
              </a:rPr>
              <a:t>và</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hóm</a:t>
            </a:r>
            <a:r>
              <a:rPr lang="en-GB" sz="3733" dirty="0" smtClean="0">
                <a:solidFill>
                  <a:srgbClr val="FF0000"/>
                </a:solidFill>
                <a:latin typeface="Times New Roman" pitchFamily="18" charset="0"/>
                <a:cs typeface="Times New Roman" pitchFamily="18" charset="0"/>
              </a:rPr>
              <a:t> SO</a:t>
            </a:r>
            <a:r>
              <a:rPr lang="en-GB" sz="3733" baseline="-25000" dirty="0" smtClean="0">
                <a:solidFill>
                  <a:srgbClr val="FF0000"/>
                </a:solidFill>
                <a:latin typeface="Times New Roman" pitchFamily="18" charset="0"/>
                <a:cs typeface="Times New Roman" pitchFamily="18" charset="0"/>
              </a:rPr>
              <a:t>4</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oá</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ị</a:t>
            </a:r>
            <a:r>
              <a:rPr lang="en-GB" sz="3733" dirty="0" smtClean="0">
                <a:solidFill>
                  <a:srgbClr val="FF0000"/>
                </a:solidFill>
                <a:latin typeface="Times New Roman" pitchFamily="18" charset="0"/>
                <a:cs typeface="Times New Roman" pitchFamily="18" charset="0"/>
              </a:rPr>
              <a:t> II. </a:t>
            </a:r>
            <a:r>
              <a:rPr lang="en-GB" sz="3733" dirty="0" err="1" smtClean="0">
                <a:solidFill>
                  <a:srgbClr val="FF0000"/>
                </a:solidFill>
                <a:latin typeface="Times New Roman" pitchFamily="18" charset="0"/>
                <a:cs typeface="Times New Roman" pitchFamily="18" charset="0"/>
              </a:rPr>
              <a:t>Tí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ành</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phầ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ăm</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heo</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khối</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lượ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ủa</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ác</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nguyên</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ố</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trong</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hợp</a:t>
            </a:r>
            <a:r>
              <a:rPr lang="en-GB" sz="3733" dirty="0" smtClean="0">
                <a:solidFill>
                  <a:srgbClr val="FF0000"/>
                </a:solidFill>
                <a:latin typeface="Times New Roman" pitchFamily="18" charset="0"/>
                <a:cs typeface="Times New Roman" pitchFamily="18" charset="0"/>
              </a:rPr>
              <a:t> </a:t>
            </a:r>
            <a:r>
              <a:rPr lang="en-GB" sz="3733" dirty="0" err="1" smtClean="0">
                <a:solidFill>
                  <a:srgbClr val="FF0000"/>
                </a:solidFill>
                <a:latin typeface="Times New Roman" pitchFamily="18" charset="0"/>
                <a:cs typeface="Times New Roman" pitchFamily="18" charset="0"/>
              </a:rPr>
              <a:t>chất</a:t>
            </a:r>
            <a:r>
              <a:rPr lang="en-GB" sz="3733" dirty="0" smtClean="0">
                <a:solidFill>
                  <a:srgbClr val="FF0000"/>
                </a:solidFill>
                <a:latin typeface="Times New Roman" pitchFamily="18" charset="0"/>
                <a:cs typeface="Times New Roman" pitchFamily="18" charset="0"/>
              </a:rPr>
              <a:t>.</a:t>
            </a:r>
            <a:endParaRPr lang="vi-VN" sz="3733" dirty="0">
              <a:solidFill>
                <a:srgbClr val="FF0000"/>
              </a:solidFill>
              <a:latin typeface="Times New Roman" pitchFamily="18" charset="0"/>
              <a:cs typeface="Times New Roman" pitchFamily="18" charset="0"/>
            </a:endParaRPr>
          </a:p>
        </p:txBody>
      </p:sp>
      <p:sp>
        <p:nvSpPr>
          <p:cNvPr id="22" name="Rectangle: Rounded Corners 21">
            <a:extLst>
              <a:ext uri="{FF2B5EF4-FFF2-40B4-BE49-F238E27FC236}">
                <a16:creationId xmlns:a16="http://schemas.microsoft.com/office/drawing/2014/main" id="{2B323AA1-4555-4A49-AF5D-5BB444509549}"/>
              </a:ext>
            </a:extLst>
          </p:cNvPr>
          <p:cNvSpPr/>
          <p:nvPr/>
        </p:nvSpPr>
        <p:spPr>
          <a:xfrm>
            <a:off x="9712981" y="2"/>
            <a:ext cx="2350393" cy="749220"/>
          </a:xfrm>
          <a:prstGeom prst="roundRect">
            <a:avLst>
              <a:gd name="adj" fmla="val 50000"/>
            </a:avLst>
          </a:prstGeom>
          <a:solidFill>
            <a:srgbClr val="FB9258"/>
          </a:solidFill>
          <a:ln w="952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2060"/>
                </a:solidFill>
                <a:latin typeface="+mj-lt"/>
              </a:rPr>
              <a:t>CÂU HỎI : </a:t>
            </a:r>
            <a:r>
              <a:rPr lang="en-US" sz="2400" b="1" dirty="0">
                <a:solidFill>
                  <a:srgbClr val="002060"/>
                </a:solidFill>
                <a:latin typeface="+mj-lt"/>
              </a:rPr>
              <a:t>3</a:t>
            </a:r>
            <a:endParaRPr lang="vi-VN" sz="2400" b="1" dirty="0">
              <a:solidFill>
                <a:srgbClr val="002060"/>
              </a:solidFill>
              <a:latin typeface="+mj-lt"/>
            </a:endParaRPr>
          </a:p>
        </p:txBody>
      </p:sp>
    </p:spTree>
    <p:extLst>
      <p:ext uri="{BB962C8B-B14F-4D97-AF65-F5344CB8AC3E}">
        <p14:creationId xmlns:p14="http://schemas.microsoft.com/office/powerpoint/2010/main" val="59473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subTnLst>
                                    <p:audio>
                                      <p:cMediaNode vol="30000">
                                        <p:cTn display="0" masterRel="sameClick">
                                          <p:stCondLst>
                                            <p:cond evt="begin" delay="0">
                                              <p:tn val="5"/>
                                            </p:cond>
                                          </p:stCondLst>
                                          <p:endCondLst>
                                            <p:cond evt="onStopAudio" delay="0">
                                              <p:tgtEl>
                                                <p:sldTgt/>
                                              </p:tgtEl>
                                            </p:cond>
                                          </p:endCondLst>
                                        </p:cTn>
                                        <p:tgtEl>
                                          <p:sndTgt r:embed="rId3" name="nhanhnhuchopwwav.wav"/>
                                        </p:tgtEl>
                                      </p:cMediaNode>
                                    </p:audio>
                                  </p:sub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2" presetClass="entr" presetSubtype="8"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690880" y="-4657"/>
            <a:ext cx="11501120" cy="2867660"/>
            <a:chOff x="518159" y="126"/>
            <a:chExt cx="8625840" cy="2150745"/>
          </a:xfrm>
        </p:grpSpPr>
        <p:sp>
          <p:nvSpPr>
            <p:cNvPr id="3" name="object 3"/>
            <p:cNvSpPr/>
            <p:nvPr/>
          </p:nvSpPr>
          <p:spPr>
            <a:xfrm>
              <a:off x="6023260" y="126"/>
              <a:ext cx="3121025" cy="2150745"/>
            </a:xfrm>
            <a:custGeom>
              <a:avLst/>
              <a:gdLst/>
              <a:ahLst/>
              <a:cxnLst/>
              <a:rect l="l" t="t" r="r" b="b"/>
              <a:pathLst>
                <a:path w="3121025" h="2150745">
                  <a:moveTo>
                    <a:pt x="3120739" y="0"/>
                  </a:moveTo>
                  <a:lnTo>
                    <a:pt x="6318" y="0"/>
                  </a:lnTo>
                  <a:lnTo>
                    <a:pt x="0" y="411335"/>
                  </a:lnTo>
                  <a:lnTo>
                    <a:pt x="118173" y="647017"/>
                  </a:lnTo>
                  <a:lnTo>
                    <a:pt x="469090" y="795760"/>
                  </a:lnTo>
                  <a:lnTo>
                    <a:pt x="1208870" y="956682"/>
                  </a:lnTo>
                  <a:lnTo>
                    <a:pt x="1254932" y="968194"/>
                  </a:lnTo>
                  <a:lnTo>
                    <a:pt x="1299250" y="980771"/>
                  </a:lnTo>
                  <a:lnTo>
                    <a:pt x="1341890" y="994375"/>
                  </a:lnTo>
                  <a:lnTo>
                    <a:pt x="1382915" y="1008963"/>
                  </a:lnTo>
                  <a:lnTo>
                    <a:pt x="1422387" y="1024496"/>
                  </a:lnTo>
                  <a:lnTo>
                    <a:pt x="1460372" y="1040932"/>
                  </a:lnTo>
                  <a:lnTo>
                    <a:pt x="1496932" y="1058232"/>
                  </a:lnTo>
                  <a:lnTo>
                    <a:pt x="1532131" y="1076355"/>
                  </a:lnTo>
                  <a:lnTo>
                    <a:pt x="1566033" y="1095260"/>
                  </a:lnTo>
                  <a:lnTo>
                    <a:pt x="1598702" y="1114906"/>
                  </a:lnTo>
                  <a:lnTo>
                    <a:pt x="1660594" y="1156261"/>
                  </a:lnTo>
                  <a:lnTo>
                    <a:pt x="1718316" y="1200097"/>
                  </a:lnTo>
                  <a:lnTo>
                    <a:pt x="1772377" y="1246087"/>
                  </a:lnTo>
                  <a:lnTo>
                    <a:pt x="1823288" y="1293909"/>
                  </a:lnTo>
                  <a:lnTo>
                    <a:pt x="1871557" y="1343237"/>
                  </a:lnTo>
                  <a:lnTo>
                    <a:pt x="1917693" y="1393747"/>
                  </a:lnTo>
                  <a:lnTo>
                    <a:pt x="1962207" y="1445115"/>
                  </a:lnTo>
                  <a:lnTo>
                    <a:pt x="2005606" y="1497016"/>
                  </a:lnTo>
                  <a:lnTo>
                    <a:pt x="2091102" y="1601120"/>
                  </a:lnTo>
                  <a:lnTo>
                    <a:pt x="2134217" y="1652674"/>
                  </a:lnTo>
                  <a:lnTo>
                    <a:pt x="2178255" y="1703464"/>
                  </a:lnTo>
                  <a:lnTo>
                    <a:pt x="2223726" y="1753165"/>
                  </a:lnTo>
                  <a:lnTo>
                    <a:pt x="2271140" y="1801452"/>
                  </a:lnTo>
                  <a:lnTo>
                    <a:pt x="2321005" y="1848002"/>
                  </a:lnTo>
                  <a:lnTo>
                    <a:pt x="2373831" y="1892489"/>
                  </a:lnTo>
                  <a:lnTo>
                    <a:pt x="2430128" y="1934590"/>
                  </a:lnTo>
                  <a:lnTo>
                    <a:pt x="2490404" y="1973979"/>
                  </a:lnTo>
                  <a:lnTo>
                    <a:pt x="2555169" y="2010333"/>
                  </a:lnTo>
                  <a:lnTo>
                    <a:pt x="2589394" y="2027270"/>
                  </a:lnTo>
                  <a:lnTo>
                    <a:pt x="2624933" y="2043327"/>
                  </a:lnTo>
                  <a:lnTo>
                    <a:pt x="2661848" y="2058463"/>
                  </a:lnTo>
                  <a:lnTo>
                    <a:pt x="2700204" y="2072637"/>
                  </a:lnTo>
                  <a:lnTo>
                    <a:pt x="2740064" y="2085809"/>
                  </a:lnTo>
                  <a:lnTo>
                    <a:pt x="2781492" y="2097938"/>
                  </a:lnTo>
                  <a:lnTo>
                    <a:pt x="2824552" y="2108983"/>
                  </a:lnTo>
                  <a:lnTo>
                    <a:pt x="2869307" y="2118905"/>
                  </a:lnTo>
                  <a:lnTo>
                    <a:pt x="2915821" y="2127662"/>
                  </a:lnTo>
                  <a:lnTo>
                    <a:pt x="2964157" y="2135215"/>
                  </a:lnTo>
                  <a:lnTo>
                    <a:pt x="3014380" y="2141522"/>
                  </a:lnTo>
                  <a:lnTo>
                    <a:pt x="3066552" y="2146542"/>
                  </a:lnTo>
                  <a:lnTo>
                    <a:pt x="3120739" y="2150237"/>
                  </a:lnTo>
                  <a:lnTo>
                    <a:pt x="3120739" y="0"/>
                  </a:lnTo>
                  <a:close/>
                </a:path>
              </a:pathLst>
            </a:custGeom>
            <a:solidFill>
              <a:srgbClr val="4E8BC9"/>
            </a:solidFill>
          </p:spPr>
          <p:txBody>
            <a:bodyPr wrap="square" lIns="0" tIns="0" rIns="0" bIns="0" rtlCol="0"/>
            <a:lstStyle/>
            <a:p>
              <a:endParaRPr sz="2400"/>
            </a:p>
          </p:txBody>
        </p:sp>
        <p:sp>
          <p:nvSpPr>
            <p:cNvPr id="4" name="object 4"/>
            <p:cNvSpPr/>
            <p:nvPr/>
          </p:nvSpPr>
          <p:spPr>
            <a:xfrm>
              <a:off x="518159" y="303212"/>
              <a:ext cx="8109204" cy="1024191"/>
            </a:xfrm>
            <a:prstGeom prst="rect">
              <a:avLst/>
            </a:prstGeom>
            <a:blipFill>
              <a:blip r:embed="rId2" cstate="print"/>
              <a:stretch>
                <a:fillRect/>
              </a:stretch>
            </a:blipFill>
          </p:spPr>
          <p:txBody>
            <a:bodyPr wrap="square" lIns="0" tIns="0" rIns="0" bIns="0" rtlCol="0"/>
            <a:lstStyle/>
            <a:p>
              <a:endParaRPr sz="2400"/>
            </a:p>
          </p:txBody>
        </p:sp>
        <p:sp>
          <p:nvSpPr>
            <p:cNvPr id="5" name="object 5"/>
            <p:cNvSpPr/>
            <p:nvPr/>
          </p:nvSpPr>
          <p:spPr>
            <a:xfrm>
              <a:off x="720522" y="486156"/>
              <a:ext cx="7718425" cy="633095"/>
            </a:xfrm>
            <a:custGeom>
              <a:avLst/>
              <a:gdLst/>
              <a:ahLst/>
              <a:cxnLst/>
              <a:rect l="l" t="t" r="r" b="b"/>
              <a:pathLst>
                <a:path w="7718425" h="633094">
                  <a:moveTo>
                    <a:pt x="6781240" y="0"/>
                  </a:moveTo>
                  <a:lnTo>
                    <a:pt x="6677078" y="428"/>
                  </a:lnTo>
                  <a:lnTo>
                    <a:pt x="6519526" y="2309"/>
                  </a:lnTo>
                  <a:lnTo>
                    <a:pt x="6161952" y="8371"/>
                  </a:lnTo>
                  <a:lnTo>
                    <a:pt x="6066524" y="9477"/>
                  </a:lnTo>
                  <a:lnTo>
                    <a:pt x="3615206" y="14263"/>
                  </a:lnTo>
                  <a:lnTo>
                    <a:pt x="818082" y="6223"/>
                  </a:lnTo>
                  <a:lnTo>
                    <a:pt x="718873" y="7304"/>
                  </a:lnTo>
                  <a:lnTo>
                    <a:pt x="627883" y="10474"/>
                  </a:lnTo>
                  <a:lnTo>
                    <a:pt x="544765" y="15620"/>
                  </a:lnTo>
                  <a:lnTo>
                    <a:pt x="469173" y="22631"/>
                  </a:lnTo>
                  <a:lnTo>
                    <a:pt x="400760" y="31393"/>
                  </a:lnTo>
                  <a:lnTo>
                    <a:pt x="339181" y="41795"/>
                  </a:lnTo>
                  <a:lnTo>
                    <a:pt x="284089" y="53724"/>
                  </a:lnTo>
                  <a:lnTo>
                    <a:pt x="235138" y="67068"/>
                  </a:lnTo>
                  <a:lnTo>
                    <a:pt x="191981" y="81715"/>
                  </a:lnTo>
                  <a:lnTo>
                    <a:pt x="154272" y="97553"/>
                  </a:lnTo>
                  <a:lnTo>
                    <a:pt x="93814" y="132352"/>
                  </a:lnTo>
                  <a:lnTo>
                    <a:pt x="50992" y="170567"/>
                  </a:lnTo>
                  <a:lnTo>
                    <a:pt x="23035" y="211301"/>
                  </a:lnTo>
                  <a:lnTo>
                    <a:pt x="7174" y="253656"/>
                  </a:lnTo>
                  <a:lnTo>
                    <a:pt x="637" y="296733"/>
                  </a:lnTo>
                  <a:lnTo>
                    <a:pt x="0" y="318263"/>
                  </a:lnTo>
                  <a:lnTo>
                    <a:pt x="654" y="339637"/>
                  </a:lnTo>
                  <a:lnTo>
                    <a:pt x="2255" y="360742"/>
                  </a:lnTo>
                  <a:lnTo>
                    <a:pt x="4455" y="381468"/>
                  </a:lnTo>
                  <a:lnTo>
                    <a:pt x="6908" y="401701"/>
                  </a:lnTo>
                  <a:lnTo>
                    <a:pt x="8869" y="424699"/>
                  </a:lnTo>
                  <a:lnTo>
                    <a:pt x="16946" y="474707"/>
                  </a:lnTo>
                  <a:lnTo>
                    <a:pt x="49374" y="524701"/>
                  </a:lnTo>
                  <a:lnTo>
                    <a:pt x="81773" y="547685"/>
                  </a:lnTo>
                  <a:lnTo>
                    <a:pt x="128724" y="568253"/>
                  </a:lnTo>
                  <a:lnTo>
                    <a:pt x="193049" y="585603"/>
                  </a:lnTo>
                  <a:lnTo>
                    <a:pt x="277570" y="598932"/>
                  </a:lnTo>
                  <a:lnTo>
                    <a:pt x="323274" y="603413"/>
                  </a:lnTo>
                  <a:lnTo>
                    <a:pt x="370557" y="606682"/>
                  </a:lnTo>
                  <a:lnTo>
                    <a:pt x="418929" y="609017"/>
                  </a:lnTo>
                  <a:lnTo>
                    <a:pt x="467903" y="610701"/>
                  </a:lnTo>
                  <a:lnTo>
                    <a:pt x="770122" y="617647"/>
                  </a:lnTo>
                  <a:lnTo>
                    <a:pt x="1125834" y="623804"/>
                  </a:lnTo>
                  <a:lnTo>
                    <a:pt x="1584902" y="629177"/>
                  </a:lnTo>
                  <a:lnTo>
                    <a:pt x="2198731" y="632878"/>
                  </a:lnTo>
                  <a:lnTo>
                    <a:pt x="4558962" y="632980"/>
                  </a:lnTo>
                  <a:lnTo>
                    <a:pt x="6032885" y="625562"/>
                  </a:lnTo>
                  <a:lnTo>
                    <a:pt x="7099629" y="615442"/>
                  </a:lnTo>
                  <a:lnTo>
                    <a:pt x="7196487" y="612917"/>
                  </a:lnTo>
                  <a:lnTo>
                    <a:pt x="7283186" y="607784"/>
                  </a:lnTo>
                  <a:lnTo>
                    <a:pt x="7360237" y="600218"/>
                  </a:lnTo>
                  <a:lnTo>
                    <a:pt x="7428151" y="590393"/>
                  </a:lnTo>
                  <a:lnTo>
                    <a:pt x="7487438" y="578485"/>
                  </a:lnTo>
                  <a:lnTo>
                    <a:pt x="7538609" y="564667"/>
                  </a:lnTo>
                  <a:lnTo>
                    <a:pt x="7582175" y="549116"/>
                  </a:lnTo>
                  <a:lnTo>
                    <a:pt x="7618647" y="532006"/>
                  </a:lnTo>
                  <a:lnTo>
                    <a:pt x="7672352" y="493807"/>
                  </a:lnTo>
                  <a:lnTo>
                    <a:pt x="7703810" y="451471"/>
                  </a:lnTo>
                  <a:lnTo>
                    <a:pt x="7717108" y="406397"/>
                  </a:lnTo>
                  <a:lnTo>
                    <a:pt x="7718224" y="383270"/>
                  </a:lnTo>
                  <a:lnTo>
                    <a:pt x="7716333" y="359983"/>
                  </a:lnTo>
                  <a:lnTo>
                    <a:pt x="7705571" y="313628"/>
                  </a:lnTo>
                  <a:lnTo>
                    <a:pt x="7688909" y="268732"/>
                  </a:lnTo>
                  <a:lnTo>
                    <a:pt x="7667303" y="219852"/>
                  </a:lnTo>
                  <a:lnTo>
                    <a:pt x="7657637" y="197598"/>
                  </a:lnTo>
                  <a:lnTo>
                    <a:pt x="7638881" y="156126"/>
                  </a:lnTo>
                  <a:lnTo>
                    <a:pt x="7594050" y="114261"/>
                  </a:lnTo>
                  <a:lnTo>
                    <a:pt x="7559944" y="94214"/>
                  </a:lnTo>
                  <a:lnTo>
                    <a:pt x="7517920" y="75279"/>
                  </a:lnTo>
                  <a:lnTo>
                    <a:pt x="7467882" y="57844"/>
                  </a:lnTo>
                  <a:lnTo>
                    <a:pt x="7409739" y="42301"/>
                  </a:lnTo>
                  <a:lnTo>
                    <a:pt x="7343396" y="29040"/>
                  </a:lnTo>
                  <a:lnTo>
                    <a:pt x="7268759" y="18450"/>
                  </a:lnTo>
                  <a:lnTo>
                    <a:pt x="7185735" y="10922"/>
                  </a:lnTo>
                  <a:lnTo>
                    <a:pt x="7139132" y="8082"/>
                  </a:lnTo>
                  <a:lnTo>
                    <a:pt x="7091136" y="5732"/>
                  </a:lnTo>
                  <a:lnTo>
                    <a:pt x="7041878" y="3838"/>
                  </a:lnTo>
                  <a:lnTo>
                    <a:pt x="6991489" y="2365"/>
                  </a:lnTo>
                  <a:lnTo>
                    <a:pt x="6940099" y="1279"/>
                  </a:lnTo>
                  <a:lnTo>
                    <a:pt x="6887841" y="545"/>
                  </a:lnTo>
                  <a:lnTo>
                    <a:pt x="6834844" y="130"/>
                  </a:lnTo>
                  <a:lnTo>
                    <a:pt x="6781240" y="0"/>
                  </a:lnTo>
                  <a:close/>
                </a:path>
              </a:pathLst>
            </a:custGeom>
            <a:solidFill>
              <a:srgbClr val="FFF5D6"/>
            </a:solidFill>
          </p:spPr>
          <p:txBody>
            <a:bodyPr wrap="square" lIns="0" tIns="0" rIns="0" bIns="0" rtlCol="0"/>
            <a:lstStyle/>
            <a:p>
              <a:endParaRPr sz="2400"/>
            </a:p>
          </p:txBody>
        </p:sp>
      </p:grpSp>
      <p:sp>
        <p:nvSpPr>
          <p:cNvPr id="6" name="object 6"/>
          <p:cNvSpPr/>
          <p:nvPr/>
        </p:nvSpPr>
        <p:spPr>
          <a:xfrm>
            <a:off x="11699578" y="3168227"/>
            <a:ext cx="408940" cy="408940"/>
          </a:xfrm>
          <a:custGeom>
            <a:avLst/>
            <a:gdLst/>
            <a:ahLst/>
            <a:cxnLst/>
            <a:rect l="l" t="t" r="r" b="b"/>
            <a:pathLst>
              <a:path w="306704" h="306705">
                <a:moveTo>
                  <a:pt x="160527" y="0"/>
                </a:moveTo>
                <a:lnTo>
                  <a:pt x="111560" y="5639"/>
                </a:lnTo>
                <a:lnTo>
                  <a:pt x="68378" y="25489"/>
                </a:lnTo>
                <a:lnTo>
                  <a:pt x="33627" y="57085"/>
                </a:lnTo>
                <a:lnTo>
                  <a:pt x="9952" y="97966"/>
                </a:lnTo>
                <a:lnTo>
                  <a:pt x="0" y="145669"/>
                </a:lnTo>
                <a:lnTo>
                  <a:pt x="5661" y="194575"/>
                </a:lnTo>
                <a:lnTo>
                  <a:pt x="25599" y="237726"/>
                </a:lnTo>
                <a:lnTo>
                  <a:pt x="57387" y="272477"/>
                </a:lnTo>
                <a:lnTo>
                  <a:pt x="98600" y="296183"/>
                </a:lnTo>
                <a:lnTo>
                  <a:pt x="146812" y="306197"/>
                </a:lnTo>
                <a:lnTo>
                  <a:pt x="195612" y="300534"/>
                </a:lnTo>
                <a:lnTo>
                  <a:pt x="238512" y="280589"/>
                </a:lnTo>
                <a:lnTo>
                  <a:pt x="272962" y="248781"/>
                </a:lnTo>
                <a:lnTo>
                  <a:pt x="296415" y="207531"/>
                </a:lnTo>
                <a:lnTo>
                  <a:pt x="306324" y="159257"/>
                </a:lnTo>
                <a:lnTo>
                  <a:pt x="300719" y="110910"/>
                </a:lnTo>
                <a:lnTo>
                  <a:pt x="281027" y="68104"/>
                </a:lnTo>
                <a:lnTo>
                  <a:pt x="249558" y="33546"/>
                </a:lnTo>
                <a:lnTo>
                  <a:pt x="208621" y="9942"/>
                </a:lnTo>
                <a:lnTo>
                  <a:pt x="160527" y="0"/>
                </a:lnTo>
                <a:close/>
              </a:path>
            </a:pathLst>
          </a:custGeom>
          <a:solidFill>
            <a:srgbClr val="4E8BC9"/>
          </a:solidFill>
        </p:spPr>
        <p:txBody>
          <a:bodyPr wrap="square" lIns="0" tIns="0" rIns="0" bIns="0" rtlCol="0"/>
          <a:lstStyle/>
          <a:p>
            <a:endParaRPr sz="2400"/>
          </a:p>
        </p:txBody>
      </p:sp>
      <p:sp>
        <p:nvSpPr>
          <p:cNvPr id="22" name="object 22"/>
          <p:cNvSpPr txBox="1">
            <a:spLocks noGrp="1"/>
          </p:cNvSpPr>
          <p:nvPr>
            <p:ph type="title"/>
          </p:nvPr>
        </p:nvSpPr>
        <p:spPr>
          <a:xfrm>
            <a:off x="3813725" y="679390"/>
            <a:ext cx="4566072" cy="695062"/>
          </a:xfrm>
          <a:prstGeom prst="rect">
            <a:avLst/>
          </a:prstGeom>
        </p:spPr>
        <p:txBody>
          <a:bodyPr vert="horz" wrap="square" lIns="0" tIns="17780" rIns="0" bIns="0" rtlCol="0" anchor="ctr">
            <a:spAutoFit/>
          </a:bodyPr>
          <a:lstStyle/>
          <a:p>
            <a:pPr marL="16933">
              <a:lnSpc>
                <a:spcPct val="100000"/>
              </a:lnSpc>
              <a:spcBef>
                <a:spcPts val="140"/>
              </a:spcBef>
            </a:pPr>
            <a:r>
              <a:rPr lang="en-US" b="1" spc="-387" dirty="0" err="1" smtClean="0">
                <a:latin typeface="Verdana"/>
                <a:cs typeface="Verdana"/>
              </a:rPr>
              <a:t>Cấu</a:t>
            </a:r>
            <a:r>
              <a:rPr lang="en-US" b="1" spc="-387" dirty="0" smtClean="0">
                <a:latin typeface="Verdana"/>
                <a:cs typeface="Verdana"/>
              </a:rPr>
              <a:t> </a:t>
            </a:r>
            <a:r>
              <a:rPr lang="en-US" b="1" spc="-387" dirty="0" err="1" smtClean="0">
                <a:latin typeface="Verdana"/>
                <a:cs typeface="Verdana"/>
              </a:rPr>
              <a:t>trúc</a:t>
            </a:r>
            <a:endParaRPr b="1" spc="-140" dirty="0">
              <a:latin typeface="Verdana"/>
              <a:cs typeface="Verdana"/>
            </a:endParaRPr>
          </a:p>
        </p:txBody>
      </p:sp>
      <p:grpSp>
        <p:nvGrpSpPr>
          <p:cNvPr id="23" name="object 23"/>
          <p:cNvGrpSpPr/>
          <p:nvPr/>
        </p:nvGrpSpPr>
        <p:grpSpPr>
          <a:xfrm>
            <a:off x="724983" y="530351"/>
            <a:ext cx="10999893" cy="5853007"/>
            <a:chOff x="543737" y="397763"/>
            <a:chExt cx="8249920" cy="4389755"/>
          </a:xfrm>
        </p:grpSpPr>
        <p:sp>
          <p:nvSpPr>
            <p:cNvPr id="24" name="object 24"/>
            <p:cNvSpPr/>
            <p:nvPr/>
          </p:nvSpPr>
          <p:spPr>
            <a:xfrm>
              <a:off x="543737" y="1947925"/>
              <a:ext cx="1058545" cy="1511300"/>
            </a:xfrm>
            <a:custGeom>
              <a:avLst/>
              <a:gdLst/>
              <a:ahLst/>
              <a:cxnLst/>
              <a:rect l="l" t="t" r="r" b="b"/>
              <a:pathLst>
                <a:path w="1058545" h="1511300">
                  <a:moveTo>
                    <a:pt x="210693" y="1390650"/>
                  </a:moveTo>
                  <a:lnTo>
                    <a:pt x="204190" y="1342593"/>
                  </a:lnTo>
                  <a:lnTo>
                    <a:pt x="184480" y="1300022"/>
                  </a:lnTo>
                  <a:lnTo>
                    <a:pt x="181343" y="1296276"/>
                  </a:lnTo>
                  <a:lnTo>
                    <a:pt x="181343" y="1390650"/>
                  </a:lnTo>
                  <a:lnTo>
                    <a:pt x="180771" y="1403007"/>
                  </a:lnTo>
                  <a:lnTo>
                    <a:pt x="167055" y="1446720"/>
                  </a:lnTo>
                  <a:lnTo>
                    <a:pt x="135991" y="1474889"/>
                  </a:lnTo>
                  <a:lnTo>
                    <a:pt x="103162" y="1481582"/>
                  </a:lnTo>
                  <a:lnTo>
                    <a:pt x="92113" y="1480820"/>
                  </a:lnTo>
                  <a:lnTo>
                    <a:pt x="55676" y="1462697"/>
                  </a:lnTo>
                  <a:lnTo>
                    <a:pt x="34226" y="1425714"/>
                  </a:lnTo>
                  <a:lnTo>
                    <a:pt x="29337" y="1390396"/>
                  </a:lnTo>
                  <a:lnTo>
                    <a:pt x="29895" y="1376870"/>
                  </a:lnTo>
                  <a:lnTo>
                    <a:pt x="38341" y="1338453"/>
                  </a:lnTo>
                  <a:lnTo>
                    <a:pt x="64655" y="1298829"/>
                  </a:lnTo>
                  <a:lnTo>
                    <a:pt x="105638" y="1283843"/>
                  </a:lnTo>
                  <a:lnTo>
                    <a:pt x="116878" y="1284782"/>
                  </a:lnTo>
                  <a:lnTo>
                    <a:pt x="154063" y="1306728"/>
                  </a:lnTo>
                  <a:lnTo>
                    <a:pt x="176250" y="1350378"/>
                  </a:lnTo>
                  <a:lnTo>
                    <a:pt x="181343" y="1390650"/>
                  </a:lnTo>
                  <a:lnTo>
                    <a:pt x="181343" y="1296276"/>
                  </a:lnTo>
                  <a:lnTo>
                    <a:pt x="151130" y="1270127"/>
                  </a:lnTo>
                  <a:lnTo>
                    <a:pt x="104889" y="1259459"/>
                  </a:lnTo>
                  <a:lnTo>
                    <a:pt x="88404" y="1260678"/>
                  </a:lnTo>
                  <a:lnTo>
                    <a:pt x="46964" y="1278763"/>
                  </a:lnTo>
                  <a:lnTo>
                    <a:pt x="18237" y="1313916"/>
                  </a:lnTo>
                  <a:lnTo>
                    <a:pt x="2921" y="1358874"/>
                  </a:lnTo>
                  <a:lnTo>
                    <a:pt x="0" y="1390396"/>
                  </a:lnTo>
                  <a:lnTo>
                    <a:pt x="723" y="1405229"/>
                  </a:lnTo>
                  <a:lnTo>
                    <a:pt x="11760" y="1447038"/>
                  </a:lnTo>
                  <a:lnTo>
                    <a:pt x="36080" y="1480972"/>
                  </a:lnTo>
                  <a:lnTo>
                    <a:pt x="73139" y="1501889"/>
                  </a:lnTo>
                  <a:lnTo>
                    <a:pt x="103911" y="1505966"/>
                  </a:lnTo>
                  <a:lnTo>
                    <a:pt x="119913" y="1504988"/>
                  </a:lnTo>
                  <a:lnTo>
                    <a:pt x="161264" y="1490218"/>
                  </a:lnTo>
                  <a:lnTo>
                    <a:pt x="191046" y="1460500"/>
                  </a:lnTo>
                  <a:lnTo>
                    <a:pt x="207518" y="1420393"/>
                  </a:lnTo>
                  <a:lnTo>
                    <a:pt x="209880" y="1405801"/>
                  </a:lnTo>
                  <a:lnTo>
                    <a:pt x="210693" y="1390650"/>
                  </a:lnTo>
                  <a:close/>
                </a:path>
                <a:path w="1058545" h="1511300">
                  <a:moveTo>
                    <a:pt x="245795" y="147828"/>
                  </a:moveTo>
                  <a:lnTo>
                    <a:pt x="239255" y="99822"/>
                  </a:lnTo>
                  <a:lnTo>
                    <a:pt x="219506" y="57264"/>
                  </a:lnTo>
                  <a:lnTo>
                    <a:pt x="216458" y="53606"/>
                  </a:lnTo>
                  <a:lnTo>
                    <a:pt x="216458" y="147828"/>
                  </a:lnTo>
                  <a:lnTo>
                    <a:pt x="215887" y="160286"/>
                  </a:lnTo>
                  <a:lnTo>
                    <a:pt x="202196" y="203898"/>
                  </a:lnTo>
                  <a:lnTo>
                    <a:pt x="171170" y="232092"/>
                  </a:lnTo>
                  <a:lnTo>
                    <a:pt x="138353" y="238887"/>
                  </a:lnTo>
                  <a:lnTo>
                    <a:pt x="127304" y="238137"/>
                  </a:lnTo>
                  <a:lnTo>
                    <a:pt x="90843" y="220065"/>
                  </a:lnTo>
                  <a:lnTo>
                    <a:pt x="69367" y="183032"/>
                  </a:lnTo>
                  <a:lnTo>
                    <a:pt x="64439" y="147828"/>
                  </a:lnTo>
                  <a:lnTo>
                    <a:pt x="64998" y="134289"/>
                  </a:lnTo>
                  <a:lnTo>
                    <a:pt x="73393" y="95758"/>
                  </a:lnTo>
                  <a:lnTo>
                    <a:pt x="99682" y="56134"/>
                  </a:lnTo>
                  <a:lnTo>
                    <a:pt x="140639" y="41148"/>
                  </a:lnTo>
                  <a:lnTo>
                    <a:pt x="151879" y="42087"/>
                  </a:lnTo>
                  <a:lnTo>
                    <a:pt x="189090" y="64033"/>
                  </a:lnTo>
                  <a:lnTo>
                    <a:pt x="211302" y="107683"/>
                  </a:lnTo>
                  <a:lnTo>
                    <a:pt x="216458" y="147828"/>
                  </a:lnTo>
                  <a:lnTo>
                    <a:pt x="216458" y="53606"/>
                  </a:lnTo>
                  <a:lnTo>
                    <a:pt x="186131" y="27330"/>
                  </a:lnTo>
                  <a:lnTo>
                    <a:pt x="139877" y="16764"/>
                  </a:lnTo>
                  <a:lnTo>
                    <a:pt x="123393" y="17983"/>
                  </a:lnTo>
                  <a:lnTo>
                    <a:pt x="81965" y="36195"/>
                  </a:lnTo>
                  <a:lnTo>
                    <a:pt x="53276" y="71348"/>
                  </a:lnTo>
                  <a:lnTo>
                    <a:pt x="37998" y="116306"/>
                  </a:lnTo>
                  <a:lnTo>
                    <a:pt x="35102" y="147828"/>
                  </a:lnTo>
                  <a:lnTo>
                    <a:pt x="35839" y="162648"/>
                  </a:lnTo>
                  <a:lnTo>
                    <a:pt x="46913" y="204343"/>
                  </a:lnTo>
                  <a:lnTo>
                    <a:pt x="71272" y="238277"/>
                  </a:lnTo>
                  <a:lnTo>
                    <a:pt x="108343" y="259194"/>
                  </a:lnTo>
                  <a:lnTo>
                    <a:pt x="139115" y="263271"/>
                  </a:lnTo>
                  <a:lnTo>
                    <a:pt x="155117" y="262280"/>
                  </a:lnTo>
                  <a:lnTo>
                    <a:pt x="170014" y="259295"/>
                  </a:lnTo>
                  <a:lnTo>
                    <a:pt x="183794" y="254330"/>
                  </a:lnTo>
                  <a:lnTo>
                    <a:pt x="196456" y="247396"/>
                  </a:lnTo>
                  <a:lnTo>
                    <a:pt x="207733" y="238887"/>
                  </a:lnTo>
                  <a:lnTo>
                    <a:pt x="233222" y="205105"/>
                  </a:lnTo>
                  <a:lnTo>
                    <a:pt x="245008" y="162979"/>
                  </a:lnTo>
                  <a:lnTo>
                    <a:pt x="245795" y="147828"/>
                  </a:lnTo>
                  <a:close/>
                </a:path>
                <a:path w="1058545" h="1511300">
                  <a:moveTo>
                    <a:pt x="376097" y="258699"/>
                  </a:moveTo>
                  <a:lnTo>
                    <a:pt x="375754" y="52197"/>
                  </a:lnTo>
                  <a:lnTo>
                    <a:pt x="375716" y="23114"/>
                  </a:lnTo>
                  <a:lnTo>
                    <a:pt x="373938" y="19050"/>
                  </a:lnTo>
                  <a:lnTo>
                    <a:pt x="366826" y="13208"/>
                  </a:lnTo>
                  <a:lnTo>
                    <a:pt x="362381" y="11811"/>
                  </a:lnTo>
                  <a:lnTo>
                    <a:pt x="353999" y="11811"/>
                  </a:lnTo>
                  <a:lnTo>
                    <a:pt x="350951" y="12446"/>
                  </a:lnTo>
                  <a:lnTo>
                    <a:pt x="344855" y="14986"/>
                  </a:lnTo>
                  <a:lnTo>
                    <a:pt x="342442" y="17018"/>
                  </a:lnTo>
                  <a:lnTo>
                    <a:pt x="340664" y="19812"/>
                  </a:lnTo>
                  <a:lnTo>
                    <a:pt x="333425" y="29337"/>
                  </a:lnTo>
                  <a:lnTo>
                    <a:pt x="308178" y="61633"/>
                  </a:lnTo>
                  <a:lnTo>
                    <a:pt x="293801" y="78740"/>
                  </a:lnTo>
                  <a:lnTo>
                    <a:pt x="292531" y="80645"/>
                  </a:lnTo>
                  <a:lnTo>
                    <a:pt x="290499" y="84709"/>
                  </a:lnTo>
                  <a:lnTo>
                    <a:pt x="289991" y="86487"/>
                  </a:lnTo>
                  <a:lnTo>
                    <a:pt x="289991" y="91567"/>
                  </a:lnTo>
                  <a:lnTo>
                    <a:pt x="291198" y="94361"/>
                  </a:lnTo>
                  <a:lnTo>
                    <a:pt x="296024" y="98425"/>
                  </a:lnTo>
                  <a:lnTo>
                    <a:pt x="299262" y="99441"/>
                  </a:lnTo>
                  <a:lnTo>
                    <a:pt x="304850" y="99441"/>
                  </a:lnTo>
                  <a:lnTo>
                    <a:pt x="337921" y="64985"/>
                  </a:lnTo>
                  <a:lnTo>
                    <a:pt x="347903" y="52197"/>
                  </a:lnTo>
                  <a:lnTo>
                    <a:pt x="347903" y="263271"/>
                  </a:lnTo>
                  <a:lnTo>
                    <a:pt x="352348" y="267462"/>
                  </a:lnTo>
                  <a:lnTo>
                    <a:pt x="366064" y="267462"/>
                  </a:lnTo>
                  <a:lnTo>
                    <a:pt x="369747" y="266319"/>
                  </a:lnTo>
                  <a:lnTo>
                    <a:pt x="374827" y="261747"/>
                  </a:lnTo>
                  <a:lnTo>
                    <a:pt x="376097" y="258699"/>
                  </a:lnTo>
                  <a:close/>
                </a:path>
                <a:path w="1058545" h="1511300">
                  <a:moveTo>
                    <a:pt x="424751" y="1425702"/>
                  </a:moveTo>
                  <a:lnTo>
                    <a:pt x="414731" y="1377315"/>
                  </a:lnTo>
                  <a:lnTo>
                    <a:pt x="385038" y="1344041"/>
                  </a:lnTo>
                  <a:lnTo>
                    <a:pt x="338759" y="1331976"/>
                  </a:lnTo>
                  <a:lnTo>
                    <a:pt x="331901" y="1331976"/>
                  </a:lnTo>
                  <a:lnTo>
                    <a:pt x="325297" y="1332611"/>
                  </a:lnTo>
                  <a:lnTo>
                    <a:pt x="312597" y="1335151"/>
                  </a:lnTo>
                  <a:lnTo>
                    <a:pt x="304977" y="1336929"/>
                  </a:lnTo>
                  <a:lnTo>
                    <a:pt x="296087" y="1339215"/>
                  </a:lnTo>
                  <a:lnTo>
                    <a:pt x="292277" y="1339977"/>
                  </a:lnTo>
                  <a:lnTo>
                    <a:pt x="289991" y="1339977"/>
                  </a:lnTo>
                  <a:lnTo>
                    <a:pt x="288925" y="1338808"/>
                  </a:lnTo>
                  <a:lnTo>
                    <a:pt x="289013" y="1331976"/>
                  </a:lnTo>
                  <a:lnTo>
                    <a:pt x="292328" y="1272540"/>
                  </a:lnTo>
                  <a:lnTo>
                    <a:pt x="295630" y="1272540"/>
                  </a:lnTo>
                  <a:lnTo>
                    <a:pt x="298170" y="1272667"/>
                  </a:lnTo>
                  <a:lnTo>
                    <a:pt x="299948" y="1272921"/>
                  </a:lnTo>
                  <a:lnTo>
                    <a:pt x="319938" y="1273517"/>
                  </a:lnTo>
                  <a:lnTo>
                    <a:pt x="340334" y="1273810"/>
                  </a:lnTo>
                  <a:lnTo>
                    <a:pt x="376148" y="1273429"/>
                  </a:lnTo>
                  <a:lnTo>
                    <a:pt x="381736" y="1273175"/>
                  </a:lnTo>
                  <a:lnTo>
                    <a:pt x="389483" y="1273048"/>
                  </a:lnTo>
                  <a:lnTo>
                    <a:pt x="403453" y="1273048"/>
                  </a:lnTo>
                  <a:lnTo>
                    <a:pt x="404863" y="1272540"/>
                  </a:lnTo>
                  <a:lnTo>
                    <a:pt x="406628" y="1271905"/>
                  </a:lnTo>
                  <a:lnTo>
                    <a:pt x="411213" y="1267333"/>
                  </a:lnTo>
                  <a:lnTo>
                    <a:pt x="412356" y="1264158"/>
                  </a:lnTo>
                  <a:lnTo>
                    <a:pt x="412369" y="1252220"/>
                  </a:lnTo>
                  <a:lnTo>
                    <a:pt x="410032" y="1249807"/>
                  </a:lnTo>
                  <a:lnTo>
                    <a:pt x="408559" y="1248283"/>
                  </a:lnTo>
                  <a:lnTo>
                    <a:pt x="396113" y="1248283"/>
                  </a:lnTo>
                  <a:lnTo>
                    <a:pt x="387858" y="1248537"/>
                  </a:lnTo>
                  <a:lnTo>
                    <a:pt x="376174" y="1249045"/>
                  </a:lnTo>
                  <a:lnTo>
                    <a:pt x="365925" y="1249387"/>
                  </a:lnTo>
                  <a:lnTo>
                    <a:pt x="348018" y="1249768"/>
                  </a:lnTo>
                  <a:lnTo>
                    <a:pt x="340360" y="1249807"/>
                  </a:lnTo>
                  <a:lnTo>
                    <a:pt x="299974" y="1249324"/>
                  </a:lnTo>
                  <a:lnTo>
                    <a:pt x="281495" y="1248829"/>
                  </a:lnTo>
                  <a:lnTo>
                    <a:pt x="264160" y="1248156"/>
                  </a:lnTo>
                  <a:lnTo>
                    <a:pt x="263804" y="1264158"/>
                  </a:lnTo>
                  <a:lnTo>
                    <a:pt x="261810" y="1313738"/>
                  </a:lnTo>
                  <a:lnTo>
                    <a:pt x="259499" y="1353312"/>
                  </a:lnTo>
                  <a:lnTo>
                    <a:pt x="259257" y="1356741"/>
                  </a:lnTo>
                  <a:lnTo>
                    <a:pt x="259334" y="1357376"/>
                  </a:lnTo>
                  <a:lnTo>
                    <a:pt x="260565" y="1360170"/>
                  </a:lnTo>
                  <a:lnTo>
                    <a:pt x="266407" y="1364996"/>
                  </a:lnTo>
                  <a:lnTo>
                    <a:pt x="270014" y="1366266"/>
                  </a:lnTo>
                  <a:lnTo>
                    <a:pt x="276885" y="1366266"/>
                  </a:lnTo>
                  <a:lnTo>
                    <a:pt x="278904" y="1366012"/>
                  </a:lnTo>
                  <a:lnTo>
                    <a:pt x="280441" y="1365504"/>
                  </a:lnTo>
                  <a:lnTo>
                    <a:pt x="298056" y="1361325"/>
                  </a:lnTo>
                  <a:lnTo>
                    <a:pt x="304939" y="1359801"/>
                  </a:lnTo>
                  <a:lnTo>
                    <a:pt x="310540" y="1358646"/>
                  </a:lnTo>
                  <a:lnTo>
                    <a:pt x="317144" y="1357376"/>
                  </a:lnTo>
                  <a:lnTo>
                    <a:pt x="324129" y="1356741"/>
                  </a:lnTo>
                  <a:lnTo>
                    <a:pt x="331495" y="1356741"/>
                  </a:lnTo>
                  <a:lnTo>
                    <a:pt x="369887" y="1367002"/>
                  </a:lnTo>
                  <a:lnTo>
                    <a:pt x="394068" y="1409928"/>
                  </a:lnTo>
                  <a:lnTo>
                    <a:pt x="395033" y="1424559"/>
                  </a:lnTo>
                  <a:lnTo>
                    <a:pt x="395020" y="1425702"/>
                  </a:lnTo>
                  <a:lnTo>
                    <a:pt x="377304" y="1470533"/>
                  </a:lnTo>
                  <a:lnTo>
                    <a:pt x="327571" y="1485519"/>
                  </a:lnTo>
                  <a:lnTo>
                    <a:pt x="313613" y="1484541"/>
                  </a:lnTo>
                  <a:lnTo>
                    <a:pt x="279387" y="1461020"/>
                  </a:lnTo>
                  <a:lnTo>
                    <a:pt x="272008" y="1415923"/>
                  </a:lnTo>
                  <a:lnTo>
                    <a:pt x="266928" y="1411605"/>
                  </a:lnTo>
                  <a:lnTo>
                    <a:pt x="252196" y="1411605"/>
                  </a:lnTo>
                  <a:lnTo>
                    <a:pt x="248640" y="1412748"/>
                  </a:lnTo>
                  <a:lnTo>
                    <a:pt x="243560" y="1417574"/>
                  </a:lnTo>
                  <a:lnTo>
                    <a:pt x="242290" y="1421130"/>
                  </a:lnTo>
                  <a:lnTo>
                    <a:pt x="242277" y="1425702"/>
                  </a:lnTo>
                  <a:lnTo>
                    <a:pt x="243611" y="1444472"/>
                  </a:lnTo>
                  <a:lnTo>
                    <a:pt x="263753" y="1488186"/>
                  </a:lnTo>
                  <a:lnTo>
                    <a:pt x="308127" y="1509623"/>
                  </a:lnTo>
                  <a:lnTo>
                    <a:pt x="328307" y="1511046"/>
                  </a:lnTo>
                  <a:lnTo>
                    <a:pt x="349275" y="1509725"/>
                  </a:lnTo>
                  <a:lnTo>
                    <a:pt x="367982" y="1505546"/>
                  </a:lnTo>
                  <a:lnTo>
                    <a:pt x="384429" y="1498536"/>
                  </a:lnTo>
                  <a:lnTo>
                    <a:pt x="398627" y="1488694"/>
                  </a:lnTo>
                  <a:lnTo>
                    <a:pt x="401548" y="1485519"/>
                  </a:lnTo>
                  <a:lnTo>
                    <a:pt x="410044" y="1476311"/>
                  </a:lnTo>
                  <a:lnTo>
                    <a:pt x="418223" y="1461643"/>
                  </a:lnTo>
                  <a:lnTo>
                    <a:pt x="423125" y="1444688"/>
                  </a:lnTo>
                  <a:lnTo>
                    <a:pt x="424751" y="1425702"/>
                  </a:lnTo>
                  <a:close/>
                </a:path>
                <a:path w="1058545" h="1511300">
                  <a:moveTo>
                    <a:pt x="616889" y="145669"/>
                  </a:moveTo>
                  <a:lnTo>
                    <a:pt x="616000" y="142621"/>
                  </a:lnTo>
                  <a:lnTo>
                    <a:pt x="612444" y="138811"/>
                  </a:lnTo>
                  <a:lnTo>
                    <a:pt x="608888" y="137922"/>
                  </a:lnTo>
                  <a:lnTo>
                    <a:pt x="603554" y="137922"/>
                  </a:lnTo>
                  <a:lnTo>
                    <a:pt x="542975" y="137541"/>
                  </a:lnTo>
                  <a:lnTo>
                    <a:pt x="542975" y="137160"/>
                  </a:lnTo>
                  <a:lnTo>
                    <a:pt x="542975" y="78105"/>
                  </a:lnTo>
                  <a:lnTo>
                    <a:pt x="542150" y="75184"/>
                  </a:lnTo>
                  <a:lnTo>
                    <a:pt x="538848" y="71374"/>
                  </a:lnTo>
                  <a:lnTo>
                    <a:pt x="535863" y="70485"/>
                  </a:lnTo>
                  <a:lnTo>
                    <a:pt x="523671" y="70485"/>
                  </a:lnTo>
                  <a:lnTo>
                    <a:pt x="519734" y="74295"/>
                  </a:lnTo>
                  <a:lnTo>
                    <a:pt x="519734" y="137160"/>
                  </a:lnTo>
                  <a:lnTo>
                    <a:pt x="458012" y="136779"/>
                  </a:lnTo>
                  <a:lnTo>
                    <a:pt x="449884" y="136779"/>
                  </a:lnTo>
                  <a:lnTo>
                    <a:pt x="445820" y="140589"/>
                  </a:lnTo>
                  <a:lnTo>
                    <a:pt x="445820" y="155829"/>
                  </a:lnTo>
                  <a:lnTo>
                    <a:pt x="449757" y="159639"/>
                  </a:lnTo>
                  <a:lnTo>
                    <a:pt x="520115" y="160020"/>
                  </a:lnTo>
                  <a:lnTo>
                    <a:pt x="520115" y="222377"/>
                  </a:lnTo>
                  <a:lnTo>
                    <a:pt x="520877" y="225806"/>
                  </a:lnTo>
                  <a:lnTo>
                    <a:pt x="523925" y="230124"/>
                  </a:lnTo>
                  <a:lnTo>
                    <a:pt x="526973" y="231267"/>
                  </a:lnTo>
                  <a:lnTo>
                    <a:pt x="535863" y="231267"/>
                  </a:lnTo>
                  <a:lnTo>
                    <a:pt x="538848" y="230124"/>
                  </a:lnTo>
                  <a:lnTo>
                    <a:pt x="542150" y="225552"/>
                  </a:lnTo>
                  <a:lnTo>
                    <a:pt x="542975" y="222377"/>
                  </a:lnTo>
                  <a:lnTo>
                    <a:pt x="542975" y="160020"/>
                  </a:lnTo>
                  <a:lnTo>
                    <a:pt x="603173" y="160782"/>
                  </a:lnTo>
                  <a:lnTo>
                    <a:pt x="612317" y="160782"/>
                  </a:lnTo>
                  <a:lnTo>
                    <a:pt x="613257" y="160020"/>
                  </a:lnTo>
                  <a:lnTo>
                    <a:pt x="616889" y="157099"/>
                  </a:lnTo>
                  <a:lnTo>
                    <a:pt x="616889" y="145669"/>
                  </a:lnTo>
                  <a:close/>
                </a:path>
                <a:path w="1058545" h="1511300">
                  <a:moveTo>
                    <a:pt x="856945" y="147828"/>
                  </a:moveTo>
                  <a:lnTo>
                    <a:pt x="850353" y="99822"/>
                  </a:lnTo>
                  <a:lnTo>
                    <a:pt x="830592" y="57264"/>
                  </a:lnTo>
                  <a:lnTo>
                    <a:pt x="827608" y="53682"/>
                  </a:lnTo>
                  <a:lnTo>
                    <a:pt x="827608" y="147828"/>
                  </a:lnTo>
                  <a:lnTo>
                    <a:pt x="827036" y="160286"/>
                  </a:lnTo>
                  <a:lnTo>
                    <a:pt x="813346" y="203898"/>
                  </a:lnTo>
                  <a:lnTo>
                    <a:pt x="782269" y="232092"/>
                  </a:lnTo>
                  <a:lnTo>
                    <a:pt x="749503" y="238887"/>
                  </a:lnTo>
                  <a:lnTo>
                    <a:pt x="738441" y="238137"/>
                  </a:lnTo>
                  <a:lnTo>
                    <a:pt x="701967" y="220065"/>
                  </a:lnTo>
                  <a:lnTo>
                    <a:pt x="680491" y="183032"/>
                  </a:lnTo>
                  <a:lnTo>
                    <a:pt x="675563" y="147828"/>
                  </a:lnTo>
                  <a:lnTo>
                    <a:pt x="676122" y="134289"/>
                  </a:lnTo>
                  <a:lnTo>
                    <a:pt x="684517" y="95758"/>
                  </a:lnTo>
                  <a:lnTo>
                    <a:pt x="710806" y="56134"/>
                  </a:lnTo>
                  <a:lnTo>
                    <a:pt x="751789" y="41148"/>
                  </a:lnTo>
                  <a:lnTo>
                    <a:pt x="763028" y="42087"/>
                  </a:lnTo>
                  <a:lnTo>
                    <a:pt x="800239" y="64033"/>
                  </a:lnTo>
                  <a:lnTo>
                    <a:pt x="822464" y="107683"/>
                  </a:lnTo>
                  <a:lnTo>
                    <a:pt x="827608" y="147828"/>
                  </a:lnTo>
                  <a:lnTo>
                    <a:pt x="827608" y="53682"/>
                  </a:lnTo>
                  <a:lnTo>
                    <a:pt x="797217" y="27330"/>
                  </a:lnTo>
                  <a:lnTo>
                    <a:pt x="751027" y="16764"/>
                  </a:lnTo>
                  <a:lnTo>
                    <a:pt x="734542" y="17983"/>
                  </a:lnTo>
                  <a:lnTo>
                    <a:pt x="693089" y="36195"/>
                  </a:lnTo>
                  <a:lnTo>
                    <a:pt x="664400" y="71348"/>
                  </a:lnTo>
                  <a:lnTo>
                    <a:pt x="649122" y="116306"/>
                  </a:lnTo>
                  <a:lnTo>
                    <a:pt x="646226" y="147828"/>
                  </a:lnTo>
                  <a:lnTo>
                    <a:pt x="646963" y="162648"/>
                  </a:lnTo>
                  <a:lnTo>
                    <a:pt x="658037" y="204343"/>
                  </a:lnTo>
                  <a:lnTo>
                    <a:pt x="682396" y="238277"/>
                  </a:lnTo>
                  <a:lnTo>
                    <a:pt x="719480" y="259194"/>
                  </a:lnTo>
                  <a:lnTo>
                    <a:pt x="750265" y="263271"/>
                  </a:lnTo>
                  <a:lnTo>
                    <a:pt x="766267" y="262280"/>
                  </a:lnTo>
                  <a:lnTo>
                    <a:pt x="781138" y="259295"/>
                  </a:lnTo>
                  <a:lnTo>
                    <a:pt x="794893" y="254330"/>
                  </a:lnTo>
                  <a:lnTo>
                    <a:pt x="807542" y="247396"/>
                  </a:lnTo>
                  <a:lnTo>
                    <a:pt x="818832" y="238887"/>
                  </a:lnTo>
                  <a:lnTo>
                    <a:pt x="844372" y="205105"/>
                  </a:lnTo>
                  <a:lnTo>
                    <a:pt x="856157" y="162979"/>
                  </a:lnTo>
                  <a:lnTo>
                    <a:pt x="856945" y="147828"/>
                  </a:lnTo>
                  <a:close/>
                </a:path>
                <a:path w="1058545" h="1511300">
                  <a:moveTo>
                    <a:pt x="1058113" y="249809"/>
                  </a:moveTo>
                  <a:lnTo>
                    <a:pt x="1056716" y="246888"/>
                  </a:lnTo>
                  <a:lnTo>
                    <a:pt x="1051382" y="242316"/>
                  </a:lnTo>
                  <a:lnTo>
                    <a:pt x="1047953" y="241173"/>
                  </a:lnTo>
                  <a:lnTo>
                    <a:pt x="1043635" y="241173"/>
                  </a:lnTo>
                  <a:lnTo>
                    <a:pt x="1027849" y="240792"/>
                  </a:lnTo>
                  <a:lnTo>
                    <a:pt x="987475" y="240106"/>
                  </a:lnTo>
                  <a:lnTo>
                    <a:pt x="972769" y="240030"/>
                  </a:lnTo>
                  <a:lnTo>
                    <a:pt x="943902" y="240220"/>
                  </a:lnTo>
                  <a:lnTo>
                    <a:pt x="932967" y="240461"/>
                  </a:lnTo>
                  <a:lnTo>
                    <a:pt x="924382" y="240792"/>
                  </a:lnTo>
                  <a:lnTo>
                    <a:pt x="928573" y="231940"/>
                  </a:lnTo>
                  <a:lnTo>
                    <a:pt x="960412" y="195059"/>
                  </a:lnTo>
                  <a:lnTo>
                    <a:pt x="994867" y="168783"/>
                  </a:lnTo>
                  <a:lnTo>
                    <a:pt x="1021029" y="147447"/>
                  </a:lnTo>
                  <a:lnTo>
                    <a:pt x="1039723" y="124968"/>
                  </a:lnTo>
                  <a:lnTo>
                    <a:pt x="1050937" y="101346"/>
                  </a:lnTo>
                  <a:lnTo>
                    <a:pt x="1054620" y="76962"/>
                  </a:lnTo>
                  <a:lnTo>
                    <a:pt x="1054658" y="76200"/>
                  </a:lnTo>
                  <a:lnTo>
                    <a:pt x="1054061" y="66154"/>
                  </a:lnTo>
                  <a:lnTo>
                    <a:pt x="1039291" y="29413"/>
                  </a:lnTo>
                  <a:lnTo>
                    <a:pt x="1007325" y="5626"/>
                  </a:lnTo>
                  <a:lnTo>
                    <a:pt x="975055" y="0"/>
                  </a:lnTo>
                  <a:lnTo>
                    <a:pt x="963549" y="622"/>
                  </a:lnTo>
                  <a:lnTo>
                    <a:pt x="923886" y="15557"/>
                  </a:lnTo>
                  <a:lnTo>
                    <a:pt x="899299" y="45707"/>
                  </a:lnTo>
                  <a:lnTo>
                    <a:pt x="893521" y="73152"/>
                  </a:lnTo>
                  <a:lnTo>
                    <a:pt x="893521" y="77978"/>
                  </a:lnTo>
                  <a:lnTo>
                    <a:pt x="922451" y="70205"/>
                  </a:lnTo>
                  <a:lnTo>
                    <a:pt x="923531" y="63652"/>
                  </a:lnTo>
                  <a:lnTo>
                    <a:pt x="945337" y="31750"/>
                  </a:lnTo>
                  <a:lnTo>
                    <a:pt x="971626" y="24384"/>
                  </a:lnTo>
                  <a:lnTo>
                    <a:pt x="982878" y="25298"/>
                  </a:lnTo>
                  <a:lnTo>
                    <a:pt x="1016596" y="46634"/>
                  </a:lnTo>
                  <a:lnTo>
                    <a:pt x="1024966" y="76200"/>
                  </a:lnTo>
                  <a:lnTo>
                    <a:pt x="1022032" y="95275"/>
                  </a:lnTo>
                  <a:lnTo>
                    <a:pt x="1013244" y="113639"/>
                  </a:lnTo>
                  <a:lnTo>
                    <a:pt x="998601" y="131279"/>
                  </a:lnTo>
                  <a:lnTo>
                    <a:pt x="978103" y="148209"/>
                  </a:lnTo>
                  <a:lnTo>
                    <a:pt x="959408" y="161963"/>
                  </a:lnTo>
                  <a:lnTo>
                    <a:pt x="942949" y="175374"/>
                  </a:lnTo>
                  <a:lnTo>
                    <a:pt x="906970" y="214134"/>
                  </a:lnTo>
                  <a:lnTo>
                    <a:pt x="890473" y="254508"/>
                  </a:lnTo>
                  <a:lnTo>
                    <a:pt x="889965" y="257810"/>
                  </a:lnTo>
                  <a:lnTo>
                    <a:pt x="890854" y="260477"/>
                  </a:lnTo>
                  <a:lnTo>
                    <a:pt x="895426" y="264541"/>
                  </a:lnTo>
                  <a:lnTo>
                    <a:pt x="898474" y="265557"/>
                  </a:lnTo>
                  <a:lnTo>
                    <a:pt x="902284" y="265557"/>
                  </a:lnTo>
                  <a:lnTo>
                    <a:pt x="917536" y="264896"/>
                  </a:lnTo>
                  <a:lnTo>
                    <a:pt x="934377" y="264414"/>
                  </a:lnTo>
                  <a:lnTo>
                    <a:pt x="952779" y="264134"/>
                  </a:lnTo>
                  <a:lnTo>
                    <a:pt x="980033" y="264109"/>
                  </a:lnTo>
                  <a:lnTo>
                    <a:pt x="980287" y="264109"/>
                  </a:lnTo>
                  <a:lnTo>
                    <a:pt x="1022299" y="265176"/>
                  </a:lnTo>
                  <a:lnTo>
                    <a:pt x="1040587" y="265938"/>
                  </a:lnTo>
                  <a:lnTo>
                    <a:pt x="1047699" y="265938"/>
                  </a:lnTo>
                  <a:lnTo>
                    <a:pt x="1051128" y="264795"/>
                  </a:lnTo>
                  <a:lnTo>
                    <a:pt x="1052055" y="264033"/>
                  </a:lnTo>
                  <a:lnTo>
                    <a:pt x="1056716" y="260223"/>
                  </a:lnTo>
                  <a:lnTo>
                    <a:pt x="1058113" y="257175"/>
                  </a:lnTo>
                  <a:lnTo>
                    <a:pt x="1058113" y="249809"/>
                  </a:lnTo>
                  <a:close/>
                </a:path>
              </a:pathLst>
            </a:custGeom>
            <a:solidFill>
              <a:srgbClr val="FFFFFF"/>
            </a:solidFill>
          </p:spPr>
          <p:txBody>
            <a:bodyPr wrap="square" lIns="0" tIns="0" rIns="0" bIns="0" rtlCol="0"/>
            <a:lstStyle/>
            <a:p>
              <a:endParaRPr sz="2400"/>
            </a:p>
          </p:txBody>
        </p:sp>
        <p:sp>
          <p:nvSpPr>
            <p:cNvPr id="25" name="object 25"/>
            <p:cNvSpPr/>
            <p:nvPr/>
          </p:nvSpPr>
          <p:spPr>
            <a:xfrm>
              <a:off x="1006259" y="3261487"/>
              <a:ext cx="171081" cy="160781"/>
            </a:xfrm>
            <a:prstGeom prst="rect">
              <a:avLst/>
            </a:prstGeom>
            <a:blipFill>
              <a:blip r:embed="rId3" cstate="print"/>
              <a:stretch>
                <a:fillRect/>
              </a:stretch>
            </a:blipFill>
          </p:spPr>
          <p:txBody>
            <a:bodyPr wrap="square" lIns="0" tIns="0" rIns="0" bIns="0" rtlCol="0"/>
            <a:lstStyle/>
            <a:p>
              <a:endParaRPr sz="2400"/>
            </a:p>
          </p:txBody>
        </p:sp>
        <p:sp>
          <p:nvSpPr>
            <p:cNvPr id="26" name="object 26"/>
            <p:cNvSpPr/>
            <p:nvPr/>
          </p:nvSpPr>
          <p:spPr>
            <a:xfrm>
              <a:off x="1206684" y="3200908"/>
              <a:ext cx="429895" cy="258445"/>
            </a:xfrm>
            <a:custGeom>
              <a:avLst/>
              <a:gdLst/>
              <a:ahLst/>
              <a:cxnLst/>
              <a:rect l="l" t="t" r="r" b="b"/>
              <a:pathLst>
                <a:path w="429894" h="258445">
                  <a:moveTo>
                    <a:pt x="104844" y="7112"/>
                  </a:moveTo>
                  <a:lnTo>
                    <a:pt x="59437" y="17916"/>
                  </a:lnTo>
                  <a:lnTo>
                    <a:pt x="26316" y="48513"/>
                  </a:lnTo>
                  <a:lnTo>
                    <a:pt x="6569" y="91114"/>
                  </a:lnTo>
                  <a:lnTo>
                    <a:pt x="0" y="138175"/>
                  </a:lnTo>
                  <a:lnTo>
                    <a:pt x="720" y="152862"/>
                  </a:lnTo>
                  <a:lnTo>
                    <a:pt x="11753" y="194564"/>
                  </a:lnTo>
                  <a:lnTo>
                    <a:pt x="36085" y="228603"/>
                  </a:lnTo>
                  <a:lnTo>
                    <a:pt x="73166" y="249491"/>
                  </a:lnTo>
                  <a:lnTo>
                    <a:pt x="103955" y="253619"/>
                  </a:lnTo>
                  <a:lnTo>
                    <a:pt x="119959" y="252620"/>
                  </a:lnTo>
                  <a:lnTo>
                    <a:pt x="134832" y="249634"/>
                  </a:lnTo>
                  <a:lnTo>
                    <a:pt x="148586" y="244671"/>
                  </a:lnTo>
                  <a:lnTo>
                    <a:pt x="161232" y="237744"/>
                  </a:lnTo>
                  <a:lnTo>
                    <a:pt x="172623" y="229235"/>
                  </a:lnTo>
                  <a:lnTo>
                    <a:pt x="103193" y="229235"/>
                  </a:lnTo>
                  <a:lnTo>
                    <a:pt x="92144" y="228399"/>
                  </a:lnTo>
                  <a:lnTo>
                    <a:pt x="55682" y="210294"/>
                  </a:lnTo>
                  <a:lnTo>
                    <a:pt x="34231" y="173356"/>
                  </a:lnTo>
                  <a:lnTo>
                    <a:pt x="29330" y="138049"/>
                  </a:lnTo>
                  <a:lnTo>
                    <a:pt x="29900" y="124521"/>
                  </a:lnTo>
                  <a:lnTo>
                    <a:pt x="38335" y="86106"/>
                  </a:lnTo>
                  <a:lnTo>
                    <a:pt x="64712" y="46481"/>
                  </a:lnTo>
                  <a:lnTo>
                    <a:pt x="105606" y="31496"/>
                  </a:lnTo>
                  <a:lnTo>
                    <a:pt x="169869" y="31496"/>
                  </a:lnTo>
                  <a:lnTo>
                    <a:pt x="163772" y="25908"/>
                  </a:lnTo>
                  <a:lnTo>
                    <a:pt x="151154" y="17666"/>
                  </a:lnTo>
                  <a:lnTo>
                    <a:pt x="137118" y="11795"/>
                  </a:lnTo>
                  <a:lnTo>
                    <a:pt x="121678" y="8280"/>
                  </a:lnTo>
                  <a:lnTo>
                    <a:pt x="104844" y="7112"/>
                  </a:lnTo>
                  <a:close/>
                </a:path>
                <a:path w="429894" h="258445">
                  <a:moveTo>
                    <a:pt x="169869" y="31496"/>
                  </a:moveTo>
                  <a:lnTo>
                    <a:pt x="105606" y="31496"/>
                  </a:lnTo>
                  <a:lnTo>
                    <a:pt x="116846" y="32424"/>
                  </a:lnTo>
                  <a:lnTo>
                    <a:pt x="127323" y="35210"/>
                  </a:lnTo>
                  <a:lnTo>
                    <a:pt x="161137" y="63595"/>
                  </a:lnTo>
                  <a:lnTo>
                    <a:pt x="179124" y="110934"/>
                  </a:lnTo>
                  <a:lnTo>
                    <a:pt x="181298" y="138175"/>
                  </a:lnTo>
                  <a:lnTo>
                    <a:pt x="180727" y="150651"/>
                  </a:lnTo>
                  <a:lnTo>
                    <a:pt x="167037" y="194292"/>
                  </a:lnTo>
                  <a:lnTo>
                    <a:pt x="135965" y="222430"/>
                  </a:lnTo>
                  <a:lnTo>
                    <a:pt x="103193" y="229235"/>
                  </a:lnTo>
                  <a:lnTo>
                    <a:pt x="172623" y="229235"/>
                  </a:lnTo>
                  <a:lnTo>
                    <a:pt x="198062" y="195580"/>
                  </a:lnTo>
                  <a:lnTo>
                    <a:pt x="209850" y="153342"/>
                  </a:lnTo>
                  <a:lnTo>
                    <a:pt x="210630" y="138049"/>
                  </a:lnTo>
                  <a:lnTo>
                    <a:pt x="209973" y="121793"/>
                  </a:lnTo>
                  <a:lnTo>
                    <a:pt x="199078" y="74930"/>
                  </a:lnTo>
                  <a:lnTo>
                    <a:pt x="174897" y="36103"/>
                  </a:lnTo>
                  <a:lnTo>
                    <a:pt x="169869" y="31496"/>
                  </a:lnTo>
                  <a:close/>
                </a:path>
                <a:path w="429894" h="258445">
                  <a:moveTo>
                    <a:pt x="346398" y="0"/>
                  </a:moveTo>
                  <a:lnTo>
                    <a:pt x="301607" y="9911"/>
                  </a:lnTo>
                  <a:lnTo>
                    <a:pt x="267341" y="38988"/>
                  </a:lnTo>
                  <a:lnTo>
                    <a:pt x="245860" y="84282"/>
                  </a:lnTo>
                  <a:lnTo>
                    <a:pt x="238448" y="141986"/>
                  </a:lnTo>
                  <a:lnTo>
                    <a:pt x="240022" y="168987"/>
                  </a:lnTo>
                  <a:lnTo>
                    <a:pt x="252647" y="212369"/>
                  </a:lnTo>
                  <a:lnTo>
                    <a:pt x="277912" y="241488"/>
                  </a:lnTo>
                  <a:lnTo>
                    <a:pt x="315389" y="256105"/>
                  </a:lnTo>
                  <a:lnTo>
                    <a:pt x="338651" y="257937"/>
                  </a:lnTo>
                  <a:lnTo>
                    <a:pt x="358368" y="256720"/>
                  </a:lnTo>
                  <a:lnTo>
                    <a:pt x="375989" y="253063"/>
                  </a:lnTo>
                  <a:lnTo>
                    <a:pt x="391515" y="246953"/>
                  </a:lnTo>
                  <a:lnTo>
                    <a:pt x="404945" y="238379"/>
                  </a:lnTo>
                  <a:lnTo>
                    <a:pt x="409459" y="233934"/>
                  </a:lnTo>
                  <a:lnTo>
                    <a:pt x="340175" y="233934"/>
                  </a:lnTo>
                  <a:lnTo>
                    <a:pt x="325483" y="233005"/>
                  </a:lnTo>
                  <a:lnTo>
                    <a:pt x="285383" y="211026"/>
                  </a:lnTo>
                  <a:lnTo>
                    <a:pt x="276167" y="179450"/>
                  </a:lnTo>
                  <a:lnTo>
                    <a:pt x="277380" y="166973"/>
                  </a:lnTo>
                  <a:lnTo>
                    <a:pt x="281009" y="156210"/>
                  </a:lnTo>
                  <a:lnTo>
                    <a:pt x="287044" y="147161"/>
                  </a:lnTo>
                  <a:lnTo>
                    <a:pt x="295471" y="139827"/>
                  </a:lnTo>
                  <a:lnTo>
                    <a:pt x="265118" y="139827"/>
                  </a:lnTo>
                  <a:lnTo>
                    <a:pt x="271230" y="91059"/>
                  </a:lnTo>
                  <a:lnTo>
                    <a:pt x="286962" y="54483"/>
                  </a:lnTo>
                  <a:lnTo>
                    <a:pt x="326610" y="25908"/>
                  </a:lnTo>
                  <a:lnTo>
                    <a:pt x="343731" y="24003"/>
                  </a:lnTo>
                  <a:lnTo>
                    <a:pt x="404163" y="24003"/>
                  </a:lnTo>
                  <a:lnTo>
                    <a:pt x="402263" y="21939"/>
                  </a:lnTo>
                  <a:lnTo>
                    <a:pt x="393261" y="14224"/>
                  </a:lnTo>
                  <a:lnTo>
                    <a:pt x="383332" y="8036"/>
                  </a:lnTo>
                  <a:lnTo>
                    <a:pt x="372211" y="3587"/>
                  </a:lnTo>
                  <a:lnTo>
                    <a:pt x="359900" y="900"/>
                  </a:lnTo>
                  <a:lnTo>
                    <a:pt x="346398" y="0"/>
                  </a:lnTo>
                  <a:close/>
                </a:path>
                <a:path w="429894" h="258445">
                  <a:moveTo>
                    <a:pt x="405744" y="126873"/>
                  </a:moveTo>
                  <a:lnTo>
                    <a:pt x="340937" y="126873"/>
                  </a:lnTo>
                  <a:lnTo>
                    <a:pt x="350605" y="127418"/>
                  </a:lnTo>
                  <a:lnTo>
                    <a:pt x="359416" y="129047"/>
                  </a:lnTo>
                  <a:lnTo>
                    <a:pt x="390557" y="151100"/>
                  </a:lnTo>
                  <a:lnTo>
                    <a:pt x="400373" y="184912"/>
                  </a:lnTo>
                  <a:lnTo>
                    <a:pt x="399445" y="194960"/>
                  </a:lnTo>
                  <a:lnTo>
                    <a:pt x="377109" y="226058"/>
                  </a:lnTo>
                  <a:lnTo>
                    <a:pt x="340175" y="233934"/>
                  </a:lnTo>
                  <a:lnTo>
                    <a:pt x="409459" y="233934"/>
                  </a:lnTo>
                  <a:lnTo>
                    <a:pt x="415780" y="227709"/>
                  </a:lnTo>
                  <a:lnTo>
                    <a:pt x="423519" y="215312"/>
                  </a:lnTo>
                  <a:lnTo>
                    <a:pt x="428163" y="201177"/>
                  </a:lnTo>
                  <a:lnTo>
                    <a:pt x="429710" y="185293"/>
                  </a:lnTo>
                  <a:lnTo>
                    <a:pt x="429089" y="174625"/>
                  </a:lnTo>
                  <a:lnTo>
                    <a:pt x="413986" y="136003"/>
                  </a:lnTo>
                  <a:lnTo>
                    <a:pt x="407009" y="127968"/>
                  </a:lnTo>
                  <a:lnTo>
                    <a:pt x="405744" y="126873"/>
                  </a:lnTo>
                  <a:close/>
                </a:path>
                <a:path w="429894" h="258445">
                  <a:moveTo>
                    <a:pt x="339921" y="102869"/>
                  </a:moveTo>
                  <a:lnTo>
                    <a:pt x="296233" y="112903"/>
                  </a:lnTo>
                  <a:lnTo>
                    <a:pt x="265118" y="139827"/>
                  </a:lnTo>
                  <a:lnTo>
                    <a:pt x="295471" y="139827"/>
                  </a:lnTo>
                  <a:lnTo>
                    <a:pt x="305522" y="134159"/>
                  </a:lnTo>
                  <a:lnTo>
                    <a:pt x="316442" y="130111"/>
                  </a:lnTo>
                  <a:lnTo>
                    <a:pt x="328243" y="127682"/>
                  </a:lnTo>
                  <a:lnTo>
                    <a:pt x="340937" y="126873"/>
                  </a:lnTo>
                  <a:lnTo>
                    <a:pt x="405744" y="126873"/>
                  </a:lnTo>
                  <a:lnTo>
                    <a:pt x="398746" y="120814"/>
                  </a:lnTo>
                  <a:lnTo>
                    <a:pt x="389197" y="114554"/>
                  </a:lnTo>
                  <a:lnTo>
                    <a:pt x="378480" y="109460"/>
                  </a:lnTo>
                  <a:lnTo>
                    <a:pt x="366703" y="105806"/>
                  </a:lnTo>
                  <a:lnTo>
                    <a:pt x="353854" y="103606"/>
                  </a:lnTo>
                  <a:lnTo>
                    <a:pt x="339921" y="102869"/>
                  </a:lnTo>
                  <a:close/>
                </a:path>
                <a:path w="429894" h="258445">
                  <a:moveTo>
                    <a:pt x="404163" y="24003"/>
                  </a:moveTo>
                  <a:lnTo>
                    <a:pt x="343731" y="24003"/>
                  </a:lnTo>
                  <a:lnTo>
                    <a:pt x="351066" y="24360"/>
                  </a:lnTo>
                  <a:lnTo>
                    <a:pt x="357828" y="25431"/>
                  </a:lnTo>
                  <a:lnTo>
                    <a:pt x="390848" y="48514"/>
                  </a:lnTo>
                  <a:lnTo>
                    <a:pt x="400500" y="64135"/>
                  </a:lnTo>
                  <a:lnTo>
                    <a:pt x="403294" y="67944"/>
                  </a:lnTo>
                  <a:lnTo>
                    <a:pt x="405453" y="70485"/>
                  </a:lnTo>
                  <a:lnTo>
                    <a:pt x="408755" y="73279"/>
                  </a:lnTo>
                  <a:lnTo>
                    <a:pt x="411041" y="74041"/>
                  </a:lnTo>
                  <a:lnTo>
                    <a:pt x="417137" y="74041"/>
                  </a:lnTo>
                  <a:lnTo>
                    <a:pt x="420312" y="72771"/>
                  </a:lnTo>
                  <a:lnTo>
                    <a:pt x="426408" y="67944"/>
                  </a:lnTo>
                  <a:lnTo>
                    <a:pt x="427932" y="65024"/>
                  </a:lnTo>
                  <a:lnTo>
                    <a:pt x="427932" y="59436"/>
                  </a:lnTo>
                  <a:lnTo>
                    <a:pt x="427043" y="56642"/>
                  </a:lnTo>
                  <a:lnTo>
                    <a:pt x="425265" y="53086"/>
                  </a:lnTo>
                  <a:lnTo>
                    <a:pt x="418265" y="41370"/>
                  </a:lnTo>
                  <a:lnTo>
                    <a:pt x="410597" y="30988"/>
                  </a:lnTo>
                  <a:lnTo>
                    <a:pt x="404163" y="24003"/>
                  </a:lnTo>
                  <a:close/>
                </a:path>
              </a:pathLst>
            </a:custGeom>
            <a:solidFill>
              <a:srgbClr val="FFFFFF"/>
            </a:solidFill>
          </p:spPr>
          <p:txBody>
            <a:bodyPr wrap="square" lIns="0" tIns="0" rIns="0" bIns="0" rtlCol="0"/>
            <a:lstStyle/>
            <a:p>
              <a:endParaRPr sz="2400"/>
            </a:p>
          </p:txBody>
        </p:sp>
        <p:sp>
          <p:nvSpPr>
            <p:cNvPr id="27" name="object 27"/>
            <p:cNvSpPr/>
            <p:nvPr/>
          </p:nvSpPr>
          <p:spPr>
            <a:xfrm>
              <a:off x="6644639" y="397763"/>
              <a:ext cx="565378" cy="955548"/>
            </a:xfrm>
            <a:prstGeom prst="rect">
              <a:avLst/>
            </a:prstGeom>
            <a:blipFill>
              <a:blip r:embed="rId4" cstate="print"/>
              <a:stretch>
                <a:fillRect/>
              </a:stretch>
            </a:blipFill>
          </p:spPr>
          <p:txBody>
            <a:bodyPr wrap="square" lIns="0" tIns="0" rIns="0" bIns="0" rtlCol="0"/>
            <a:lstStyle/>
            <a:p>
              <a:endParaRPr sz="2400"/>
            </a:p>
          </p:txBody>
        </p:sp>
        <p:sp>
          <p:nvSpPr>
            <p:cNvPr id="28" name="object 28"/>
            <p:cNvSpPr/>
            <p:nvPr/>
          </p:nvSpPr>
          <p:spPr>
            <a:xfrm>
              <a:off x="6704762" y="437387"/>
              <a:ext cx="451941" cy="842772"/>
            </a:xfrm>
            <a:prstGeom prst="rect">
              <a:avLst/>
            </a:prstGeom>
            <a:blipFill>
              <a:blip r:embed="rId5" cstate="print"/>
              <a:stretch>
                <a:fillRect/>
              </a:stretch>
            </a:blipFill>
          </p:spPr>
          <p:txBody>
            <a:bodyPr wrap="square" lIns="0" tIns="0" rIns="0" bIns="0" rtlCol="0"/>
            <a:lstStyle/>
            <a:p>
              <a:endParaRPr sz="2400"/>
            </a:p>
          </p:txBody>
        </p:sp>
        <p:sp>
          <p:nvSpPr>
            <p:cNvPr id="29" name="object 29"/>
            <p:cNvSpPr/>
            <p:nvPr/>
          </p:nvSpPr>
          <p:spPr>
            <a:xfrm>
              <a:off x="8328660" y="4402835"/>
              <a:ext cx="316966" cy="384098"/>
            </a:xfrm>
            <a:prstGeom prst="rect">
              <a:avLst/>
            </a:prstGeom>
            <a:blipFill>
              <a:blip r:embed="rId6" cstate="print"/>
              <a:stretch>
                <a:fillRect/>
              </a:stretch>
            </a:blipFill>
          </p:spPr>
          <p:txBody>
            <a:bodyPr wrap="square" lIns="0" tIns="0" rIns="0" bIns="0" rtlCol="0"/>
            <a:lstStyle/>
            <a:p>
              <a:endParaRPr sz="2400"/>
            </a:p>
          </p:txBody>
        </p:sp>
        <p:sp>
          <p:nvSpPr>
            <p:cNvPr id="30" name="object 30"/>
            <p:cNvSpPr/>
            <p:nvPr/>
          </p:nvSpPr>
          <p:spPr>
            <a:xfrm>
              <a:off x="8412987" y="4480560"/>
              <a:ext cx="153923" cy="195072"/>
            </a:xfrm>
            <a:prstGeom prst="rect">
              <a:avLst/>
            </a:prstGeom>
            <a:blipFill>
              <a:blip r:embed="rId7" cstate="print"/>
              <a:stretch>
                <a:fillRect/>
              </a:stretch>
            </a:blipFill>
          </p:spPr>
          <p:txBody>
            <a:bodyPr wrap="square" lIns="0" tIns="0" rIns="0" bIns="0" rtlCol="0"/>
            <a:lstStyle/>
            <a:p>
              <a:endParaRPr sz="2400"/>
            </a:p>
          </p:txBody>
        </p:sp>
        <p:sp>
          <p:nvSpPr>
            <p:cNvPr id="31" name="object 31"/>
            <p:cNvSpPr/>
            <p:nvPr/>
          </p:nvSpPr>
          <p:spPr>
            <a:xfrm>
              <a:off x="8424672" y="4480560"/>
              <a:ext cx="129539" cy="195580"/>
            </a:xfrm>
            <a:custGeom>
              <a:avLst/>
              <a:gdLst/>
              <a:ahLst/>
              <a:cxnLst/>
              <a:rect l="l" t="t" r="r" b="b"/>
              <a:pathLst>
                <a:path w="129540" h="195579">
                  <a:moveTo>
                    <a:pt x="69342"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24955" y="81768"/>
                  </a:lnTo>
                  <a:lnTo>
                    <a:pt x="19300" y="86689"/>
                  </a:lnTo>
                  <a:lnTo>
                    <a:pt x="13716" y="91579"/>
                  </a:lnTo>
                  <a:lnTo>
                    <a:pt x="10541" y="94119"/>
                  </a:lnTo>
                  <a:lnTo>
                    <a:pt x="7747" y="96646"/>
                  </a:lnTo>
                  <a:lnTo>
                    <a:pt x="4952" y="99542"/>
                  </a:lnTo>
                  <a:lnTo>
                    <a:pt x="0" y="104254"/>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80263" y="35852"/>
                  </a:lnTo>
                  <a:lnTo>
                    <a:pt x="77850" y="14871"/>
                  </a:lnTo>
                  <a:lnTo>
                    <a:pt x="77470" y="11264"/>
                  </a:lnTo>
                  <a:lnTo>
                    <a:pt x="76707" y="8000"/>
                  </a:lnTo>
                  <a:lnTo>
                    <a:pt x="75692" y="4749"/>
                  </a:lnTo>
                  <a:lnTo>
                    <a:pt x="74675" y="1625"/>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2" name="object 32"/>
            <p:cNvSpPr/>
            <p:nvPr/>
          </p:nvSpPr>
          <p:spPr>
            <a:xfrm>
              <a:off x="8424672" y="4480560"/>
              <a:ext cx="129539" cy="195580"/>
            </a:xfrm>
            <a:custGeom>
              <a:avLst/>
              <a:gdLst/>
              <a:ahLst/>
              <a:cxnLst/>
              <a:rect l="l" t="t" r="r" b="b"/>
              <a:pathLst>
                <a:path w="129540" h="195579">
                  <a:moveTo>
                    <a:pt x="72008" y="0"/>
                  </a:moveTo>
                  <a:lnTo>
                    <a:pt x="68199" y="0"/>
                  </a:lnTo>
                  <a:lnTo>
                    <a:pt x="67182" y="253"/>
                  </a:lnTo>
                  <a:lnTo>
                    <a:pt x="66167" y="761"/>
                  </a:lnTo>
                  <a:lnTo>
                    <a:pt x="60832" y="3289"/>
                  </a:lnTo>
                  <a:lnTo>
                    <a:pt x="57023" y="8000"/>
                  </a:lnTo>
                  <a:lnTo>
                    <a:pt x="56387" y="14147"/>
                  </a:lnTo>
                  <a:lnTo>
                    <a:pt x="54931" y="22295"/>
                  </a:lnTo>
                  <a:lnTo>
                    <a:pt x="53308" y="30433"/>
                  </a:lnTo>
                  <a:lnTo>
                    <a:pt x="51637" y="38570"/>
                  </a:lnTo>
                  <a:lnTo>
                    <a:pt x="50037" y="46710"/>
                  </a:lnTo>
                  <a:lnTo>
                    <a:pt x="13716" y="91579"/>
                  </a:lnTo>
                  <a:lnTo>
                    <a:pt x="10541" y="94119"/>
                  </a:lnTo>
                  <a:lnTo>
                    <a:pt x="7747" y="96646"/>
                  </a:lnTo>
                  <a:lnTo>
                    <a:pt x="4952" y="99542"/>
                  </a:lnTo>
                  <a:lnTo>
                    <a:pt x="0" y="104254"/>
                  </a:lnTo>
                  <a:lnTo>
                    <a:pt x="1397" y="112204"/>
                  </a:lnTo>
                  <a:lnTo>
                    <a:pt x="7747" y="115100"/>
                  </a:lnTo>
                  <a:lnTo>
                    <a:pt x="11937" y="116916"/>
                  </a:lnTo>
                  <a:lnTo>
                    <a:pt x="16255" y="118732"/>
                  </a:lnTo>
                  <a:lnTo>
                    <a:pt x="20827" y="120522"/>
                  </a:lnTo>
                  <a:lnTo>
                    <a:pt x="33666" y="126969"/>
                  </a:lnTo>
                  <a:lnTo>
                    <a:pt x="58420" y="161416"/>
                  </a:lnTo>
                  <a:lnTo>
                    <a:pt x="62992" y="177698"/>
                  </a:lnTo>
                  <a:lnTo>
                    <a:pt x="65531" y="185661"/>
                  </a:lnTo>
                  <a:lnTo>
                    <a:pt x="66928" y="188925"/>
                  </a:lnTo>
                  <a:lnTo>
                    <a:pt x="68325" y="191820"/>
                  </a:lnTo>
                  <a:lnTo>
                    <a:pt x="70103" y="195071"/>
                  </a:lnTo>
                  <a:lnTo>
                    <a:pt x="74675" y="190728"/>
                  </a:lnTo>
                  <a:lnTo>
                    <a:pt x="77850" y="184569"/>
                  </a:lnTo>
                  <a:lnTo>
                    <a:pt x="79248" y="178422"/>
                  </a:lnTo>
                  <a:lnTo>
                    <a:pt x="81279" y="170459"/>
                  </a:lnTo>
                  <a:lnTo>
                    <a:pt x="83820" y="162864"/>
                  </a:lnTo>
                  <a:lnTo>
                    <a:pt x="85217" y="155270"/>
                  </a:lnTo>
                  <a:lnTo>
                    <a:pt x="88560" y="144411"/>
                  </a:lnTo>
                  <a:lnTo>
                    <a:pt x="69723" y="144411"/>
                  </a:lnTo>
                  <a:lnTo>
                    <a:pt x="66167" y="138620"/>
                  </a:lnTo>
                  <a:lnTo>
                    <a:pt x="62356" y="133197"/>
                  </a:lnTo>
                  <a:lnTo>
                    <a:pt x="33400" y="107873"/>
                  </a:lnTo>
                  <a:lnTo>
                    <a:pt x="26416" y="103517"/>
                  </a:lnTo>
                  <a:lnTo>
                    <a:pt x="26797" y="103517"/>
                  </a:lnTo>
                  <a:lnTo>
                    <a:pt x="38897" y="92390"/>
                  </a:lnTo>
                  <a:lnTo>
                    <a:pt x="50164" y="80956"/>
                  </a:lnTo>
                  <a:lnTo>
                    <a:pt x="59336" y="67959"/>
                  </a:lnTo>
                  <a:lnTo>
                    <a:pt x="65150" y="52146"/>
                  </a:lnTo>
                  <a:lnTo>
                    <a:pt x="85323" y="52146"/>
                  </a:lnTo>
                  <a:lnTo>
                    <a:pt x="77774" y="14147"/>
                  </a:lnTo>
                  <a:lnTo>
                    <a:pt x="77470" y="11264"/>
                  </a:lnTo>
                  <a:lnTo>
                    <a:pt x="76707" y="8000"/>
                  </a:lnTo>
                  <a:lnTo>
                    <a:pt x="75692" y="4749"/>
                  </a:lnTo>
                  <a:lnTo>
                    <a:pt x="74675" y="1625"/>
                  </a:lnTo>
                  <a:lnTo>
                    <a:pt x="72008" y="0"/>
                  </a:lnTo>
                  <a:close/>
                </a:path>
                <a:path w="129540" h="195579">
                  <a:moveTo>
                    <a:pt x="85323" y="52146"/>
                  </a:moveTo>
                  <a:lnTo>
                    <a:pt x="65150" y="52146"/>
                  </a:lnTo>
                  <a:lnTo>
                    <a:pt x="68980" y="58592"/>
                  </a:lnTo>
                  <a:lnTo>
                    <a:pt x="98341" y="92780"/>
                  </a:lnTo>
                  <a:lnTo>
                    <a:pt x="104139" y="97726"/>
                  </a:lnTo>
                  <a:lnTo>
                    <a:pt x="92904" y="107162"/>
                  </a:lnTo>
                  <a:lnTo>
                    <a:pt x="83121" y="117816"/>
                  </a:lnTo>
                  <a:lnTo>
                    <a:pt x="75243" y="130096"/>
                  </a:lnTo>
                  <a:lnTo>
                    <a:pt x="69723" y="144411"/>
                  </a:lnTo>
                  <a:lnTo>
                    <a:pt x="88560" y="144411"/>
                  </a:lnTo>
                  <a:lnTo>
                    <a:pt x="89538" y="141235"/>
                  </a:lnTo>
                  <a:lnTo>
                    <a:pt x="96551" y="129306"/>
                  </a:lnTo>
                  <a:lnTo>
                    <a:pt x="105898" y="119142"/>
                  </a:lnTo>
                  <a:lnTo>
                    <a:pt x="117221" y="110401"/>
                  </a:lnTo>
                  <a:lnTo>
                    <a:pt x="119379" y="108953"/>
                  </a:lnTo>
                  <a:lnTo>
                    <a:pt x="121411" y="107505"/>
                  </a:lnTo>
                  <a:lnTo>
                    <a:pt x="123571" y="106057"/>
                  </a:lnTo>
                  <a:lnTo>
                    <a:pt x="129158" y="102438"/>
                  </a:lnTo>
                  <a:lnTo>
                    <a:pt x="129539" y="94119"/>
                  </a:lnTo>
                  <a:lnTo>
                    <a:pt x="124205" y="90144"/>
                  </a:lnTo>
                  <a:lnTo>
                    <a:pt x="122174" y="88684"/>
                  </a:lnTo>
                  <a:lnTo>
                    <a:pt x="119633" y="87248"/>
                  </a:lnTo>
                  <a:lnTo>
                    <a:pt x="117855" y="85788"/>
                  </a:lnTo>
                  <a:lnTo>
                    <a:pt x="111886" y="81089"/>
                  </a:lnTo>
                  <a:lnTo>
                    <a:pt x="105536" y="77101"/>
                  </a:lnTo>
                  <a:lnTo>
                    <a:pt x="100329" y="72047"/>
                  </a:lnTo>
                  <a:lnTo>
                    <a:pt x="92890" y="64612"/>
                  </a:lnTo>
                  <a:lnTo>
                    <a:pt x="87010" y="55987"/>
                  </a:lnTo>
                  <a:lnTo>
                    <a:pt x="85323" y="52146"/>
                  </a:lnTo>
                  <a:close/>
                </a:path>
              </a:pathLst>
            </a:custGeom>
            <a:solidFill>
              <a:srgbClr val="1A2546"/>
            </a:solidFill>
          </p:spPr>
          <p:txBody>
            <a:bodyPr wrap="square" lIns="0" tIns="0" rIns="0" bIns="0" rtlCol="0"/>
            <a:lstStyle/>
            <a:p>
              <a:endParaRPr sz="2400"/>
            </a:p>
          </p:txBody>
        </p:sp>
        <p:sp>
          <p:nvSpPr>
            <p:cNvPr id="33" name="object 33"/>
            <p:cNvSpPr/>
            <p:nvPr/>
          </p:nvSpPr>
          <p:spPr>
            <a:xfrm>
              <a:off x="8450579" y="4532388"/>
              <a:ext cx="78105" cy="93345"/>
            </a:xfrm>
            <a:custGeom>
              <a:avLst/>
              <a:gdLst/>
              <a:ahLst/>
              <a:cxnLst/>
              <a:rect l="l" t="t" r="r" b="b"/>
              <a:pathLst>
                <a:path w="78104" h="93345">
                  <a:moveTo>
                    <a:pt x="38480" y="0"/>
                  </a:moveTo>
                  <a:lnTo>
                    <a:pt x="32664" y="15926"/>
                  </a:lnTo>
                  <a:lnTo>
                    <a:pt x="23479" y="29019"/>
                  </a:lnTo>
                  <a:lnTo>
                    <a:pt x="12174" y="40540"/>
                  </a:lnTo>
                  <a:lnTo>
                    <a:pt x="0" y="51752"/>
                  </a:lnTo>
                  <a:lnTo>
                    <a:pt x="7112" y="56134"/>
                  </a:lnTo>
                  <a:lnTo>
                    <a:pt x="36068" y="81648"/>
                  </a:lnTo>
                  <a:lnTo>
                    <a:pt x="43052" y="92938"/>
                  </a:lnTo>
                  <a:lnTo>
                    <a:pt x="48863" y="78520"/>
                  </a:lnTo>
                  <a:lnTo>
                    <a:pt x="56864" y="66154"/>
                  </a:lnTo>
                  <a:lnTo>
                    <a:pt x="66627" y="55426"/>
                  </a:lnTo>
                  <a:lnTo>
                    <a:pt x="77724" y="45923"/>
                  </a:lnTo>
                  <a:lnTo>
                    <a:pt x="66325" y="35806"/>
                  </a:lnTo>
                  <a:lnTo>
                    <a:pt x="55499" y="25146"/>
                  </a:lnTo>
                  <a:lnTo>
                    <a:pt x="50857" y="19066"/>
                  </a:lnTo>
                  <a:lnTo>
                    <a:pt x="46466" y="12849"/>
                  </a:lnTo>
                  <a:lnTo>
                    <a:pt x="42336" y="6493"/>
                  </a:lnTo>
                  <a:lnTo>
                    <a:pt x="38480" y="0"/>
                  </a:lnTo>
                  <a:close/>
                </a:path>
              </a:pathLst>
            </a:custGeom>
            <a:solidFill>
              <a:srgbClr val="EC6A2F"/>
            </a:solidFill>
          </p:spPr>
          <p:txBody>
            <a:bodyPr wrap="square" lIns="0" tIns="0" rIns="0" bIns="0" rtlCol="0"/>
            <a:lstStyle/>
            <a:p>
              <a:endParaRPr sz="2400"/>
            </a:p>
          </p:txBody>
        </p:sp>
        <p:sp>
          <p:nvSpPr>
            <p:cNvPr id="34" name="object 34"/>
            <p:cNvSpPr/>
            <p:nvPr/>
          </p:nvSpPr>
          <p:spPr>
            <a:xfrm>
              <a:off x="8476487" y="4206240"/>
              <a:ext cx="316966" cy="385610"/>
            </a:xfrm>
            <a:prstGeom prst="rect">
              <a:avLst/>
            </a:prstGeom>
            <a:blipFill>
              <a:blip r:embed="rId8" cstate="print"/>
              <a:stretch>
                <a:fillRect/>
              </a:stretch>
            </a:blipFill>
          </p:spPr>
          <p:txBody>
            <a:bodyPr wrap="square" lIns="0" tIns="0" rIns="0" bIns="0" rtlCol="0"/>
            <a:lstStyle/>
            <a:p>
              <a:endParaRPr sz="2400"/>
            </a:p>
          </p:txBody>
        </p:sp>
        <p:sp>
          <p:nvSpPr>
            <p:cNvPr id="35" name="object 35"/>
            <p:cNvSpPr/>
            <p:nvPr/>
          </p:nvSpPr>
          <p:spPr>
            <a:xfrm>
              <a:off x="8572499" y="4283963"/>
              <a:ext cx="129539" cy="196850"/>
            </a:xfrm>
            <a:custGeom>
              <a:avLst/>
              <a:gdLst/>
              <a:ahLst/>
              <a:cxnLst/>
              <a:rect l="l" t="t" r="r" b="b"/>
              <a:pathLst>
                <a:path w="129540" h="196850">
                  <a:moveTo>
                    <a:pt x="72008"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13716" y="92290"/>
                  </a:lnTo>
                  <a:lnTo>
                    <a:pt x="10541" y="94843"/>
                  </a:lnTo>
                  <a:lnTo>
                    <a:pt x="7747" y="97409"/>
                  </a:lnTo>
                  <a:lnTo>
                    <a:pt x="4952" y="100317"/>
                  </a:lnTo>
                  <a:lnTo>
                    <a:pt x="0" y="105067"/>
                  </a:lnTo>
                  <a:lnTo>
                    <a:pt x="1397" y="113080"/>
                  </a:lnTo>
                  <a:lnTo>
                    <a:pt x="7747" y="116001"/>
                  </a:lnTo>
                  <a:lnTo>
                    <a:pt x="11938" y="117830"/>
                  </a:lnTo>
                  <a:lnTo>
                    <a:pt x="16255" y="119659"/>
                  </a:lnTo>
                  <a:lnTo>
                    <a:pt x="20827" y="121462"/>
                  </a:lnTo>
                  <a:lnTo>
                    <a:pt x="33684" y="127961"/>
                  </a:lnTo>
                  <a:lnTo>
                    <a:pt x="44529" y="137291"/>
                  </a:lnTo>
                  <a:lnTo>
                    <a:pt x="52921" y="149010"/>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8563" y="145529"/>
                  </a:lnTo>
                  <a:lnTo>
                    <a:pt x="69723" y="145529"/>
                  </a:lnTo>
                  <a:lnTo>
                    <a:pt x="66167" y="139700"/>
                  </a:lnTo>
                  <a:lnTo>
                    <a:pt x="62356" y="134239"/>
                  </a:lnTo>
                  <a:lnTo>
                    <a:pt x="33400" y="108712"/>
                  </a:lnTo>
                  <a:lnTo>
                    <a:pt x="26416" y="104330"/>
                  </a:lnTo>
                  <a:lnTo>
                    <a:pt x="26797" y="104330"/>
                  </a:lnTo>
                  <a:lnTo>
                    <a:pt x="38897" y="93111"/>
                  </a:lnTo>
                  <a:lnTo>
                    <a:pt x="50164" y="81584"/>
                  </a:lnTo>
                  <a:lnTo>
                    <a:pt x="59336" y="68486"/>
                  </a:lnTo>
                  <a:lnTo>
                    <a:pt x="65150" y="52552"/>
                  </a:lnTo>
                  <a:lnTo>
                    <a:pt x="85322" y="52552"/>
                  </a:lnTo>
                  <a:lnTo>
                    <a:pt x="77775" y="14262"/>
                  </a:lnTo>
                  <a:lnTo>
                    <a:pt x="77470" y="11341"/>
                  </a:lnTo>
                  <a:lnTo>
                    <a:pt x="76707" y="8064"/>
                  </a:lnTo>
                  <a:lnTo>
                    <a:pt x="75692" y="4787"/>
                  </a:lnTo>
                  <a:lnTo>
                    <a:pt x="74675" y="1638"/>
                  </a:lnTo>
                  <a:lnTo>
                    <a:pt x="72008" y="0"/>
                  </a:lnTo>
                  <a:close/>
                </a:path>
                <a:path w="129540" h="196850">
                  <a:moveTo>
                    <a:pt x="85322" y="52552"/>
                  </a:moveTo>
                  <a:lnTo>
                    <a:pt x="65150" y="52552"/>
                  </a:lnTo>
                  <a:lnTo>
                    <a:pt x="68980" y="59048"/>
                  </a:lnTo>
                  <a:lnTo>
                    <a:pt x="98341" y="93504"/>
                  </a:lnTo>
                  <a:lnTo>
                    <a:pt x="104140" y="98488"/>
                  </a:lnTo>
                  <a:lnTo>
                    <a:pt x="92904" y="108001"/>
                  </a:lnTo>
                  <a:lnTo>
                    <a:pt x="83121" y="118737"/>
                  </a:lnTo>
                  <a:lnTo>
                    <a:pt x="75243" y="131108"/>
                  </a:lnTo>
                  <a:lnTo>
                    <a:pt x="69723" y="145529"/>
                  </a:lnTo>
                  <a:lnTo>
                    <a:pt x="88563" y="145529"/>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92890" y="65122"/>
                  </a:lnTo>
                  <a:lnTo>
                    <a:pt x="87010" y="56427"/>
                  </a:lnTo>
                  <a:lnTo>
                    <a:pt x="85322" y="52552"/>
                  </a:lnTo>
                  <a:close/>
                </a:path>
              </a:pathLst>
            </a:custGeom>
            <a:solidFill>
              <a:srgbClr val="1A2546"/>
            </a:solidFill>
          </p:spPr>
          <p:txBody>
            <a:bodyPr wrap="square" lIns="0" tIns="0" rIns="0" bIns="0" rtlCol="0"/>
            <a:lstStyle/>
            <a:p>
              <a:endParaRPr sz="2400"/>
            </a:p>
          </p:txBody>
        </p:sp>
        <p:sp>
          <p:nvSpPr>
            <p:cNvPr id="36" name="object 36"/>
            <p:cNvSpPr/>
            <p:nvPr/>
          </p:nvSpPr>
          <p:spPr>
            <a:xfrm>
              <a:off x="8572499" y="4283963"/>
              <a:ext cx="129539" cy="196850"/>
            </a:xfrm>
            <a:custGeom>
              <a:avLst/>
              <a:gdLst/>
              <a:ahLst/>
              <a:cxnLst/>
              <a:rect l="l" t="t" r="r" b="b"/>
              <a:pathLst>
                <a:path w="129540" h="196850">
                  <a:moveTo>
                    <a:pt x="65150" y="52552"/>
                  </a:moveTo>
                  <a:lnTo>
                    <a:pt x="92614" y="88380"/>
                  </a:lnTo>
                  <a:lnTo>
                    <a:pt x="104140" y="98488"/>
                  </a:lnTo>
                  <a:lnTo>
                    <a:pt x="92904" y="108001"/>
                  </a:lnTo>
                  <a:lnTo>
                    <a:pt x="83121" y="118737"/>
                  </a:lnTo>
                  <a:lnTo>
                    <a:pt x="75243" y="131108"/>
                  </a:lnTo>
                  <a:lnTo>
                    <a:pt x="69723" y="145529"/>
                  </a:lnTo>
                  <a:lnTo>
                    <a:pt x="66167" y="139700"/>
                  </a:lnTo>
                  <a:lnTo>
                    <a:pt x="39116" y="111633"/>
                  </a:lnTo>
                  <a:lnTo>
                    <a:pt x="33400" y="108712"/>
                  </a:lnTo>
                  <a:lnTo>
                    <a:pt x="26416" y="104330"/>
                  </a:lnTo>
                  <a:lnTo>
                    <a:pt x="26797" y="104330"/>
                  </a:lnTo>
                  <a:lnTo>
                    <a:pt x="38897" y="93111"/>
                  </a:lnTo>
                  <a:lnTo>
                    <a:pt x="50164" y="81584"/>
                  </a:lnTo>
                  <a:lnTo>
                    <a:pt x="59336" y="68486"/>
                  </a:lnTo>
                  <a:lnTo>
                    <a:pt x="65150" y="52552"/>
                  </a:lnTo>
                  <a:close/>
                </a:path>
                <a:path w="129540" h="196850">
                  <a:moveTo>
                    <a:pt x="69342" y="0"/>
                  </a:moveTo>
                  <a:lnTo>
                    <a:pt x="68199" y="0"/>
                  </a:lnTo>
                  <a:lnTo>
                    <a:pt x="67182" y="254"/>
                  </a:lnTo>
                  <a:lnTo>
                    <a:pt x="66167" y="762"/>
                  </a:lnTo>
                  <a:lnTo>
                    <a:pt x="60832" y="3314"/>
                  </a:lnTo>
                  <a:lnTo>
                    <a:pt x="57023" y="8064"/>
                  </a:lnTo>
                  <a:lnTo>
                    <a:pt x="56388" y="14262"/>
                  </a:lnTo>
                  <a:lnTo>
                    <a:pt x="54931" y="22468"/>
                  </a:lnTo>
                  <a:lnTo>
                    <a:pt x="53308" y="30670"/>
                  </a:lnTo>
                  <a:lnTo>
                    <a:pt x="51637" y="38872"/>
                  </a:lnTo>
                  <a:lnTo>
                    <a:pt x="50038" y="47078"/>
                  </a:lnTo>
                  <a:lnTo>
                    <a:pt x="24955" y="82408"/>
                  </a:lnTo>
                  <a:lnTo>
                    <a:pt x="19300" y="87368"/>
                  </a:lnTo>
                  <a:lnTo>
                    <a:pt x="13716" y="92290"/>
                  </a:lnTo>
                  <a:lnTo>
                    <a:pt x="10541" y="94843"/>
                  </a:lnTo>
                  <a:lnTo>
                    <a:pt x="7747" y="97409"/>
                  </a:lnTo>
                  <a:lnTo>
                    <a:pt x="4952" y="100317"/>
                  </a:lnTo>
                  <a:lnTo>
                    <a:pt x="0" y="105067"/>
                  </a:lnTo>
                  <a:lnTo>
                    <a:pt x="20827" y="121462"/>
                  </a:lnTo>
                  <a:lnTo>
                    <a:pt x="33684" y="127961"/>
                  </a:lnTo>
                  <a:lnTo>
                    <a:pt x="58420" y="162674"/>
                  </a:lnTo>
                  <a:lnTo>
                    <a:pt x="61928" y="175036"/>
                  </a:lnTo>
                  <a:lnTo>
                    <a:pt x="63688" y="181096"/>
                  </a:lnTo>
                  <a:lnTo>
                    <a:pt x="65531" y="187121"/>
                  </a:lnTo>
                  <a:lnTo>
                    <a:pt x="66928" y="190398"/>
                  </a:lnTo>
                  <a:lnTo>
                    <a:pt x="68325" y="193319"/>
                  </a:lnTo>
                  <a:lnTo>
                    <a:pt x="70103" y="196596"/>
                  </a:lnTo>
                  <a:lnTo>
                    <a:pt x="74675" y="192214"/>
                  </a:lnTo>
                  <a:lnTo>
                    <a:pt x="77850" y="186016"/>
                  </a:lnTo>
                  <a:lnTo>
                    <a:pt x="79248" y="179819"/>
                  </a:lnTo>
                  <a:lnTo>
                    <a:pt x="81279" y="171792"/>
                  </a:lnTo>
                  <a:lnTo>
                    <a:pt x="83820" y="164147"/>
                  </a:lnTo>
                  <a:lnTo>
                    <a:pt x="85217" y="156476"/>
                  </a:lnTo>
                  <a:lnTo>
                    <a:pt x="89538" y="142336"/>
                  </a:lnTo>
                  <a:lnTo>
                    <a:pt x="96551" y="130317"/>
                  </a:lnTo>
                  <a:lnTo>
                    <a:pt x="105898" y="120075"/>
                  </a:lnTo>
                  <a:lnTo>
                    <a:pt x="117221" y="111264"/>
                  </a:lnTo>
                  <a:lnTo>
                    <a:pt x="119379" y="109804"/>
                  </a:lnTo>
                  <a:lnTo>
                    <a:pt x="121411" y="108343"/>
                  </a:lnTo>
                  <a:lnTo>
                    <a:pt x="123571" y="106883"/>
                  </a:lnTo>
                  <a:lnTo>
                    <a:pt x="129158" y="103238"/>
                  </a:lnTo>
                  <a:lnTo>
                    <a:pt x="129540" y="94843"/>
                  </a:lnTo>
                  <a:lnTo>
                    <a:pt x="124205" y="90843"/>
                  </a:lnTo>
                  <a:lnTo>
                    <a:pt x="122174" y="89382"/>
                  </a:lnTo>
                  <a:lnTo>
                    <a:pt x="119633" y="87922"/>
                  </a:lnTo>
                  <a:lnTo>
                    <a:pt x="117855" y="86461"/>
                  </a:lnTo>
                  <a:lnTo>
                    <a:pt x="111886" y="81724"/>
                  </a:lnTo>
                  <a:lnTo>
                    <a:pt x="105536" y="77711"/>
                  </a:lnTo>
                  <a:lnTo>
                    <a:pt x="100329" y="72618"/>
                  </a:lnTo>
                  <a:lnTo>
                    <a:pt x="80264" y="36131"/>
                  </a:lnTo>
                  <a:lnTo>
                    <a:pt x="77850" y="14986"/>
                  </a:lnTo>
                  <a:lnTo>
                    <a:pt x="77470" y="11341"/>
                  </a:lnTo>
                  <a:lnTo>
                    <a:pt x="76707" y="8064"/>
                  </a:lnTo>
                  <a:lnTo>
                    <a:pt x="75692" y="4787"/>
                  </a:lnTo>
                  <a:lnTo>
                    <a:pt x="74675" y="1638"/>
                  </a:lnTo>
                  <a:lnTo>
                    <a:pt x="72008" y="0"/>
                  </a:lnTo>
                  <a:lnTo>
                    <a:pt x="69342" y="0"/>
                  </a:lnTo>
                  <a:close/>
                </a:path>
              </a:pathLst>
            </a:custGeom>
            <a:ln w="76200">
              <a:solidFill>
                <a:srgbClr val="FFFCFD"/>
              </a:solidFill>
            </a:ln>
          </p:spPr>
          <p:txBody>
            <a:bodyPr wrap="square" lIns="0" tIns="0" rIns="0" bIns="0" rtlCol="0"/>
            <a:lstStyle/>
            <a:p>
              <a:endParaRPr sz="2400"/>
            </a:p>
          </p:txBody>
        </p:sp>
        <p:sp>
          <p:nvSpPr>
            <p:cNvPr id="37" name="object 37"/>
            <p:cNvSpPr/>
            <p:nvPr/>
          </p:nvSpPr>
          <p:spPr>
            <a:xfrm>
              <a:off x="8572499" y="4283963"/>
              <a:ext cx="129540" cy="196596"/>
            </a:xfrm>
            <a:prstGeom prst="rect">
              <a:avLst/>
            </a:prstGeom>
            <a:blipFill>
              <a:blip r:embed="rId9" cstate="print"/>
              <a:stretch>
                <a:fillRect/>
              </a:stretch>
            </a:blipFill>
          </p:spPr>
          <p:txBody>
            <a:bodyPr wrap="square" lIns="0" tIns="0" rIns="0" bIns="0" rtlCol="0"/>
            <a:lstStyle/>
            <a:p>
              <a:endParaRPr sz="2400"/>
            </a:p>
          </p:txBody>
        </p:sp>
        <p:sp>
          <p:nvSpPr>
            <p:cNvPr id="38" name="object 38"/>
            <p:cNvSpPr/>
            <p:nvPr/>
          </p:nvSpPr>
          <p:spPr>
            <a:xfrm>
              <a:off x="1566671" y="672109"/>
              <a:ext cx="344398" cy="326110"/>
            </a:xfrm>
            <a:prstGeom prst="rect">
              <a:avLst/>
            </a:prstGeom>
            <a:blipFill>
              <a:blip r:embed="rId10" cstate="print"/>
              <a:stretch>
                <a:fillRect/>
              </a:stretch>
            </a:blipFill>
          </p:spPr>
          <p:txBody>
            <a:bodyPr wrap="square" lIns="0" tIns="0" rIns="0" bIns="0" rtlCol="0"/>
            <a:lstStyle/>
            <a:p>
              <a:endParaRPr sz="2400"/>
            </a:p>
          </p:txBody>
        </p:sp>
        <p:sp>
          <p:nvSpPr>
            <p:cNvPr id="39" name="object 39"/>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0" name="object 40"/>
            <p:cNvSpPr/>
            <p:nvPr/>
          </p:nvSpPr>
          <p:spPr>
            <a:xfrm>
              <a:off x="1663699" y="749807"/>
              <a:ext cx="154305" cy="137160"/>
            </a:xfrm>
            <a:custGeom>
              <a:avLst/>
              <a:gdLst/>
              <a:ahLst/>
              <a:cxnLst/>
              <a:rect l="l" t="t" r="r" b="b"/>
              <a:pathLst>
                <a:path w="154305" h="137159">
                  <a:moveTo>
                    <a:pt x="123317" y="77215"/>
                  </a:moveTo>
                  <a:lnTo>
                    <a:pt x="94995" y="105155"/>
                  </a:lnTo>
                  <a:lnTo>
                    <a:pt x="88392" y="106552"/>
                  </a:lnTo>
                  <a:lnTo>
                    <a:pt x="85979" y="106171"/>
                  </a:lnTo>
                  <a:lnTo>
                    <a:pt x="84581" y="105917"/>
                  </a:lnTo>
                  <a:lnTo>
                    <a:pt x="71459" y="104431"/>
                  </a:lnTo>
                  <a:lnTo>
                    <a:pt x="58943" y="100504"/>
                  </a:lnTo>
                  <a:lnTo>
                    <a:pt x="47309" y="94077"/>
                  </a:lnTo>
                  <a:lnTo>
                    <a:pt x="36830" y="85089"/>
                  </a:lnTo>
                  <a:lnTo>
                    <a:pt x="33400" y="82676"/>
                  </a:lnTo>
                  <a:lnTo>
                    <a:pt x="31876" y="77724"/>
                  </a:lnTo>
                  <a:lnTo>
                    <a:pt x="32766" y="73025"/>
                  </a:lnTo>
                  <a:lnTo>
                    <a:pt x="33019" y="71246"/>
                  </a:lnTo>
                  <a:lnTo>
                    <a:pt x="33527" y="69595"/>
                  </a:lnTo>
                  <a:lnTo>
                    <a:pt x="34543" y="67944"/>
                  </a:lnTo>
                  <a:lnTo>
                    <a:pt x="37512" y="61958"/>
                  </a:lnTo>
                  <a:lnTo>
                    <a:pt x="64210" y="34204"/>
                  </a:lnTo>
                  <a:lnTo>
                    <a:pt x="82550" y="30972"/>
                  </a:lnTo>
                  <a:lnTo>
                    <a:pt x="100413" y="36097"/>
                  </a:lnTo>
                  <a:lnTo>
                    <a:pt x="114681" y="49402"/>
                  </a:lnTo>
                  <a:lnTo>
                    <a:pt x="119512" y="55856"/>
                  </a:lnTo>
                  <a:lnTo>
                    <a:pt x="122475" y="62833"/>
                  </a:lnTo>
                  <a:lnTo>
                    <a:pt x="123699" y="70048"/>
                  </a:lnTo>
                  <a:lnTo>
                    <a:pt x="123317" y="77215"/>
                  </a:lnTo>
                  <a:close/>
                </a:path>
                <a:path w="154305" h="137159">
                  <a:moveTo>
                    <a:pt x="153669" y="77724"/>
                  </a:moveTo>
                  <a:lnTo>
                    <a:pt x="153797" y="76962"/>
                  </a:lnTo>
                  <a:lnTo>
                    <a:pt x="153924" y="76072"/>
                  </a:lnTo>
                  <a:lnTo>
                    <a:pt x="154050" y="75183"/>
                  </a:lnTo>
                  <a:lnTo>
                    <a:pt x="130635" y="22637"/>
                  </a:lnTo>
                  <a:lnTo>
                    <a:pt x="77977" y="762"/>
                  </a:lnTo>
                  <a:lnTo>
                    <a:pt x="75437" y="380"/>
                  </a:lnTo>
                  <a:lnTo>
                    <a:pt x="73025" y="0"/>
                  </a:lnTo>
                  <a:lnTo>
                    <a:pt x="70231" y="762"/>
                  </a:lnTo>
                  <a:lnTo>
                    <a:pt x="67563" y="1650"/>
                  </a:lnTo>
                  <a:lnTo>
                    <a:pt x="64897" y="2412"/>
                  </a:lnTo>
                  <a:lnTo>
                    <a:pt x="25796" y="24764"/>
                  </a:lnTo>
                  <a:lnTo>
                    <a:pt x="2539" y="59943"/>
                  </a:lnTo>
                  <a:lnTo>
                    <a:pt x="0" y="72262"/>
                  </a:lnTo>
                  <a:lnTo>
                    <a:pt x="635" y="78231"/>
                  </a:lnTo>
                  <a:lnTo>
                    <a:pt x="3429" y="84581"/>
                  </a:lnTo>
                  <a:lnTo>
                    <a:pt x="5968" y="92709"/>
                  </a:lnTo>
                  <a:lnTo>
                    <a:pt x="46974" y="127587"/>
                  </a:lnTo>
                  <a:lnTo>
                    <a:pt x="83312" y="136651"/>
                  </a:lnTo>
                  <a:lnTo>
                    <a:pt x="108289" y="132552"/>
                  </a:lnTo>
                  <a:lnTo>
                    <a:pt x="129492" y="120237"/>
                  </a:lnTo>
                  <a:lnTo>
                    <a:pt x="145194" y="101397"/>
                  </a:lnTo>
                  <a:lnTo>
                    <a:pt x="153669" y="77724"/>
                  </a:lnTo>
                  <a:close/>
                </a:path>
              </a:pathLst>
            </a:custGeom>
            <a:ln w="76200">
              <a:solidFill>
                <a:srgbClr val="FFFCFD"/>
              </a:solidFill>
            </a:ln>
          </p:spPr>
          <p:txBody>
            <a:bodyPr wrap="square" lIns="0" tIns="0" rIns="0" bIns="0" rtlCol="0"/>
            <a:lstStyle/>
            <a:p>
              <a:endParaRPr sz="2400"/>
            </a:p>
          </p:txBody>
        </p:sp>
        <p:sp>
          <p:nvSpPr>
            <p:cNvPr id="41" name="object 41"/>
            <p:cNvSpPr/>
            <p:nvPr/>
          </p:nvSpPr>
          <p:spPr>
            <a:xfrm>
              <a:off x="1825751" y="1018006"/>
              <a:ext cx="307822" cy="304825"/>
            </a:xfrm>
            <a:prstGeom prst="rect">
              <a:avLst/>
            </a:prstGeom>
            <a:blipFill>
              <a:blip r:embed="rId11" cstate="print"/>
              <a:stretch>
                <a:fillRect/>
              </a:stretch>
            </a:blipFill>
          </p:spPr>
          <p:txBody>
            <a:bodyPr wrap="square" lIns="0" tIns="0" rIns="0" bIns="0" rtlCol="0"/>
            <a:lstStyle/>
            <a:p>
              <a:endParaRPr sz="2400"/>
            </a:p>
          </p:txBody>
        </p:sp>
        <p:sp>
          <p:nvSpPr>
            <p:cNvPr id="42" name="object 42"/>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43" name="object 43"/>
            <p:cNvSpPr/>
            <p:nvPr/>
          </p:nvSpPr>
          <p:spPr>
            <a:xfrm>
              <a:off x="1923569" y="1096390"/>
              <a:ext cx="117475" cy="114935"/>
            </a:xfrm>
            <a:custGeom>
              <a:avLst/>
              <a:gdLst/>
              <a:ahLst/>
              <a:cxnLst/>
              <a:rect l="l" t="t" r="r" b="b"/>
              <a:pathLst>
                <a:path w="117475" h="114934">
                  <a:moveTo>
                    <a:pt x="85951" y="68453"/>
                  </a:moveTo>
                  <a:lnTo>
                    <a:pt x="82595" y="76967"/>
                  </a:lnTo>
                  <a:lnTo>
                    <a:pt x="76251" y="83327"/>
                  </a:lnTo>
                  <a:lnTo>
                    <a:pt x="67931" y="86758"/>
                  </a:lnTo>
                  <a:lnTo>
                    <a:pt x="58646" y="86487"/>
                  </a:lnTo>
                  <a:lnTo>
                    <a:pt x="26769" y="64516"/>
                  </a:lnTo>
                  <a:lnTo>
                    <a:pt x="25245" y="58166"/>
                  </a:lnTo>
                  <a:lnTo>
                    <a:pt x="26134" y="52450"/>
                  </a:lnTo>
                  <a:lnTo>
                    <a:pt x="51280" y="31242"/>
                  </a:lnTo>
                  <a:lnTo>
                    <a:pt x="63091" y="34357"/>
                  </a:lnTo>
                  <a:lnTo>
                    <a:pt x="73378" y="40925"/>
                  </a:lnTo>
                  <a:lnTo>
                    <a:pt x="81283" y="50208"/>
                  </a:lnTo>
                  <a:lnTo>
                    <a:pt x="85951" y="61468"/>
                  </a:lnTo>
                  <a:lnTo>
                    <a:pt x="86332" y="63881"/>
                  </a:lnTo>
                  <a:lnTo>
                    <a:pt x="86332" y="66294"/>
                  </a:lnTo>
                  <a:lnTo>
                    <a:pt x="85951" y="68453"/>
                  </a:lnTo>
                </a:path>
                <a:path w="117475" h="114934">
                  <a:moveTo>
                    <a:pt x="116050" y="74168"/>
                  </a:moveTo>
                  <a:lnTo>
                    <a:pt x="117066" y="68325"/>
                  </a:lnTo>
                  <a:lnTo>
                    <a:pt x="116812" y="62230"/>
                  </a:lnTo>
                  <a:lnTo>
                    <a:pt x="115161" y="56134"/>
                  </a:lnTo>
                  <a:lnTo>
                    <a:pt x="92301" y="19224"/>
                  </a:lnTo>
                  <a:lnTo>
                    <a:pt x="53820" y="888"/>
                  </a:lnTo>
                  <a:lnTo>
                    <a:pt x="48867" y="0"/>
                  </a:lnTo>
                  <a:lnTo>
                    <a:pt x="44930" y="635"/>
                  </a:lnTo>
                  <a:lnTo>
                    <a:pt x="40866" y="1270"/>
                  </a:lnTo>
                  <a:lnTo>
                    <a:pt x="5415" y="31934"/>
                  </a:lnTo>
                  <a:lnTo>
                    <a:pt x="0" y="53832"/>
                  </a:lnTo>
                  <a:lnTo>
                    <a:pt x="99" y="60769"/>
                  </a:lnTo>
                  <a:lnTo>
                    <a:pt x="29023" y="103298"/>
                  </a:lnTo>
                  <a:lnTo>
                    <a:pt x="66774" y="114808"/>
                  </a:lnTo>
                  <a:lnTo>
                    <a:pt x="75394" y="113609"/>
                  </a:lnTo>
                  <a:lnTo>
                    <a:pt x="110128" y="89757"/>
                  </a:lnTo>
                  <a:lnTo>
                    <a:pt x="113881" y="82248"/>
                  </a:lnTo>
                  <a:lnTo>
                    <a:pt x="116050" y="74168"/>
                  </a:lnTo>
                </a:path>
              </a:pathLst>
            </a:custGeom>
            <a:ln w="76200">
              <a:solidFill>
                <a:srgbClr val="FFFCFD"/>
              </a:solidFill>
            </a:ln>
          </p:spPr>
          <p:txBody>
            <a:bodyPr wrap="square" lIns="0" tIns="0" rIns="0" bIns="0" rtlCol="0"/>
            <a:lstStyle/>
            <a:p>
              <a:endParaRPr sz="2400"/>
            </a:p>
          </p:txBody>
        </p:sp>
        <p:sp>
          <p:nvSpPr>
            <p:cNvPr id="44" name="object 44"/>
            <p:cNvSpPr/>
            <p:nvPr/>
          </p:nvSpPr>
          <p:spPr>
            <a:xfrm>
              <a:off x="1520951" y="1053122"/>
              <a:ext cx="310959" cy="318477"/>
            </a:xfrm>
            <a:prstGeom prst="rect">
              <a:avLst/>
            </a:prstGeom>
            <a:blipFill>
              <a:blip r:embed="rId12" cstate="print"/>
              <a:stretch>
                <a:fillRect/>
              </a:stretch>
            </a:blipFill>
          </p:spPr>
          <p:txBody>
            <a:bodyPr wrap="square" lIns="0" tIns="0" rIns="0" bIns="0" rtlCol="0"/>
            <a:lstStyle/>
            <a:p>
              <a:endParaRPr sz="2400"/>
            </a:p>
          </p:txBody>
        </p:sp>
        <p:sp>
          <p:nvSpPr>
            <p:cNvPr id="45" name="object 45"/>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46" name="object 46"/>
            <p:cNvSpPr/>
            <p:nvPr/>
          </p:nvSpPr>
          <p:spPr>
            <a:xfrm>
              <a:off x="1618868" y="1131633"/>
              <a:ext cx="119380" cy="127635"/>
            </a:xfrm>
            <a:custGeom>
              <a:avLst/>
              <a:gdLst/>
              <a:ahLst/>
              <a:cxnLst/>
              <a:rect l="l" t="t" r="r" b="b"/>
              <a:pathLst>
                <a:path w="119380" h="127634">
                  <a:moveTo>
                    <a:pt x="90169" y="75247"/>
                  </a:moveTo>
                  <a:lnTo>
                    <a:pt x="87282" y="83183"/>
                  </a:lnTo>
                  <a:lnTo>
                    <a:pt x="81835" y="89963"/>
                  </a:lnTo>
                  <a:lnTo>
                    <a:pt x="74364" y="94910"/>
                  </a:lnTo>
                  <a:lnTo>
                    <a:pt x="65405" y="97345"/>
                  </a:lnTo>
                  <a:lnTo>
                    <a:pt x="49424" y="94313"/>
                  </a:lnTo>
                  <a:lnTo>
                    <a:pt x="37195" y="85280"/>
                  </a:lnTo>
                  <a:lnTo>
                    <a:pt x="29989" y="72056"/>
                  </a:lnTo>
                  <a:lnTo>
                    <a:pt x="29082" y="56451"/>
                  </a:lnTo>
                  <a:lnTo>
                    <a:pt x="29591" y="54038"/>
                  </a:lnTo>
                  <a:lnTo>
                    <a:pt x="30225" y="51625"/>
                  </a:lnTo>
                  <a:lnTo>
                    <a:pt x="31114" y="49212"/>
                  </a:lnTo>
                  <a:lnTo>
                    <a:pt x="40124" y="36439"/>
                  </a:lnTo>
                  <a:lnTo>
                    <a:pt x="53562" y="31035"/>
                  </a:lnTo>
                  <a:lnTo>
                    <a:pt x="67905" y="33228"/>
                  </a:lnTo>
                  <a:lnTo>
                    <a:pt x="90424" y="70802"/>
                  </a:lnTo>
                  <a:lnTo>
                    <a:pt x="90424" y="72326"/>
                  </a:lnTo>
                  <a:lnTo>
                    <a:pt x="90424" y="73723"/>
                  </a:lnTo>
                  <a:lnTo>
                    <a:pt x="90169" y="75247"/>
                  </a:lnTo>
                  <a:close/>
                </a:path>
                <a:path w="119380" h="127634">
                  <a:moveTo>
                    <a:pt x="119380" y="81978"/>
                  </a:moveTo>
                  <a:lnTo>
                    <a:pt x="111156" y="34432"/>
                  </a:lnTo>
                  <a:lnTo>
                    <a:pt x="74930" y="2603"/>
                  </a:lnTo>
                  <a:lnTo>
                    <a:pt x="61985" y="0"/>
                  </a:lnTo>
                  <a:lnTo>
                    <a:pt x="49006" y="253"/>
                  </a:lnTo>
                  <a:lnTo>
                    <a:pt x="9032" y="25400"/>
                  </a:lnTo>
                  <a:lnTo>
                    <a:pt x="0" y="51244"/>
                  </a:lnTo>
                  <a:lnTo>
                    <a:pt x="0" y="56578"/>
                  </a:lnTo>
                  <a:lnTo>
                    <a:pt x="634" y="62039"/>
                  </a:lnTo>
                  <a:lnTo>
                    <a:pt x="1793" y="81539"/>
                  </a:lnTo>
                  <a:lnTo>
                    <a:pt x="9239" y="99171"/>
                  </a:lnTo>
                  <a:lnTo>
                    <a:pt x="22066" y="113349"/>
                  </a:lnTo>
                  <a:lnTo>
                    <a:pt x="39369" y="122491"/>
                  </a:lnTo>
                  <a:lnTo>
                    <a:pt x="64758" y="127631"/>
                  </a:lnTo>
                  <a:lnTo>
                    <a:pt x="88550" y="121983"/>
                  </a:lnTo>
                  <a:lnTo>
                    <a:pt x="107628" y="107096"/>
                  </a:lnTo>
                  <a:lnTo>
                    <a:pt x="118872" y="84518"/>
                  </a:lnTo>
                  <a:lnTo>
                    <a:pt x="119125" y="83629"/>
                  </a:lnTo>
                  <a:lnTo>
                    <a:pt x="119253" y="82740"/>
                  </a:lnTo>
                  <a:lnTo>
                    <a:pt x="119380" y="81978"/>
                  </a:lnTo>
                  <a:close/>
                </a:path>
              </a:pathLst>
            </a:custGeom>
            <a:ln w="76200">
              <a:solidFill>
                <a:srgbClr val="FFFCFD"/>
              </a:solidFill>
            </a:ln>
          </p:spPr>
          <p:txBody>
            <a:bodyPr wrap="square" lIns="0" tIns="0" rIns="0" bIns="0" rtlCol="0"/>
            <a:lstStyle/>
            <a:p>
              <a:endParaRPr sz="2400"/>
            </a:p>
          </p:txBody>
        </p:sp>
        <p:sp>
          <p:nvSpPr>
            <p:cNvPr id="47" name="object 47"/>
            <p:cNvSpPr/>
            <p:nvPr/>
          </p:nvSpPr>
          <p:spPr>
            <a:xfrm>
              <a:off x="1663781" y="749807"/>
              <a:ext cx="154305" cy="137160"/>
            </a:xfrm>
            <a:custGeom>
              <a:avLst/>
              <a:gdLst/>
              <a:ahLst/>
              <a:cxnLst/>
              <a:rect l="l" t="t" r="r" b="b"/>
              <a:pathLst>
                <a:path w="154305" h="137159">
                  <a:moveTo>
                    <a:pt x="72943" y="0"/>
                  </a:moveTo>
                  <a:lnTo>
                    <a:pt x="70149" y="762"/>
                  </a:lnTo>
                  <a:lnTo>
                    <a:pt x="67482" y="1650"/>
                  </a:lnTo>
                  <a:lnTo>
                    <a:pt x="64815" y="2412"/>
                  </a:lnTo>
                  <a:lnTo>
                    <a:pt x="25715" y="24764"/>
                  </a:lnTo>
                  <a:lnTo>
                    <a:pt x="2458" y="59943"/>
                  </a:lnTo>
                  <a:lnTo>
                    <a:pt x="0" y="73025"/>
                  </a:lnTo>
                  <a:lnTo>
                    <a:pt x="553" y="78231"/>
                  </a:lnTo>
                  <a:lnTo>
                    <a:pt x="3347" y="84581"/>
                  </a:lnTo>
                  <a:lnTo>
                    <a:pt x="5887" y="92709"/>
                  </a:lnTo>
                  <a:lnTo>
                    <a:pt x="46893" y="127587"/>
                  </a:lnTo>
                  <a:lnTo>
                    <a:pt x="83230" y="136651"/>
                  </a:lnTo>
                  <a:lnTo>
                    <a:pt x="108208" y="132552"/>
                  </a:lnTo>
                  <a:lnTo>
                    <a:pt x="129411" y="120237"/>
                  </a:lnTo>
                  <a:lnTo>
                    <a:pt x="140816" y="106552"/>
                  </a:lnTo>
                  <a:lnTo>
                    <a:pt x="88310" y="106552"/>
                  </a:lnTo>
                  <a:lnTo>
                    <a:pt x="85897" y="106171"/>
                  </a:lnTo>
                  <a:lnTo>
                    <a:pt x="84500" y="105917"/>
                  </a:lnTo>
                  <a:lnTo>
                    <a:pt x="71378" y="104431"/>
                  </a:lnTo>
                  <a:lnTo>
                    <a:pt x="58862" y="100504"/>
                  </a:lnTo>
                  <a:lnTo>
                    <a:pt x="47228" y="94077"/>
                  </a:lnTo>
                  <a:lnTo>
                    <a:pt x="36748" y="85089"/>
                  </a:lnTo>
                  <a:lnTo>
                    <a:pt x="33319" y="82676"/>
                  </a:lnTo>
                  <a:lnTo>
                    <a:pt x="31795" y="77724"/>
                  </a:lnTo>
                  <a:lnTo>
                    <a:pt x="32684" y="73025"/>
                  </a:lnTo>
                  <a:lnTo>
                    <a:pt x="32938" y="71246"/>
                  </a:lnTo>
                  <a:lnTo>
                    <a:pt x="33446" y="69595"/>
                  </a:lnTo>
                  <a:lnTo>
                    <a:pt x="34462" y="67944"/>
                  </a:lnTo>
                  <a:lnTo>
                    <a:pt x="37431" y="61958"/>
                  </a:lnTo>
                  <a:lnTo>
                    <a:pt x="64129" y="34204"/>
                  </a:lnTo>
                  <a:lnTo>
                    <a:pt x="82468" y="30972"/>
                  </a:lnTo>
                  <a:lnTo>
                    <a:pt x="136379" y="30972"/>
                  </a:lnTo>
                  <a:lnTo>
                    <a:pt x="130554" y="22637"/>
                  </a:lnTo>
                  <a:lnTo>
                    <a:pt x="106803" y="6782"/>
                  </a:lnTo>
                  <a:lnTo>
                    <a:pt x="77896" y="762"/>
                  </a:lnTo>
                  <a:lnTo>
                    <a:pt x="72943" y="0"/>
                  </a:lnTo>
                  <a:close/>
                </a:path>
                <a:path w="154305" h="137159">
                  <a:moveTo>
                    <a:pt x="136379" y="30972"/>
                  </a:moveTo>
                  <a:lnTo>
                    <a:pt x="82468" y="30972"/>
                  </a:lnTo>
                  <a:lnTo>
                    <a:pt x="100332" y="36097"/>
                  </a:lnTo>
                  <a:lnTo>
                    <a:pt x="114599" y="49402"/>
                  </a:lnTo>
                  <a:lnTo>
                    <a:pt x="119431" y="55856"/>
                  </a:lnTo>
                  <a:lnTo>
                    <a:pt x="122394" y="62833"/>
                  </a:lnTo>
                  <a:lnTo>
                    <a:pt x="123542" y="69595"/>
                  </a:lnTo>
                  <a:lnTo>
                    <a:pt x="123554" y="71246"/>
                  </a:lnTo>
                  <a:lnTo>
                    <a:pt x="123235" y="77215"/>
                  </a:lnTo>
                  <a:lnTo>
                    <a:pt x="94914" y="105155"/>
                  </a:lnTo>
                  <a:lnTo>
                    <a:pt x="88310" y="106552"/>
                  </a:lnTo>
                  <a:lnTo>
                    <a:pt x="140816" y="106552"/>
                  </a:lnTo>
                  <a:lnTo>
                    <a:pt x="145113" y="101397"/>
                  </a:lnTo>
                  <a:lnTo>
                    <a:pt x="153588" y="77724"/>
                  </a:lnTo>
                  <a:lnTo>
                    <a:pt x="153969" y="75183"/>
                  </a:lnTo>
                  <a:lnTo>
                    <a:pt x="146994" y="46160"/>
                  </a:lnTo>
                  <a:lnTo>
                    <a:pt x="136379" y="30972"/>
                  </a:lnTo>
                  <a:close/>
                </a:path>
              </a:pathLst>
            </a:custGeom>
            <a:solidFill>
              <a:srgbClr val="1A2546"/>
            </a:solidFill>
          </p:spPr>
          <p:txBody>
            <a:bodyPr wrap="square" lIns="0" tIns="0" rIns="0" bIns="0" rtlCol="0"/>
            <a:lstStyle/>
            <a:p>
              <a:endParaRPr sz="2400"/>
            </a:p>
          </p:txBody>
        </p:sp>
        <p:sp>
          <p:nvSpPr>
            <p:cNvPr id="48" name="object 48"/>
            <p:cNvSpPr/>
            <p:nvPr/>
          </p:nvSpPr>
          <p:spPr>
            <a:xfrm>
              <a:off x="1694434" y="780780"/>
              <a:ext cx="93345" cy="76200"/>
            </a:xfrm>
            <a:custGeom>
              <a:avLst/>
              <a:gdLst/>
              <a:ahLst/>
              <a:cxnLst/>
              <a:rect l="l" t="t" r="r" b="b"/>
              <a:pathLst>
                <a:path w="93344" h="76200">
                  <a:moveTo>
                    <a:pt x="51816" y="0"/>
                  </a:moveTo>
                  <a:lnTo>
                    <a:pt x="13327" y="20022"/>
                  </a:lnTo>
                  <a:lnTo>
                    <a:pt x="0" y="46370"/>
                  </a:lnTo>
                  <a:lnTo>
                    <a:pt x="1778" y="51450"/>
                  </a:lnTo>
                  <a:lnTo>
                    <a:pt x="6096" y="54117"/>
                  </a:lnTo>
                  <a:lnTo>
                    <a:pt x="16575" y="63105"/>
                  </a:lnTo>
                  <a:lnTo>
                    <a:pt x="28209" y="69532"/>
                  </a:lnTo>
                  <a:lnTo>
                    <a:pt x="40725" y="73459"/>
                  </a:lnTo>
                  <a:lnTo>
                    <a:pt x="53848" y="74945"/>
                  </a:lnTo>
                  <a:lnTo>
                    <a:pt x="57658" y="75580"/>
                  </a:lnTo>
                  <a:lnTo>
                    <a:pt x="60325" y="74818"/>
                  </a:lnTo>
                  <a:lnTo>
                    <a:pt x="64262" y="74183"/>
                  </a:lnTo>
                  <a:lnTo>
                    <a:pt x="74955" y="70568"/>
                  </a:lnTo>
                  <a:lnTo>
                    <a:pt x="83423" y="64214"/>
                  </a:lnTo>
                  <a:lnTo>
                    <a:pt x="89390" y="55860"/>
                  </a:lnTo>
                  <a:lnTo>
                    <a:pt x="92583" y="46243"/>
                  </a:lnTo>
                  <a:lnTo>
                    <a:pt x="92965" y="39076"/>
                  </a:lnTo>
                  <a:lnTo>
                    <a:pt x="91741" y="31861"/>
                  </a:lnTo>
                  <a:lnTo>
                    <a:pt x="88778" y="24884"/>
                  </a:lnTo>
                  <a:lnTo>
                    <a:pt x="83947" y="18430"/>
                  </a:lnTo>
                  <a:lnTo>
                    <a:pt x="69679" y="5125"/>
                  </a:lnTo>
                  <a:lnTo>
                    <a:pt x="51816" y="0"/>
                  </a:lnTo>
                  <a:close/>
                </a:path>
              </a:pathLst>
            </a:custGeom>
            <a:solidFill>
              <a:srgbClr val="FDC92A"/>
            </a:solidFill>
          </p:spPr>
          <p:txBody>
            <a:bodyPr wrap="square" lIns="0" tIns="0" rIns="0" bIns="0" rtlCol="0"/>
            <a:lstStyle/>
            <a:p>
              <a:endParaRPr sz="2400"/>
            </a:p>
          </p:txBody>
        </p:sp>
        <p:sp>
          <p:nvSpPr>
            <p:cNvPr id="49" name="object 49"/>
            <p:cNvSpPr/>
            <p:nvPr/>
          </p:nvSpPr>
          <p:spPr>
            <a:xfrm>
              <a:off x="1923668" y="1096390"/>
              <a:ext cx="117475" cy="114935"/>
            </a:xfrm>
            <a:custGeom>
              <a:avLst/>
              <a:gdLst/>
              <a:ahLst/>
              <a:cxnLst/>
              <a:rect l="l" t="t" r="r" b="b"/>
              <a:pathLst>
                <a:path w="117475" h="114934">
                  <a:moveTo>
                    <a:pt x="48768" y="0"/>
                  </a:moveTo>
                  <a:lnTo>
                    <a:pt x="13890" y="18653"/>
                  </a:lnTo>
                  <a:lnTo>
                    <a:pt x="0" y="60769"/>
                  </a:lnTo>
                  <a:lnTo>
                    <a:pt x="956" y="67706"/>
                  </a:lnTo>
                  <a:lnTo>
                    <a:pt x="28924" y="103298"/>
                  </a:lnTo>
                  <a:lnTo>
                    <a:pt x="66675" y="114808"/>
                  </a:lnTo>
                  <a:lnTo>
                    <a:pt x="75295" y="113609"/>
                  </a:lnTo>
                  <a:lnTo>
                    <a:pt x="110029" y="89757"/>
                  </a:lnTo>
                  <a:lnTo>
                    <a:pt x="111528" y="86758"/>
                  </a:lnTo>
                  <a:lnTo>
                    <a:pt x="67831" y="86758"/>
                  </a:lnTo>
                  <a:lnTo>
                    <a:pt x="58547" y="86487"/>
                  </a:lnTo>
                  <a:lnTo>
                    <a:pt x="26669" y="64516"/>
                  </a:lnTo>
                  <a:lnTo>
                    <a:pt x="25145" y="58166"/>
                  </a:lnTo>
                  <a:lnTo>
                    <a:pt x="26035" y="52450"/>
                  </a:lnTo>
                  <a:lnTo>
                    <a:pt x="51181" y="31242"/>
                  </a:lnTo>
                  <a:lnTo>
                    <a:pt x="102408" y="31242"/>
                  </a:lnTo>
                  <a:lnTo>
                    <a:pt x="92201" y="19224"/>
                  </a:lnTo>
                  <a:lnTo>
                    <a:pt x="74306" y="7395"/>
                  </a:lnTo>
                  <a:lnTo>
                    <a:pt x="53720" y="888"/>
                  </a:lnTo>
                  <a:lnTo>
                    <a:pt x="48768" y="0"/>
                  </a:lnTo>
                  <a:close/>
                </a:path>
                <a:path w="117475" h="114934">
                  <a:moveTo>
                    <a:pt x="102408" y="31242"/>
                  </a:moveTo>
                  <a:lnTo>
                    <a:pt x="51181" y="31242"/>
                  </a:lnTo>
                  <a:lnTo>
                    <a:pt x="62992" y="34357"/>
                  </a:lnTo>
                  <a:lnTo>
                    <a:pt x="73279" y="40925"/>
                  </a:lnTo>
                  <a:lnTo>
                    <a:pt x="81184" y="50208"/>
                  </a:lnTo>
                  <a:lnTo>
                    <a:pt x="85851" y="61468"/>
                  </a:lnTo>
                  <a:lnTo>
                    <a:pt x="86232" y="63881"/>
                  </a:lnTo>
                  <a:lnTo>
                    <a:pt x="86232" y="66294"/>
                  </a:lnTo>
                  <a:lnTo>
                    <a:pt x="85851" y="68453"/>
                  </a:lnTo>
                  <a:lnTo>
                    <a:pt x="82496" y="76967"/>
                  </a:lnTo>
                  <a:lnTo>
                    <a:pt x="76152" y="83327"/>
                  </a:lnTo>
                  <a:lnTo>
                    <a:pt x="67831" y="86758"/>
                  </a:lnTo>
                  <a:lnTo>
                    <a:pt x="111528" y="86758"/>
                  </a:lnTo>
                  <a:lnTo>
                    <a:pt x="113782" y="82248"/>
                  </a:lnTo>
                  <a:lnTo>
                    <a:pt x="115950" y="74168"/>
                  </a:lnTo>
                  <a:lnTo>
                    <a:pt x="116856" y="68961"/>
                  </a:lnTo>
                  <a:lnTo>
                    <a:pt x="116781" y="63881"/>
                  </a:lnTo>
                  <a:lnTo>
                    <a:pt x="116712" y="62230"/>
                  </a:lnTo>
                  <a:lnTo>
                    <a:pt x="115062" y="56134"/>
                  </a:lnTo>
                  <a:lnTo>
                    <a:pt x="106191" y="35696"/>
                  </a:lnTo>
                  <a:lnTo>
                    <a:pt x="102408" y="31242"/>
                  </a:lnTo>
                  <a:close/>
                </a:path>
              </a:pathLst>
            </a:custGeom>
            <a:solidFill>
              <a:srgbClr val="1A2546"/>
            </a:solidFill>
          </p:spPr>
          <p:txBody>
            <a:bodyPr wrap="square" lIns="0" tIns="0" rIns="0" bIns="0" rtlCol="0"/>
            <a:lstStyle/>
            <a:p>
              <a:endParaRPr sz="2400"/>
            </a:p>
          </p:txBody>
        </p:sp>
        <p:sp>
          <p:nvSpPr>
            <p:cNvPr id="50" name="object 50"/>
            <p:cNvSpPr/>
            <p:nvPr/>
          </p:nvSpPr>
          <p:spPr>
            <a:xfrm>
              <a:off x="1948815" y="1127633"/>
              <a:ext cx="61594" cy="55244"/>
            </a:xfrm>
            <a:custGeom>
              <a:avLst/>
              <a:gdLst/>
              <a:ahLst/>
              <a:cxnLst/>
              <a:rect l="l" t="t" r="r" b="b"/>
              <a:pathLst>
                <a:path w="61594" h="55244">
                  <a:moveTo>
                    <a:pt x="26035" y="0"/>
                  </a:moveTo>
                  <a:lnTo>
                    <a:pt x="0" y="26415"/>
                  </a:lnTo>
                  <a:lnTo>
                    <a:pt x="1778" y="31876"/>
                  </a:lnTo>
                  <a:lnTo>
                    <a:pt x="33655" y="53975"/>
                  </a:lnTo>
                  <a:lnTo>
                    <a:pt x="42793" y="54873"/>
                  </a:lnTo>
                  <a:lnTo>
                    <a:pt x="51038" y="51831"/>
                  </a:lnTo>
                  <a:lnTo>
                    <a:pt x="57354" y="45670"/>
                  </a:lnTo>
                  <a:lnTo>
                    <a:pt x="60706" y="37211"/>
                  </a:lnTo>
                  <a:lnTo>
                    <a:pt x="61087" y="35051"/>
                  </a:lnTo>
                  <a:lnTo>
                    <a:pt x="61087" y="32638"/>
                  </a:lnTo>
                  <a:lnTo>
                    <a:pt x="26035" y="0"/>
                  </a:lnTo>
                  <a:close/>
                </a:path>
              </a:pathLst>
            </a:custGeom>
            <a:solidFill>
              <a:srgbClr val="FDC92A"/>
            </a:solidFill>
          </p:spPr>
          <p:txBody>
            <a:bodyPr wrap="square" lIns="0" tIns="0" rIns="0" bIns="0" rtlCol="0"/>
            <a:lstStyle/>
            <a:p>
              <a:endParaRPr sz="2400"/>
            </a:p>
          </p:txBody>
        </p:sp>
        <p:sp>
          <p:nvSpPr>
            <p:cNvPr id="51" name="object 51"/>
            <p:cNvSpPr/>
            <p:nvPr/>
          </p:nvSpPr>
          <p:spPr>
            <a:xfrm>
              <a:off x="1618868" y="1131633"/>
              <a:ext cx="119380" cy="127635"/>
            </a:xfrm>
            <a:custGeom>
              <a:avLst/>
              <a:gdLst/>
              <a:ahLst/>
              <a:cxnLst/>
              <a:rect l="l" t="t" r="r" b="b"/>
              <a:pathLst>
                <a:path w="119380" h="127634">
                  <a:moveTo>
                    <a:pt x="61985" y="0"/>
                  </a:moveTo>
                  <a:lnTo>
                    <a:pt x="24892" y="9715"/>
                  </a:lnTo>
                  <a:lnTo>
                    <a:pt x="889" y="46037"/>
                  </a:lnTo>
                  <a:lnTo>
                    <a:pt x="0" y="51244"/>
                  </a:lnTo>
                  <a:lnTo>
                    <a:pt x="59" y="57092"/>
                  </a:lnTo>
                  <a:lnTo>
                    <a:pt x="634" y="62039"/>
                  </a:lnTo>
                  <a:lnTo>
                    <a:pt x="1793" y="81539"/>
                  </a:lnTo>
                  <a:lnTo>
                    <a:pt x="9239" y="99171"/>
                  </a:lnTo>
                  <a:lnTo>
                    <a:pt x="22066" y="113349"/>
                  </a:lnTo>
                  <a:lnTo>
                    <a:pt x="39369" y="122491"/>
                  </a:lnTo>
                  <a:lnTo>
                    <a:pt x="64758" y="127631"/>
                  </a:lnTo>
                  <a:lnTo>
                    <a:pt x="88550" y="121983"/>
                  </a:lnTo>
                  <a:lnTo>
                    <a:pt x="107628" y="107096"/>
                  </a:lnTo>
                  <a:lnTo>
                    <a:pt x="112484" y="97345"/>
                  </a:lnTo>
                  <a:lnTo>
                    <a:pt x="65405" y="97345"/>
                  </a:lnTo>
                  <a:lnTo>
                    <a:pt x="49424" y="94313"/>
                  </a:lnTo>
                  <a:lnTo>
                    <a:pt x="37195" y="85280"/>
                  </a:lnTo>
                  <a:lnTo>
                    <a:pt x="29989" y="72056"/>
                  </a:lnTo>
                  <a:lnTo>
                    <a:pt x="29120" y="57092"/>
                  </a:lnTo>
                  <a:lnTo>
                    <a:pt x="29153" y="56118"/>
                  </a:lnTo>
                  <a:lnTo>
                    <a:pt x="53562" y="31035"/>
                  </a:lnTo>
                  <a:lnTo>
                    <a:pt x="108411" y="31035"/>
                  </a:lnTo>
                  <a:lnTo>
                    <a:pt x="96019" y="15702"/>
                  </a:lnTo>
                  <a:lnTo>
                    <a:pt x="74930" y="2603"/>
                  </a:lnTo>
                  <a:lnTo>
                    <a:pt x="61985" y="0"/>
                  </a:lnTo>
                  <a:close/>
                </a:path>
                <a:path w="119380" h="127634">
                  <a:moveTo>
                    <a:pt x="108411" y="31035"/>
                  </a:moveTo>
                  <a:lnTo>
                    <a:pt x="53562" y="31035"/>
                  </a:lnTo>
                  <a:lnTo>
                    <a:pt x="67905" y="33228"/>
                  </a:lnTo>
                  <a:lnTo>
                    <a:pt x="79629" y="43243"/>
                  </a:lnTo>
                  <a:lnTo>
                    <a:pt x="84637" y="49389"/>
                  </a:lnTo>
                  <a:lnTo>
                    <a:pt x="88074" y="56118"/>
                  </a:lnTo>
                  <a:lnTo>
                    <a:pt x="89987" y="63299"/>
                  </a:lnTo>
                  <a:lnTo>
                    <a:pt x="90424" y="70802"/>
                  </a:lnTo>
                  <a:lnTo>
                    <a:pt x="90424" y="73723"/>
                  </a:lnTo>
                  <a:lnTo>
                    <a:pt x="65405" y="97345"/>
                  </a:lnTo>
                  <a:lnTo>
                    <a:pt x="112484" y="97345"/>
                  </a:lnTo>
                  <a:lnTo>
                    <a:pt x="118872" y="84518"/>
                  </a:lnTo>
                  <a:lnTo>
                    <a:pt x="119125" y="83629"/>
                  </a:lnTo>
                  <a:lnTo>
                    <a:pt x="119380" y="81978"/>
                  </a:lnTo>
                  <a:lnTo>
                    <a:pt x="119292" y="57092"/>
                  </a:lnTo>
                  <a:lnTo>
                    <a:pt x="111156" y="34432"/>
                  </a:lnTo>
                  <a:lnTo>
                    <a:pt x="108411" y="31035"/>
                  </a:lnTo>
                  <a:close/>
                </a:path>
              </a:pathLst>
            </a:custGeom>
            <a:solidFill>
              <a:srgbClr val="1A2546"/>
            </a:solidFill>
          </p:spPr>
          <p:txBody>
            <a:bodyPr wrap="square" lIns="0" tIns="0" rIns="0" bIns="0" rtlCol="0"/>
            <a:lstStyle/>
            <a:p>
              <a:endParaRPr sz="2400"/>
            </a:p>
          </p:txBody>
        </p:sp>
        <p:sp>
          <p:nvSpPr>
            <p:cNvPr id="52" name="object 52"/>
            <p:cNvSpPr/>
            <p:nvPr/>
          </p:nvSpPr>
          <p:spPr>
            <a:xfrm>
              <a:off x="1647951" y="1162034"/>
              <a:ext cx="61594" cy="66040"/>
            </a:xfrm>
            <a:custGeom>
              <a:avLst/>
              <a:gdLst/>
              <a:ahLst/>
              <a:cxnLst/>
              <a:rect l="l" t="t" r="r" b="b"/>
              <a:pathLst>
                <a:path w="61594" h="66040">
                  <a:moveTo>
                    <a:pt x="24606" y="0"/>
                  </a:moveTo>
                  <a:lnTo>
                    <a:pt x="11080" y="5840"/>
                  </a:lnTo>
                  <a:lnTo>
                    <a:pt x="2031" y="18811"/>
                  </a:lnTo>
                  <a:lnTo>
                    <a:pt x="508" y="23637"/>
                  </a:lnTo>
                  <a:lnTo>
                    <a:pt x="0" y="26050"/>
                  </a:lnTo>
                  <a:lnTo>
                    <a:pt x="908" y="41618"/>
                  </a:lnTo>
                  <a:lnTo>
                    <a:pt x="8127" y="54673"/>
                  </a:lnTo>
                  <a:lnTo>
                    <a:pt x="20395" y="63323"/>
                  </a:lnTo>
                  <a:lnTo>
                    <a:pt x="36449" y="65674"/>
                  </a:lnTo>
                  <a:lnTo>
                    <a:pt x="45335" y="63920"/>
                  </a:lnTo>
                  <a:lnTo>
                    <a:pt x="52768" y="59356"/>
                  </a:lnTo>
                  <a:lnTo>
                    <a:pt x="58201" y="52744"/>
                  </a:lnTo>
                  <a:lnTo>
                    <a:pt x="61087" y="44846"/>
                  </a:lnTo>
                  <a:lnTo>
                    <a:pt x="61341" y="40401"/>
                  </a:lnTo>
                  <a:lnTo>
                    <a:pt x="60926" y="32700"/>
                  </a:lnTo>
                  <a:lnTo>
                    <a:pt x="24606" y="0"/>
                  </a:lnTo>
                  <a:close/>
                </a:path>
              </a:pathLst>
            </a:custGeom>
            <a:solidFill>
              <a:srgbClr val="FDC92A"/>
            </a:solidFill>
          </p:spPr>
          <p:txBody>
            <a:bodyPr wrap="square" lIns="0" tIns="0" rIns="0" bIns="0" rtlCol="0"/>
            <a:lstStyle/>
            <a:p>
              <a:endParaRPr sz="2400"/>
            </a:p>
          </p:txBody>
        </p:sp>
      </p:grpSp>
      <p:sp>
        <p:nvSpPr>
          <p:cNvPr id="56" name="object 16"/>
          <p:cNvSpPr/>
          <p:nvPr/>
        </p:nvSpPr>
        <p:spPr>
          <a:xfrm>
            <a:off x="1054071" y="242370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1</a:t>
            </a:r>
            <a:endParaRPr sz="4000" dirty="0">
              <a:solidFill>
                <a:schemeClr val="bg1"/>
              </a:solidFill>
            </a:endParaRPr>
          </a:p>
        </p:txBody>
      </p:sp>
      <p:sp>
        <p:nvSpPr>
          <p:cNvPr id="58" name="object 16"/>
          <p:cNvSpPr/>
          <p:nvPr/>
        </p:nvSpPr>
        <p:spPr>
          <a:xfrm>
            <a:off x="4961540" y="2373473"/>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2</a:t>
            </a:r>
            <a:endParaRPr sz="4000" dirty="0">
              <a:solidFill>
                <a:schemeClr val="bg1"/>
              </a:solidFill>
            </a:endParaRPr>
          </a:p>
        </p:txBody>
      </p:sp>
      <p:sp>
        <p:nvSpPr>
          <p:cNvPr id="59" name="object 16"/>
          <p:cNvSpPr/>
          <p:nvPr/>
        </p:nvSpPr>
        <p:spPr>
          <a:xfrm>
            <a:off x="9195406" y="2338495"/>
            <a:ext cx="1358265" cy="594360"/>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4000" dirty="0" smtClean="0">
                <a:solidFill>
                  <a:schemeClr val="bg1"/>
                </a:solidFill>
              </a:rPr>
              <a:t>3</a:t>
            </a:r>
            <a:endParaRPr sz="4000" dirty="0">
              <a:solidFill>
                <a:schemeClr val="bg1"/>
              </a:solidFill>
            </a:endParaRPr>
          </a:p>
        </p:txBody>
      </p:sp>
      <p:sp>
        <p:nvSpPr>
          <p:cNvPr id="61" name="object 53"/>
          <p:cNvSpPr txBox="1">
            <a:spLocks noGrp="1"/>
          </p:cNvSpPr>
          <p:nvPr>
            <p:ph sz="half" idx="2"/>
          </p:nvPr>
        </p:nvSpPr>
        <p:spPr>
          <a:xfrm>
            <a:off x="676337" y="3205447"/>
            <a:ext cx="2825115" cy="2993768"/>
          </a:xfrm>
          <a:prstGeom prst="rect">
            <a:avLst/>
          </a:prstGeom>
        </p:spPr>
        <p:txBody>
          <a:bodyPr vert="horz" wrap="square" lIns="0" tIns="13335" rIns="0" bIns="0" rtlCol="0">
            <a:spAutoFit/>
          </a:bodyPr>
          <a:lstStyle/>
          <a:p>
            <a:pPr marR="61594" algn="ctr">
              <a:lnSpc>
                <a:spcPct val="100000"/>
              </a:lnSpc>
            </a:pP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endParaRPr spc="35" dirty="0"/>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đơn</a:t>
            </a:r>
            <a:r>
              <a:rPr lang="en-US" sz="1800" spc="-35" dirty="0" smtClean="0">
                <a:solidFill>
                  <a:srgbClr val="006FC0"/>
                </a:solidFill>
              </a:rPr>
              <a:t> </a:t>
            </a:r>
            <a:r>
              <a:rPr lang="en-US" sz="1800" spc="-35" dirty="0" err="1" smtClean="0">
                <a:solidFill>
                  <a:srgbClr val="006FC0"/>
                </a:solidFill>
              </a:rPr>
              <a:t>chất</a:t>
            </a:r>
            <a:endParaRPr lang="en-US" sz="1800" spc="-35" dirty="0" smtClean="0">
              <a:solidFill>
                <a:srgbClr val="006FC0"/>
              </a:solidFill>
            </a:endParaRPr>
          </a:p>
          <a:p>
            <a:pPr marL="321310" indent="-287020">
              <a:lnSpc>
                <a:spcPct val="100000"/>
              </a:lnSpc>
              <a:spcBef>
                <a:spcPts val="295"/>
              </a:spcBef>
              <a:buSzPct val="112500"/>
              <a:buFont typeface="Wingdings"/>
              <a:buChar char=""/>
              <a:tabLst>
                <a:tab pos="321945" algn="l"/>
              </a:tabLst>
            </a:pPr>
            <a:r>
              <a:rPr lang="en-US" sz="1800" spc="-35" dirty="0" err="1" smtClean="0">
                <a:solidFill>
                  <a:srgbClr val="006FC0"/>
                </a:solidFill>
              </a:rPr>
              <a:t>Công</a:t>
            </a:r>
            <a:r>
              <a:rPr lang="en-US" sz="1800" spc="-35" dirty="0" smtClean="0">
                <a:solidFill>
                  <a:srgbClr val="006FC0"/>
                </a:solidFill>
              </a:rPr>
              <a:t> </a:t>
            </a:r>
            <a:r>
              <a:rPr lang="en-US" sz="1800" spc="-35" dirty="0" err="1" smtClean="0">
                <a:solidFill>
                  <a:srgbClr val="006FC0"/>
                </a:solidFill>
              </a:rPr>
              <a:t>thức</a:t>
            </a:r>
            <a:r>
              <a:rPr lang="en-US" sz="1800" spc="-35" dirty="0" smtClean="0">
                <a:solidFill>
                  <a:srgbClr val="006FC0"/>
                </a:solidFill>
              </a:rPr>
              <a:t> </a:t>
            </a:r>
            <a:r>
              <a:rPr lang="en-US" sz="1800" spc="-35" dirty="0" err="1" smtClean="0">
                <a:solidFill>
                  <a:srgbClr val="006FC0"/>
                </a:solidFill>
              </a:rPr>
              <a:t>hoá</a:t>
            </a:r>
            <a:r>
              <a:rPr lang="en-US" sz="1800" spc="-35" dirty="0" smtClean="0">
                <a:solidFill>
                  <a:srgbClr val="006FC0"/>
                </a:solidFill>
              </a:rPr>
              <a:t> </a:t>
            </a:r>
            <a:r>
              <a:rPr lang="en-US" sz="1800" spc="-35" dirty="0" err="1" smtClean="0">
                <a:solidFill>
                  <a:srgbClr val="006FC0"/>
                </a:solidFill>
              </a:rPr>
              <a:t>học</a:t>
            </a:r>
            <a:r>
              <a:rPr lang="en-US" sz="1800" spc="-35" dirty="0" smtClean="0">
                <a:solidFill>
                  <a:srgbClr val="006FC0"/>
                </a:solidFill>
              </a:rPr>
              <a:t> </a:t>
            </a:r>
            <a:r>
              <a:rPr lang="en-US" sz="1800" spc="-35" dirty="0" err="1" smtClean="0">
                <a:solidFill>
                  <a:srgbClr val="006FC0"/>
                </a:solidFill>
              </a:rPr>
              <a:t>của</a:t>
            </a:r>
            <a:r>
              <a:rPr lang="en-US" sz="1800" spc="-35" dirty="0" smtClean="0">
                <a:solidFill>
                  <a:srgbClr val="006FC0"/>
                </a:solidFill>
              </a:rPr>
              <a:t> </a:t>
            </a:r>
            <a:r>
              <a:rPr lang="en-US" sz="1800" spc="-35" dirty="0" err="1" smtClean="0">
                <a:solidFill>
                  <a:srgbClr val="006FC0"/>
                </a:solidFill>
              </a:rPr>
              <a:t>hợp</a:t>
            </a:r>
            <a:r>
              <a:rPr lang="en-US" sz="1800" spc="-35" dirty="0" smtClean="0">
                <a:solidFill>
                  <a:srgbClr val="006FC0"/>
                </a:solidFill>
              </a:rPr>
              <a:t> </a:t>
            </a:r>
            <a:r>
              <a:rPr lang="en-US" sz="1800" spc="-35" dirty="0" err="1" smtClean="0">
                <a:solidFill>
                  <a:srgbClr val="006FC0"/>
                </a:solidFill>
              </a:rPr>
              <a:t>chất</a:t>
            </a:r>
            <a:endParaRPr sz="1800" dirty="0"/>
          </a:p>
          <a:p>
            <a:pPr marL="321310" indent="-287020">
              <a:lnSpc>
                <a:spcPct val="100000"/>
              </a:lnSpc>
              <a:buSzPct val="112500"/>
              <a:buFont typeface="Wingdings"/>
              <a:buChar char=""/>
              <a:tabLst>
                <a:tab pos="321945" algn="l"/>
              </a:tabLst>
            </a:pPr>
            <a:r>
              <a:rPr lang="en-US" sz="1800" spc="-60" dirty="0" smtClean="0">
                <a:solidFill>
                  <a:srgbClr val="006FC0"/>
                </a:solidFill>
              </a:rPr>
              <a:t>Ý </a:t>
            </a:r>
            <a:r>
              <a:rPr lang="en-US" sz="1800" spc="-60" dirty="0" err="1" smtClean="0">
                <a:solidFill>
                  <a:srgbClr val="006FC0"/>
                </a:solidFill>
              </a:rPr>
              <a:t>nghĩa</a:t>
            </a:r>
            <a:r>
              <a:rPr lang="en-US" sz="1800" spc="-60" dirty="0" smtClean="0">
                <a:solidFill>
                  <a:srgbClr val="006FC0"/>
                </a:solidFill>
              </a:rPr>
              <a:t> </a:t>
            </a:r>
            <a:r>
              <a:rPr lang="en-US" sz="1800" spc="-60" dirty="0" err="1" smtClean="0">
                <a:solidFill>
                  <a:srgbClr val="006FC0"/>
                </a:solidFill>
              </a:rPr>
              <a:t>công</a:t>
            </a:r>
            <a:r>
              <a:rPr lang="en-US" sz="1800" spc="-60" dirty="0" smtClean="0">
                <a:solidFill>
                  <a:srgbClr val="006FC0"/>
                </a:solidFill>
              </a:rPr>
              <a:t> </a:t>
            </a:r>
            <a:r>
              <a:rPr lang="en-US" sz="1800" spc="-60" dirty="0" err="1" smtClean="0">
                <a:solidFill>
                  <a:srgbClr val="006FC0"/>
                </a:solidFill>
              </a:rPr>
              <a:t>thứ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học</a:t>
            </a:r>
            <a:endParaRPr lang="en-US" sz="1800" spc="-60" dirty="0" smtClean="0">
              <a:solidFill>
                <a:srgbClr val="006FC0"/>
              </a:solidFill>
            </a:endParaRPr>
          </a:p>
          <a:p>
            <a:pPr marL="321310" indent="-287020">
              <a:lnSpc>
                <a:spcPct val="100000"/>
              </a:lnSpc>
              <a:buSzPct val="112500"/>
              <a:buFont typeface="Wingdings"/>
              <a:buChar char=""/>
              <a:tabLst>
                <a:tab pos="321945" algn="l"/>
              </a:tabLst>
            </a:pPr>
            <a:r>
              <a:rPr lang="en-US" sz="1800" spc="-60" dirty="0" err="1" smtClean="0">
                <a:solidFill>
                  <a:srgbClr val="006FC0"/>
                </a:solidFill>
              </a:rPr>
              <a:t>Tính</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khối</a:t>
            </a:r>
            <a:r>
              <a:rPr lang="en-US" sz="1800" spc="-60" dirty="0" smtClean="0">
                <a:solidFill>
                  <a:srgbClr val="006FC0"/>
                </a:solidFill>
              </a:rPr>
              <a:t> </a:t>
            </a:r>
            <a:r>
              <a:rPr lang="en-US" sz="1800" spc="-60" dirty="0" err="1" smtClean="0">
                <a:solidFill>
                  <a:srgbClr val="006FC0"/>
                </a:solidFill>
              </a:rPr>
              <a:t>lượng</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r>
              <a:rPr lang="en-US" sz="1800" spc="-60" dirty="0" smtClean="0">
                <a:solidFill>
                  <a:srgbClr val="006FC0"/>
                </a:solidFill>
              </a:rPr>
              <a:t> </a:t>
            </a:r>
            <a:r>
              <a:rPr lang="en-US" sz="1800" spc="-60" dirty="0" err="1" smtClean="0">
                <a:solidFill>
                  <a:srgbClr val="006FC0"/>
                </a:solidFill>
              </a:rPr>
              <a:t>trong</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endParaRPr sz="1800" dirty="0"/>
          </a:p>
        </p:txBody>
      </p:sp>
      <p:sp>
        <p:nvSpPr>
          <p:cNvPr id="62" name="object 53"/>
          <p:cNvSpPr txBox="1">
            <a:spLocks noGrp="1"/>
          </p:cNvSpPr>
          <p:nvPr>
            <p:ph sz="half" idx="2"/>
          </p:nvPr>
        </p:nvSpPr>
        <p:spPr>
          <a:xfrm>
            <a:off x="4228114" y="3207927"/>
            <a:ext cx="2825115" cy="1165063"/>
          </a:xfrm>
          <a:prstGeom prst="rect">
            <a:avLst/>
          </a:prstGeom>
        </p:spPr>
        <p:txBody>
          <a:bodyPr vert="horz" wrap="square" lIns="0" tIns="13335" rIns="0" bIns="0" rtlCol="0">
            <a:spAutoFit/>
          </a:bodyPr>
          <a:lstStyle/>
          <a:p>
            <a:pPr marR="61594" algn="ctr">
              <a:lnSpc>
                <a:spcPct val="100000"/>
              </a:lnSpc>
            </a:pPr>
            <a:r>
              <a:rPr lang="en-US" spc="-100" dirty="0" err="1" smtClean="0"/>
              <a:t>Hoá</a:t>
            </a:r>
            <a:r>
              <a:rPr lang="en-US" spc="-100" dirty="0" smtClean="0"/>
              <a:t> </a:t>
            </a:r>
            <a:r>
              <a:rPr lang="en-US" spc="-100" dirty="0" err="1" smtClean="0"/>
              <a:t>trị</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Cách</a:t>
            </a:r>
            <a:r>
              <a:rPr lang="en-US" sz="1800" spc="55" dirty="0" smtClean="0">
                <a:solidFill>
                  <a:srgbClr val="006FC0"/>
                </a:solidFill>
              </a:rPr>
              <a:t> </a:t>
            </a:r>
            <a:r>
              <a:rPr lang="en-US" sz="1800" spc="55" dirty="0" err="1" smtClean="0">
                <a:solidFill>
                  <a:srgbClr val="006FC0"/>
                </a:solidFill>
              </a:rPr>
              <a:t>xác</a:t>
            </a:r>
            <a:r>
              <a:rPr lang="en-US" sz="1800" spc="55" dirty="0" smtClean="0">
                <a:solidFill>
                  <a:srgbClr val="006FC0"/>
                </a:solidFill>
              </a:rPr>
              <a:t> </a:t>
            </a:r>
            <a:r>
              <a:rPr lang="en-US" sz="1800" spc="55" dirty="0" err="1" smtClean="0">
                <a:solidFill>
                  <a:srgbClr val="006FC0"/>
                </a:solidFill>
              </a:rPr>
              <a:t>định</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Quy</a:t>
            </a:r>
            <a:r>
              <a:rPr lang="en-US" sz="1800" spc="-60" dirty="0" smtClean="0">
                <a:solidFill>
                  <a:srgbClr val="006FC0"/>
                </a:solidFill>
              </a:rPr>
              <a:t> </a:t>
            </a:r>
            <a:r>
              <a:rPr lang="en-US" sz="1800" spc="-60" dirty="0" err="1" smtClean="0">
                <a:solidFill>
                  <a:srgbClr val="006FC0"/>
                </a:solidFill>
              </a:rPr>
              <a:t>tắc</a:t>
            </a:r>
            <a:r>
              <a:rPr lang="en-US" sz="1800" spc="-60" dirty="0" smtClean="0">
                <a:solidFill>
                  <a:srgbClr val="006FC0"/>
                </a:solidFill>
              </a:rPr>
              <a:t> </a:t>
            </a:r>
            <a:r>
              <a:rPr lang="en-US" sz="1800" spc="-60" dirty="0" err="1" smtClean="0">
                <a:solidFill>
                  <a:srgbClr val="006FC0"/>
                </a:solidFill>
              </a:rPr>
              <a:t>hoá</a:t>
            </a:r>
            <a:r>
              <a:rPr lang="en-US" sz="1800" spc="-60" dirty="0" smtClean="0">
                <a:solidFill>
                  <a:srgbClr val="006FC0"/>
                </a:solidFill>
              </a:rPr>
              <a:t> </a:t>
            </a:r>
            <a:r>
              <a:rPr lang="en-US" sz="1800" spc="-60" dirty="0" err="1" smtClean="0">
                <a:solidFill>
                  <a:srgbClr val="006FC0"/>
                </a:solidFill>
              </a:rPr>
              <a:t>trị</a:t>
            </a:r>
            <a:endParaRPr sz="1800" dirty="0"/>
          </a:p>
        </p:txBody>
      </p:sp>
      <p:sp>
        <p:nvSpPr>
          <p:cNvPr id="63" name="object 53"/>
          <p:cNvSpPr txBox="1">
            <a:spLocks noGrp="1"/>
          </p:cNvSpPr>
          <p:nvPr>
            <p:ph sz="half" idx="2"/>
          </p:nvPr>
        </p:nvSpPr>
        <p:spPr>
          <a:xfrm>
            <a:off x="8200798" y="3282661"/>
            <a:ext cx="2825115" cy="2149948"/>
          </a:xfrm>
          <a:prstGeom prst="rect">
            <a:avLst/>
          </a:prstGeom>
        </p:spPr>
        <p:txBody>
          <a:bodyPr vert="horz" wrap="square" lIns="0" tIns="13335" rIns="0" bIns="0" rtlCol="0">
            <a:spAutoFit/>
          </a:bodyPr>
          <a:lstStyle/>
          <a:p>
            <a:pPr marR="61594" algn="ctr">
              <a:lnSpc>
                <a:spcPct val="100000"/>
              </a:lnSpc>
            </a:pPr>
            <a:r>
              <a:rPr lang="en-US" spc="-100" dirty="0" err="1" smtClean="0"/>
              <a:t>Lập</a:t>
            </a:r>
            <a:r>
              <a:rPr lang="en-US" spc="-100" dirty="0" smtClean="0"/>
              <a:t> </a:t>
            </a:r>
            <a:r>
              <a:rPr lang="en-US" spc="-100" dirty="0" err="1" smtClean="0"/>
              <a:t>Công</a:t>
            </a:r>
            <a:r>
              <a:rPr lang="en-US" spc="-100" dirty="0" smtClean="0"/>
              <a:t> </a:t>
            </a:r>
            <a:r>
              <a:rPr lang="en-US" spc="-100" dirty="0" err="1" smtClean="0"/>
              <a:t>thức</a:t>
            </a:r>
            <a:r>
              <a:rPr lang="en-US" spc="-100" dirty="0" smtClean="0"/>
              <a:t> </a:t>
            </a:r>
            <a:r>
              <a:rPr lang="en-US" spc="-100" dirty="0" err="1" smtClean="0"/>
              <a:t>hoá</a:t>
            </a:r>
            <a:r>
              <a:rPr lang="en-US" spc="-100" dirty="0" smtClean="0"/>
              <a:t> </a:t>
            </a:r>
            <a:r>
              <a:rPr lang="en-US" spc="-100" dirty="0" err="1" smtClean="0"/>
              <a:t>học</a:t>
            </a:r>
            <a:r>
              <a:rPr lang="en-US" spc="-100" dirty="0" smtClean="0"/>
              <a:t> </a:t>
            </a:r>
            <a:r>
              <a:rPr lang="en-US" spc="-100" dirty="0" err="1" smtClean="0"/>
              <a:t>của</a:t>
            </a:r>
            <a:r>
              <a:rPr lang="en-US" spc="-100" dirty="0" smtClean="0"/>
              <a:t> </a:t>
            </a:r>
            <a:r>
              <a:rPr lang="en-US" spc="-100" dirty="0" err="1" smtClean="0"/>
              <a:t>hợp</a:t>
            </a:r>
            <a:r>
              <a:rPr lang="en-US" spc="-100" dirty="0" smtClean="0"/>
              <a:t> </a:t>
            </a:r>
            <a:r>
              <a:rPr lang="en-US" spc="-100" dirty="0" err="1" smtClean="0"/>
              <a:t>chất</a:t>
            </a:r>
            <a:endParaRPr spc="35" dirty="0"/>
          </a:p>
          <a:p>
            <a:pPr marL="321310" indent="-287020">
              <a:lnSpc>
                <a:spcPct val="100000"/>
              </a:lnSpc>
              <a:spcBef>
                <a:spcPts val="295"/>
              </a:spcBef>
              <a:buSzPct val="112500"/>
              <a:buFont typeface="Wingdings"/>
              <a:buChar char=""/>
              <a:tabLst>
                <a:tab pos="321945" algn="l"/>
              </a:tabLst>
            </a:pPr>
            <a:r>
              <a:rPr lang="en-US" sz="1800" spc="55" dirty="0" err="1" smtClean="0">
                <a:solidFill>
                  <a:srgbClr val="006FC0"/>
                </a:solidFill>
              </a:rPr>
              <a:t>Lập</a:t>
            </a:r>
            <a:r>
              <a:rPr lang="en-US" sz="1800" spc="55" dirty="0" smtClean="0">
                <a:solidFill>
                  <a:srgbClr val="006FC0"/>
                </a:solidFill>
              </a:rPr>
              <a:t> CTHH </a:t>
            </a:r>
            <a:r>
              <a:rPr lang="en-US" sz="1800" spc="55" dirty="0" err="1" smtClean="0">
                <a:solidFill>
                  <a:srgbClr val="006FC0"/>
                </a:solidFill>
              </a:rPr>
              <a:t>của</a:t>
            </a:r>
            <a:r>
              <a:rPr lang="en-US" sz="1800" spc="55" dirty="0" smtClean="0">
                <a:solidFill>
                  <a:srgbClr val="006FC0"/>
                </a:solidFill>
              </a:rPr>
              <a:t> </a:t>
            </a:r>
            <a:r>
              <a:rPr lang="en-US" sz="1800" spc="55" dirty="0" err="1" smtClean="0">
                <a:solidFill>
                  <a:srgbClr val="006FC0"/>
                </a:solidFill>
              </a:rPr>
              <a:t>hợp</a:t>
            </a:r>
            <a:r>
              <a:rPr lang="en-US" sz="1800" spc="55" dirty="0" smtClean="0">
                <a:solidFill>
                  <a:srgbClr val="006FC0"/>
                </a:solidFill>
              </a:rPr>
              <a:t> </a:t>
            </a:r>
            <a:r>
              <a:rPr lang="en-US" sz="1800" spc="55" dirty="0" err="1" smtClean="0">
                <a:solidFill>
                  <a:srgbClr val="006FC0"/>
                </a:solidFill>
              </a:rPr>
              <a:t>chất</a:t>
            </a:r>
            <a:r>
              <a:rPr lang="en-US" sz="1800" spc="55" dirty="0" smtClean="0">
                <a:solidFill>
                  <a:srgbClr val="006FC0"/>
                </a:solidFill>
              </a:rPr>
              <a:t> </a:t>
            </a:r>
            <a:r>
              <a:rPr lang="en-US" sz="1800" spc="55" dirty="0" err="1" smtClean="0">
                <a:solidFill>
                  <a:srgbClr val="006FC0"/>
                </a:solidFill>
              </a:rPr>
              <a:t>khi</a:t>
            </a:r>
            <a:r>
              <a:rPr lang="en-US" sz="1800" spc="55" dirty="0" smtClean="0">
                <a:solidFill>
                  <a:srgbClr val="006FC0"/>
                </a:solidFill>
              </a:rPr>
              <a:t> </a:t>
            </a:r>
            <a:r>
              <a:rPr lang="en-US" sz="1800" spc="55" dirty="0" err="1" smtClean="0">
                <a:solidFill>
                  <a:srgbClr val="006FC0"/>
                </a:solidFill>
              </a:rPr>
              <a:t>biết</a:t>
            </a:r>
            <a:r>
              <a:rPr lang="en-US" sz="1800" spc="55" dirty="0" smtClean="0">
                <a:solidFill>
                  <a:srgbClr val="006FC0"/>
                </a:solidFill>
              </a:rPr>
              <a:t> </a:t>
            </a:r>
            <a:r>
              <a:rPr lang="en-US" sz="1800" spc="55" dirty="0" err="1" smtClean="0">
                <a:solidFill>
                  <a:srgbClr val="006FC0"/>
                </a:solidFill>
              </a:rPr>
              <a:t>hoá</a:t>
            </a:r>
            <a:r>
              <a:rPr lang="en-US" sz="1800" spc="55" dirty="0" smtClean="0">
                <a:solidFill>
                  <a:srgbClr val="006FC0"/>
                </a:solidFill>
              </a:rPr>
              <a:t> </a:t>
            </a:r>
            <a:r>
              <a:rPr lang="en-US" sz="1800" spc="55" dirty="0" err="1" smtClean="0">
                <a:solidFill>
                  <a:srgbClr val="006FC0"/>
                </a:solidFill>
              </a:rPr>
              <a:t>trị</a:t>
            </a:r>
            <a:endParaRPr sz="1800" dirty="0"/>
          </a:p>
          <a:p>
            <a:pPr marL="321310" indent="-287020">
              <a:lnSpc>
                <a:spcPct val="100000"/>
              </a:lnSpc>
              <a:buSzPct val="112500"/>
              <a:buFont typeface="Wingdings"/>
              <a:buChar char=""/>
              <a:tabLst>
                <a:tab pos="321945" algn="l"/>
              </a:tabLst>
            </a:pPr>
            <a:r>
              <a:rPr lang="en-US" sz="1800" spc="-60" dirty="0" err="1" smtClean="0">
                <a:solidFill>
                  <a:srgbClr val="006FC0"/>
                </a:solidFill>
              </a:rPr>
              <a:t>Lập</a:t>
            </a:r>
            <a:r>
              <a:rPr lang="en-US" sz="1800" spc="-60" dirty="0" smtClean="0">
                <a:solidFill>
                  <a:srgbClr val="006FC0"/>
                </a:solidFill>
              </a:rPr>
              <a:t> CTHH </a:t>
            </a:r>
            <a:r>
              <a:rPr lang="en-US" sz="1800" spc="-60" dirty="0" err="1" smtClean="0">
                <a:solidFill>
                  <a:srgbClr val="006FC0"/>
                </a:solidFill>
              </a:rPr>
              <a:t>của</a:t>
            </a:r>
            <a:r>
              <a:rPr lang="en-US" sz="1800" spc="-60" dirty="0" smtClean="0">
                <a:solidFill>
                  <a:srgbClr val="006FC0"/>
                </a:solidFill>
              </a:rPr>
              <a:t> </a:t>
            </a:r>
            <a:r>
              <a:rPr lang="en-US" sz="1800" spc="-60" dirty="0" err="1" smtClean="0">
                <a:solidFill>
                  <a:srgbClr val="006FC0"/>
                </a:solidFill>
              </a:rPr>
              <a:t>hợp</a:t>
            </a:r>
            <a:r>
              <a:rPr lang="en-US" sz="1800" spc="-60" dirty="0" smtClean="0">
                <a:solidFill>
                  <a:srgbClr val="006FC0"/>
                </a:solidFill>
              </a:rPr>
              <a:t> </a:t>
            </a:r>
            <a:r>
              <a:rPr lang="en-US" sz="1800" spc="-60" dirty="0" err="1" smtClean="0">
                <a:solidFill>
                  <a:srgbClr val="006FC0"/>
                </a:solidFill>
              </a:rPr>
              <a:t>chất</a:t>
            </a:r>
            <a:r>
              <a:rPr lang="en-US" sz="1800" spc="-60" dirty="0" smtClean="0">
                <a:solidFill>
                  <a:srgbClr val="006FC0"/>
                </a:solidFill>
              </a:rPr>
              <a:t> </a:t>
            </a:r>
            <a:r>
              <a:rPr lang="en-US" sz="1800" spc="-60" dirty="0" err="1" smtClean="0">
                <a:solidFill>
                  <a:srgbClr val="006FC0"/>
                </a:solidFill>
              </a:rPr>
              <a:t>theo</a:t>
            </a:r>
            <a:r>
              <a:rPr lang="en-US" sz="1800" spc="-60" dirty="0" smtClean="0">
                <a:solidFill>
                  <a:srgbClr val="006FC0"/>
                </a:solidFill>
              </a:rPr>
              <a:t> </a:t>
            </a:r>
            <a:r>
              <a:rPr lang="en-US" sz="1800" spc="-60" dirty="0" err="1" smtClean="0">
                <a:solidFill>
                  <a:srgbClr val="006FC0"/>
                </a:solidFill>
              </a:rPr>
              <a:t>phần</a:t>
            </a:r>
            <a:r>
              <a:rPr lang="en-US" sz="1800" spc="-60" dirty="0" smtClean="0">
                <a:solidFill>
                  <a:srgbClr val="006FC0"/>
                </a:solidFill>
              </a:rPr>
              <a:t> </a:t>
            </a:r>
            <a:r>
              <a:rPr lang="en-US" sz="1800" spc="-60" dirty="0" err="1" smtClean="0">
                <a:solidFill>
                  <a:srgbClr val="006FC0"/>
                </a:solidFill>
              </a:rPr>
              <a:t>trăm</a:t>
            </a:r>
            <a:r>
              <a:rPr lang="en-US" sz="1800" spc="-60" dirty="0" smtClean="0">
                <a:solidFill>
                  <a:srgbClr val="006FC0"/>
                </a:solidFill>
              </a:rPr>
              <a:t> </a:t>
            </a:r>
            <a:r>
              <a:rPr lang="en-US" sz="1800" spc="-60" dirty="0" err="1" smtClean="0">
                <a:solidFill>
                  <a:srgbClr val="006FC0"/>
                </a:solidFill>
              </a:rPr>
              <a:t>các</a:t>
            </a:r>
            <a:r>
              <a:rPr lang="en-US" sz="1800" spc="-60" dirty="0" smtClean="0">
                <a:solidFill>
                  <a:srgbClr val="006FC0"/>
                </a:solidFill>
              </a:rPr>
              <a:t> </a:t>
            </a:r>
            <a:r>
              <a:rPr lang="en-US" sz="1800" spc="-60" dirty="0" err="1" smtClean="0">
                <a:solidFill>
                  <a:srgbClr val="006FC0"/>
                </a:solidFill>
              </a:rPr>
              <a:t>nguyên</a:t>
            </a:r>
            <a:r>
              <a:rPr lang="en-US" sz="1800" spc="-60" dirty="0" smtClean="0">
                <a:solidFill>
                  <a:srgbClr val="006FC0"/>
                </a:solidFill>
              </a:rPr>
              <a:t> </a:t>
            </a:r>
            <a:r>
              <a:rPr lang="en-US" sz="1800" spc="-60" dirty="0" err="1" smtClean="0">
                <a:solidFill>
                  <a:srgbClr val="006FC0"/>
                </a:solidFill>
              </a:rPr>
              <a:t>tố</a:t>
            </a:r>
            <a:endParaRPr sz="1800" dirty="0"/>
          </a:p>
        </p:txBody>
      </p:sp>
    </p:spTree>
    <p:extLst>
      <p:ext uri="{BB962C8B-B14F-4D97-AF65-F5344CB8AC3E}">
        <p14:creationId xmlns:p14="http://schemas.microsoft.com/office/powerpoint/2010/main" val="15689531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9382" y="538900"/>
            <a:ext cx="9871166" cy="923330"/>
          </a:xfrm>
          <a:prstGeom prst="rect">
            <a:avLst/>
          </a:prstGeom>
        </p:spPr>
        <p:txBody>
          <a:bodyPr wrap="square">
            <a:spAutoFit/>
          </a:bodyPr>
          <a:lstStyle/>
          <a:p>
            <a:pPr marL="71120" marR="70485" algn="just">
              <a:lnSpc>
                <a:spcPct val="150000"/>
              </a:lnSpc>
              <a:spcBef>
                <a:spcPts val="795"/>
              </a:spcBef>
              <a:spcAft>
                <a:spcPts val="0"/>
              </a:spcAft>
            </a:pPr>
            <a:r>
              <a:rPr lang="vi-VN" dirty="0">
                <a:latin typeface="Times New Roman" panose="02020603050405020304" pitchFamily="18" charset="0"/>
                <a:ea typeface="Times New Roman" panose="02020603050405020304" pitchFamily="18" charset="0"/>
              </a:rPr>
              <a:t>Xác định được phần trăm khối lượng các nguyên tố hóa học có trong các chất dựa vào công thức phân tử trên nhãn mác sản phẩm như phân bón, thức ăn, đồ uống, …</a:t>
            </a:r>
            <a:endParaRPr lang="en-US" sz="14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19200" y="1462230"/>
            <a:ext cx="9871166" cy="1959511"/>
          </a:xfrm>
          <a:prstGeom prst="rect">
            <a:avLst/>
          </a:prstGeom>
        </p:spPr>
        <p:txBody>
          <a:bodyPr wrap="square">
            <a:spAutoFit/>
          </a:bodyPr>
          <a:lstStyle/>
          <a:p>
            <a:pPr marL="71120" marR="71120" algn="ctr">
              <a:lnSpc>
                <a:spcPct val="150000"/>
              </a:lnSpc>
              <a:spcBef>
                <a:spcPts val="775"/>
              </a:spcBef>
              <a:spcAft>
                <a:spcPts val="30"/>
              </a:spcAft>
            </a:pPr>
            <a:r>
              <a:rPr lang="en-US" dirty="0" err="1" smtClean="0">
                <a:solidFill>
                  <a:srgbClr val="FF0000"/>
                </a:solidFill>
                <a:latin typeface="Times New Roman" panose="02020603050405020304" pitchFamily="18" charset="0"/>
                <a:ea typeface="Times New Roman" panose="02020603050405020304" pitchFamily="18" charset="0"/>
              </a:rPr>
              <a:t>Trả</a:t>
            </a:r>
            <a:r>
              <a:rPr lang="en-US" dirty="0" smtClean="0">
                <a:solidFill>
                  <a:srgbClr val="FF0000"/>
                </a:solidFill>
                <a:latin typeface="Times New Roman" panose="02020603050405020304" pitchFamily="18" charset="0"/>
                <a:ea typeface="Times New Roman" panose="02020603050405020304" pitchFamily="18" charset="0"/>
              </a:rPr>
              <a:t> </a:t>
            </a:r>
            <a:r>
              <a:rPr lang="en-US" dirty="0" err="1" smtClean="0">
                <a:solidFill>
                  <a:srgbClr val="FF0000"/>
                </a:solidFill>
                <a:latin typeface="Times New Roman" panose="02020603050405020304" pitchFamily="18" charset="0"/>
                <a:ea typeface="Times New Roman" panose="02020603050405020304" pitchFamily="18" charset="0"/>
              </a:rPr>
              <a:t>lời</a:t>
            </a:r>
            <a:r>
              <a:rPr lang="en-US" dirty="0" smtClean="0">
                <a:solidFill>
                  <a:srgbClr val="FF0000"/>
                </a:solidFill>
                <a:latin typeface="Times New Roman" panose="02020603050405020304" pitchFamily="18" charset="0"/>
                <a:ea typeface="Times New Roman" panose="02020603050405020304" pitchFamily="18" charset="0"/>
              </a:rPr>
              <a:t>: </a:t>
            </a:r>
          </a:p>
          <a:p>
            <a:pPr marL="71120" marR="71120" algn="just">
              <a:lnSpc>
                <a:spcPct val="150000"/>
              </a:lnSpc>
              <a:spcBef>
                <a:spcPts val="775"/>
              </a:spcBef>
              <a:spcAft>
                <a:spcPts val="30"/>
              </a:spcAft>
            </a:pPr>
            <a:r>
              <a:rPr lang="vi-VN" dirty="0" smtClean="0">
                <a:latin typeface="Times New Roman" panose="02020603050405020304" pitchFamily="18" charset="0"/>
                <a:ea typeface="Times New Roman" panose="02020603050405020304" pitchFamily="18" charset="0"/>
              </a:rPr>
              <a:t>Bột </a:t>
            </a:r>
            <a:r>
              <a:rPr lang="vi-VN" dirty="0">
                <a:latin typeface="Times New Roman" panose="02020603050405020304" pitchFamily="18" charset="0"/>
                <a:ea typeface="Times New Roman" panose="02020603050405020304" pitchFamily="18" charset="0"/>
              </a:rPr>
              <a:t>thuốc muối chữa đau dạ dày có công thức hóa học là NaHCO</a:t>
            </a:r>
            <a:r>
              <a:rPr lang="vi-VN" baseline="-25000" dirty="0">
                <a:latin typeface="Times New Roman" panose="02020603050405020304" pitchFamily="18" charset="0"/>
                <a:ea typeface="Times New Roman" panose="02020603050405020304" pitchFamily="18" charset="0"/>
              </a:rPr>
              <a:t>3</a:t>
            </a:r>
            <a:r>
              <a:rPr lang="vi-VN" dirty="0">
                <a:latin typeface="Times New Roman" panose="02020603050405020304" pitchFamily="18" charset="0"/>
                <a:ea typeface="Times New Roman" panose="02020603050405020304" pitchFamily="18" charset="0"/>
              </a:rPr>
              <a:t> (natri hydrocarbonat hay sodium hydrocarbonate</a:t>
            </a:r>
            <a:r>
              <a:rPr lang="vi-VN" dirty="0" smtClean="0">
                <a:latin typeface="Times New Roman" panose="02020603050405020304" pitchFamily="18" charset="0"/>
                <a:ea typeface="Times New Roman" panose="02020603050405020304" pitchFamily="18" charset="0"/>
              </a:rPr>
              <a:t>).</a:t>
            </a:r>
            <a:endParaRPr lang="en-US" dirty="0" smtClean="0">
              <a:latin typeface="Times New Roman" panose="02020603050405020304" pitchFamily="18" charset="0"/>
              <a:ea typeface="Times New Roman" panose="02020603050405020304" pitchFamily="18" charset="0"/>
            </a:endParaRPr>
          </a:p>
          <a:p>
            <a:pPr marL="71120" marR="71120" algn="just">
              <a:lnSpc>
                <a:spcPct val="150000"/>
              </a:lnSpc>
              <a:spcBef>
                <a:spcPts val="775"/>
              </a:spcBef>
              <a:spcAft>
                <a:spcPts val="30"/>
              </a:spcAft>
            </a:pPr>
            <a:endParaRPr lang="en-US"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60566" y="3421741"/>
            <a:ext cx="3426249" cy="2578832"/>
          </a:xfrm>
          <a:prstGeom prst="rect">
            <a:avLst/>
          </a:prstGeom>
        </p:spPr>
      </p:pic>
      <p:sp>
        <p:nvSpPr>
          <p:cNvPr id="9" name="Rectangle 4"/>
          <p:cNvSpPr>
            <a:spLocks noChangeArrowheads="1"/>
          </p:cNvSpPr>
          <p:nvPr/>
        </p:nvSpPr>
        <p:spPr bwMode="auto">
          <a:xfrm>
            <a:off x="4937760" y="2987608"/>
            <a:ext cx="7080069"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phân tử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ằng 23.1 + 1.1 + 12 + 16.3 = 84 amu </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trăm khối lượng các nguyên tố hóa học trong NaHCO</a:t>
            </a:r>
            <a:r>
              <a:rPr kumimoji="0" lang="vi-VN" altLang="en-US" sz="2000" b="0"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vi-VN"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5"/>
          <p:cNvSpPr>
            <a:spLocks noChangeArrowheads="1"/>
          </p:cNvSpPr>
          <p:nvPr/>
        </p:nvSpPr>
        <p:spPr bwMode="auto">
          <a:xfrm>
            <a:off x="5984965" y="4076970"/>
            <a:ext cx="31790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Na </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23.1.100% = 27,38%</a:t>
            </a:r>
            <a:endParaRPr kumimoji="0" lang="en-US" altLang="en-US" sz="20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a:t>
            </a:r>
            <a:r>
              <a:rPr kumimoji="0" lang="vi-VN" altLang="en-US" sz="2000" b="0" i="0" u="none" strike="noStrike" cap="none" normalizeH="0" baseline="0" dirty="0" smtClean="0">
                <a:ln>
                  <a:noFill/>
                </a:ln>
                <a:solidFill>
                  <a:schemeClr val="tx1"/>
                </a:solidFill>
                <a:effectLst/>
                <a:latin typeface="+mj-lt"/>
                <a:ea typeface="Times New Roman" panose="02020603050405020304" pitchFamily="18" charset="0"/>
              </a:rPr>
              <a:t>84</a:t>
            </a:r>
            <a:endParaRPr kumimoji="0" lang="en-US" altLang="en-US" sz="2000" b="0" i="0" u="none" strike="noStrike" cap="none" normalizeH="0" baseline="0" dirty="0" smtClean="0">
              <a:ln>
                <a:noFill/>
              </a:ln>
              <a:solidFill>
                <a:schemeClr val="tx1"/>
              </a:solidFill>
              <a:effectLst/>
              <a:latin typeface="+mj-lt"/>
            </a:endParaRPr>
          </a:p>
          <a:p>
            <a:pPr lvl="0"/>
            <a:r>
              <a:rPr lang="vi-VN" altLang="en-US" sz="2000" dirty="0">
                <a:latin typeface="+mj-lt"/>
                <a:ea typeface="Times New Roman" panose="02020603050405020304" pitchFamily="18" charset="0"/>
              </a:rPr>
              <a:t>%C = 12.1.100% = 14, 29%</a:t>
            </a:r>
            <a:endParaRPr lang="en-US" altLang="en-US" sz="2000" dirty="0">
              <a:latin typeface="+mj-lt"/>
            </a:endParaRPr>
          </a:p>
          <a:p>
            <a:pPr lvl="0"/>
            <a:r>
              <a:rPr lang="en-US" altLang="en-US" sz="2000" dirty="0" smtClean="0">
                <a:latin typeface="+mj-lt"/>
                <a:ea typeface="Times New Roman" panose="02020603050405020304" pitchFamily="18" charset="0"/>
              </a:rPr>
              <a:t>                 </a:t>
            </a:r>
            <a:r>
              <a:rPr lang="vi-VN" altLang="en-US" sz="2000" dirty="0" smtClean="0">
                <a:latin typeface="+mj-lt"/>
                <a:ea typeface="Times New Roman" panose="02020603050405020304" pitchFamily="18" charset="0"/>
              </a:rPr>
              <a:t>84</a:t>
            </a:r>
            <a:endParaRPr lang="en-US" altLang="en-US" sz="2000" dirty="0">
              <a:latin typeface="+mj-lt"/>
            </a:endParaRPr>
          </a:p>
          <a:p>
            <a:pPr lvl="0"/>
            <a:r>
              <a:rPr lang="vi-VN" altLang="en-US" sz="2000" dirty="0" smtClean="0">
                <a:latin typeface="+mj-lt"/>
                <a:ea typeface="Times New Roman" panose="02020603050405020304" pitchFamily="18" charset="0"/>
              </a:rPr>
              <a:t>%</a:t>
            </a:r>
            <a:r>
              <a:rPr lang="vi-VN" altLang="en-US" sz="2000" dirty="0">
                <a:latin typeface="+mj-lt"/>
                <a:ea typeface="Times New Roman" panose="02020603050405020304" pitchFamily="18" charset="0"/>
              </a:rPr>
              <a:t>H = 1.1.100% = 1,19% 84</a:t>
            </a:r>
            <a:endParaRPr lang="en-US" altLang="en-US" sz="2000" dirty="0">
              <a:latin typeface="+mj-lt"/>
            </a:endParaRPr>
          </a:p>
          <a:p>
            <a:pPr lvl="0"/>
            <a:r>
              <a:rPr lang="en-US" altLang="en-US" sz="2000" dirty="0" smtClean="0">
                <a:latin typeface="+mj-lt"/>
              </a:rPr>
              <a:t>                84</a:t>
            </a:r>
            <a:endParaRPr lang="en-US" altLang="en-US" sz="2000" dirty="0">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5788914" y="5869768"/>
            <a:ext cx="5399235"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rPr>
              <a:t>  </a:t>
            </a:r>
          </a:p>
          <a:p>
            <a:pPr eaLnBrk="0" fontAlgn="base" hangingPunct="0">
              <a:spcBef>
                <a:spcPct val="0"/>
              </a:spcBef>
              <a:spcAft>
                <a:spcPct val="0"/>
              </a:spcAft>
            </a:pPr>
            <a:r>
              <a:rPr lang="vi-VN" altLang="en-US" sz="2000" dirty="0">
                <a:latin typeface="Times New Roman" panose="02020603050405020304" pitchFamily="18" charset="0"/>
                <a:ea typeface="Times New Roman" panose="02020603050405020304" pitchFamily="18" charset="0"/>
                <a:cs typeface="Times New Roman" panose="02020603050405020304" pitchFamily="18" charset="0"/>
              </a:rPr>
              <a:t>%O = 100% - 27,38% - 1,19% - 14,29% = 57,14%</a:t>
            </a:r>
            <a:endParaRPr lang="vi-VN" altLang="en-US" sz="20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Straight Connector 13"/>
          <p:cNvCxnSpPr/>
          <p:nvPr/>
        </p:nvCxnSpPr>
        <p:spPr>
          <a:xfrm>
            <a:off x="6779623" y="4453167"/>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644640" y="5036641"/>
            <a:ext cx="862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779623" y="5669032"/>
            <a:ext cx="8621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Parallelogram 22"/>
          <p:cNvSpPr/>
          <p:nvPr/>
        </p:nvSpPr>
        <p:spPr>
          <a:xfrm>
            <a:off x="3855719" y="115707"/>
            <a:ext cx="3651070" cy="536459"/>
          </a:xfrm>
          <a:prstGeom prst="parallelogram">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M CÓ THỂ</a:t>
            </a:r>
            <a:endParaRPr lang="en-US" sz="3200" dirty="0"/>
          </a:p>
        </p:txBody>
      </p:sp>
    </p:spTree>
    <p:extLst>
      <p:ext uri="{BB962C8B-B14F-4D97-AF65-F5344CB8AC3E}">
        <p14:creationId xmlns:p14="http://schemas.microsoft.com/office/powerpoint/2010/main" val="883669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4194887"/>
            <a:ext cx="4189307" cy="2663613"/>
          </a:xfrm>
          <a:custGeom>
            <a:avLst/>
            <a:gdLst/>
            <a:ahLst/>
            <a:cxnLst/>
            <a:rect l="l" t="t" r="r" b="b"/>
            <a:pathLst>
              <a:path w="3141980" h="1997710">
                <a:moveTo>
                  <a:pt x="0" y="0"/>
                </a:moveTo>
                <a:lnTo>
                  <a:pt x="0" y="1997334"/>
                </a:lnTo>
                <a:lnTo>
                  <a:pt x="3135891" y="1997334"/>
                </a:lnTo>
                <a:lnTo>
                  <a:pt x="3141428" y="1659126"/>
                </a:lnTo>
                <a:lnTo>
                  <a:pt x="3021203" y="1433960"/>
                </a:lnTo>
                <a:lnTo>
                  <a:pt x="2664186" y="1291848"/>
                </a:lnTo>
                <a:lnTo>
                  <a:pt x="1910765" y="1137922"/>
                </a:lnTo>
                <a:lnTo>
                  <a:pt x="1863183" y="1126717"/>
                </a:lnTo>
                <a:lnTo>
                  <a:pt x="1817430" y="1114462"/>
                </a:lnTo>
                <a:lnTo>
                  <a:pt x="1773439" y="1101197"/>
                </a:lnTo>
                <a:lnTo>
                  <a:pt x="1731140" y="1086962"/>
                </a:lnTo>
                <a:lnTo>
                  <a:pt x="1690467" y="1071798"/>
                </a:lnTo>
                <a:lnTo>
                  <a:pt x="1651351" y="1055747"/>
                </a:lnTo>
                <a:lnTo>
                  <a:pt x="1613725" y="1038848"/>
                </a:lnTo>
                <a:lnTo>
                  <a:pt x="1577519" y="1021142"/>
                </a:lnTo>
                <a:lnTo>
                  <a:pt x="1542667" y="1002671"/>
                </a:lnTo>
                <a:lnTo>
                  <a:pt x="1509100" y="983474"/>
                </a:lnTo>
                <a:lnTo>
                  <a:pt x="1445550" y="943067"/>
                </a:lnTo>
                <a:lnTo>
                  <a:pt x="1386324" y="900247"/>
                </a:lnTo>
                <a:lnTo>
                  <a:pt x="1330879" y="855339"/>
                </a:lnTo>
                <a:lnTo>
                  <a:pt x="1278671" y="808668"/>
                </a:lnTo>
                <a:lnTo>
                  <a:pt x="1229156" y="760561"/>
                </a:lnTo>
                <a:lnTo>
                  <a:pt x="1181789" y="711342"/>
                </a:lnTo>
                <a:lnTo>
                  <a:pt x="1136027" y="661338"/>
                </a:lnTo>
                <a:lnTo>
                  <a:pt x="1002926" y="509862"/>
                </a:lnTo>
                <a:lnTo>
                  <a:pt x="980640" y="484831"/>
                </a:lnTo>
                <a:lnTo>
                  <a:pt x="935365" y="435316"/>
                </a:lnTo>
                <a:lnTo>
                  <a:pt x="888703" y="386806"/>
                </a:lnTo>
                <a:lnTo>
                  <a:pt x="840109" y="339625"/>
                </a:lnTo>
                <a:lnTo>
                  <a:pt x="789040" y="294098"/>
                </a:lnTo>
                <a:lnTo>
                  <a:pt x="734950" y="250552"/>
                </a:lnTo>
                <a:lnTo>
                  <a:pt x="677297" y="209312"/>
                </a:lnTo>
                <a:lnTo>
                  <a:pt x="615535" y="170703"/>
                </a:lnTo>
                <a:lnTo>
                  <a:pt x="549122" y="135050"/>
                </a:lnTo>
                <a:lnTo>
                  <a:pt x="514001" y="118434"/>
                </a:lnTo>
                <a:lnTo>
                  <a:pt x="477513" y="102679"/>
                </a:lnTo>
                <a:lnTo>
                  <a:pt x="439590" y="87826"/>
                </a:lnTo>
                <a:lnTo>
                  <a:pt x="400164" y="73915"/>
                </a:lnTo>
                <a:lnTo>
                  <a:pt x="359167" y="60988"/>
                </a:lnTo>
                <a:lnTo>
                  <a:pt x="316530" y="49084"/>
                </a:lnTo>
                <a:lnTo>
                  <a:pt x="272187" y="38246"/>
                </a:lnTo>
                <a:lnTo>
                  <a:pt x="226069" y="28512"/>
                </a:lnTo>
                <a:lnTo>
                  <a:pt x="178107" y="19924"/>
                </a:lnTo>
                <a:lnTo>
                  <a:pt x="128235" y="12523"/>
                </a:lnTo>
                <a:lnTo>
                  <a:pt x="76384" y="6349"/>
                </a:lnTo>
                <a:lnTo>
                  <a:pt x="22485" y="1444"/>
                </a:lnTo>
                <a:lnTo>
                  <a:pt x="0" y="0"/>
                </a:lnTo>
                <a:close/>
              </a:path>
            </a:pathLst>
          </a:custGeom>
          <a:solidFill>
            <a:srgbClr val="EC6A2F"/>
          </a:solidFill>
        </p:spPr>
        <p:txBody>
          <a:bodyPr wrap="square" lIns="0" tIns="0" rIns="0" bIns="0" rtlCol="0"/>
          <a:lstStyle/>
          <a:p>
            <a:endParaRPr sz="2400"/>
          </a:p>
        </p:txBody>
      </p:sp>
      <p:sp>
        <p:nvSpPr>
          <p:cNvPr id="3" name="object 3"/>
          <p:cNvSpPr/>
          <p:nvPr/>
        </p:nvSpPr>
        <p:spPr>
          <a:xfrm>
            <a:off x="5473794" y="5250687"/>
            <a:ext cx="6718300" cy="1607820"/>
          </a:xfrm>
          <a:custGeom>
            <a:avLst/>
            <a:gdLst/>
            <a:ahLst/>
            <a:cxnLst/>
            <a:rect l="l" t="t" r="r" b="b"/>
            <a:pathLst>
              <a:path w="5038725" h="1205864">
                <a:moveTo>
                  <a:pt x="1845874" y="0"/>
                </a:moveTo>
                <a:lnTo>
                  <a:pt x="994065" y="190486"/>
                </a:lnTo>
                <a:lnTo>
                  <a:pt x="419506" y="609557"/>
                </a:lnTo>
                <a:lnTo>
                  <a:pt x="94834" y="1028628"/>
                </a:lnTo>
                <a:lnTo>
                  <a:pt x="0" y="1205484"/>
                </a:lnTo>
                <a:lnTo>
                  <a:pt x="5038527" y="1205484"/>
                </a:lnTo>
                <a:lnTo>
                  <a:pt x="5038527" y="566013"/>
                </a:lnTo>
                <a:lnTo>
                  <a:pt x="4973881" y="565843"/>
                </a:lnTo>
                <a:lnTo>
                  <a:pt x="4911413" y="565337"/>
                </a:lnTo>
                <a:lnTo>
                  <a:pt x="4851061" y="564500"/>
                </a:lnTo>
                <a:lnTo>
                  <a:pt x="4792759" y="563337"/>
                </a:lnTo>
                <a:lnTo>
                  <a:pt x="4736445" y="561854"/>
                </a:lnTo>
                <a:lnTo>
                  <a:pt x="4682054" y="560057"/>
                </a:lnTo>
                <a:lnTo>
                  <a:pt x="4629522" y="557950"/>
                </a:lnTo>
                <a:lnTo>
                  <a:pt x="4578785" y="555540"/>
                </a:lnTo>
                <a:lnTo>
                  <a:pt x="4529780" y="552832"/>
                </a:lnTo>
                <a:lnTo>
                  <a:pt x="4482442" y="549830"/>
                </a:lnTo>
                <a:lnTo>
                  <a:pt x="4436708" y="546541"/>
                </a:lnTo>
                <a:lnTo>
                  <a:pt x="4392513" y="542971"/>
                </a:lnTo>
                <a:lnTo>
                  <a:pt x="4349794" y="539123"/>
                </a:lnTo>
                <a:lnTo>
                  <a:pt x="4308487" y="535005"/>
                </a:lnTo>
                <a:lnTo>
                  <a:pt x="4268527" y="530621"/>
                </a:lnTo>
                <a:lnTo>
                  <a:pt x="4229851" y="525976"/>
                </a:lnTo>
                <a:lnTo>
                  <a:pt x="4156095" y="515929"/>
                </a:lnTo>
                <a:lnTo>
                  <a:pt x="4086706" y="504905"/>
                </a:lnTo>
                <a:lnTo>
                  <a:pt x="4021174" y="492949"/>
                </a:lnTo>
                <a:lnTo>
                  <a:pt x="3958986" y="480104"/>
                </a:lnTo>
                <a:lnTo>
                  <a:pt x="3899632" y="466414"/>
                </a:lnTo>
                <a:lnTo>
                  <a:pt x="3842599" y="451922"/>
                </a:lnTo>
                <a:lnTo>
                  <a:pt x="3787376" y="436672"/>
                </a:lnTo>
                <a:lnTo>
                  <a:pt x="3733452" y="420707"/>
                </a:lnTo>
                <a:lnTo>
                  <a:pt x="3680314" y="404070"/>
                </a:lnTo>
                <a:lnTo>
                  <a:pt x="3627452" y="386806"/>
                </a:lnTo>
                <a:lnTo>
                  <a:pt x="3379266" y="302511"/>
                </a:lnTo>
                <a:lnTo>
                  <a:pt x="3318775" y="282570"/>
                </a:lnTo>
                <a:lnTo>
                  <a:pt x="3255235" y="262283"/>
                </a:lnTo>
                <a:lnTo>
                  <a:pt x="3188133" y="241695"/>
                </a:lnTo>
                <a:lnTo>
                  <a:pt x="3116959" y="220849"/>
                </a:lnTo>
                <a:lnTo>
                  <a:pt x="3079685" y="210342"/>
                </a:lnTo>
                <a:lnTo>
                  <a:pt x="3041200" y="199787"/>
                </a:lnTo>
                <a:lnTo>
                  <a:pt x="3001442" y="189189"/>
                </a:lnTo>
                <a:lnTo>
                  <a:pt x="2960346" y="178554"/>
                </a:lnTo>
                <a:lnTo>
                  <a:pt x="2917848" y="167887"/>
                </a:lnTo>
                <a:lnTo>
                  <a:pt x="2873884" y="157194"/>
                </a:lnTo>
                <a:lnTo>
                  <a:pt x="2828391" y="146479"/>
                </a:lnTo>
                <a:lnTo>
                  <a:pt x="2781303" y="135748"/>
                </a:lnTo>
                <a:lnTo>
                  <a:pt x="2732559" y="125008"/>
                </a:lnTo>
                <a:lnTo>
                  <a:pt x="2682092" y="114262"/>
                </a:lnTo>
                <a:lnTo>
                  <a:pt x="2629841" y="103517"/>
                </a:lnTo>
                <a:lnTo>
                  <a:pt x="2575739" y="92779"/>
                </a:lnTo>
                <a:lnTo>
                  <a:pt x="2519725" y="82051"/>
                </a:lnTo>
                <a:lnTo>
                  <a:pt x="2461733" y="71341"/>
                </a:lnTo>
                <a:lnTo>
                  <a:pt x="2401700" y="60653"/>
                </a:lnTo>
                <a:lnTo>
                  <a:pt x="2339561" y="49993"/>
                </a:lnTo>
                <a:lnTo>
                  <a:pt x="2275254" y="39366"/>
                </a:lnTo>
                <a:lnTo>
                  <a:pt x="2208713" y="28778"/>
                </a:lnTo>
                <a:lnTo>
                  <a:pt x="2154611" y="20973"/>
                </a:lnTo>
                <a:lnTo>
                  <a:pt x="2101268" y="14447"/>
                </a:lnTo>
                <a:lnTo>
                  <a:pt x="2048683" y="9171"/>
                </a:lnTo>
                <a:lnTo>
                  <a:pt x="1996854" y="5116"/>
                </a:lnTo>
                <a:lnTo>
                  <a:pt x="1945777" y="2255"/>
                </a:lnTo>
                <a:lnTo>
                  <a:pt x="1895451" y="559"/>
                </a:lnTo>
                <a:lnTo>
                  <a:pt x="1845874" y="0"/>
                </a:lnTo>
                <a:close/>
              </a:path>
            </a:pathLst>
          </a:custGeom>
          <a:solidFill>
            <a:srgbClr val="FFA187"/>
          </a:solidFill>
        </p:spPr>
        <p:txBody>
          <a:bodyPr wrap="square" lIns="0" tIns="0" rIns="0" bIns="0" rtlCol="0"/>
          <a:lstStyle/>
          <a:p>
            <a:endParaRPr sz="2400"/>
          </a:p>
        </p:txBody>
      </p:sp>
      <p:sp>
        <p:nvSpPr>
          <p:cNvPr id="4" name="object 4"/>
          <p:cNvSpPr/>
          <p:nvPr/>
        </p:nvSpPr>
        <p:spPr>
          <a:xfrm>
            <a:off x="7958724" y="169"/>
            <a:ext cx="4233333" cy="2738967"/>
          </a:xfrm>
          <a:custGeom>
            <a:avLst/>
            <a:gdLst/>
            <a:ahLst/>
            <a:cxnLst/>
            <a:rect l="l" t="t" r="r" b="b"/>
            <a:pathLst>
              <a:path w="3175000" h="2054225">
                <a:moveTo>
                  <a:pt x="3174956" y="0"/>
                </a:moveTo>
                <a:lnTo>
                  <a:pt x="6433" y="0"/>
                </a:lnTo>
                <a:lnTo>
                  <a:pt x="0" y="392957"/>
                </a:lnTo>
                <a:lnTo>
                  <a:pt x="120225" y="618109"/>
                </a:lnTo>
                <a:lnTo>
                  <a:pt x="477242" y="760202"/>
                </a:lnTo>
                <a:lnTo>
                  <a:pt x="1230660" y="914101"/>
                </a:lnTo>
                <a:lnTo>
                  <a:pt x="1278240" y="925308"/>
                </a:lnTo>
                <a:lnTo>
                  <a:pt x="1323990" y="937565"/>
                </a:lnTo>
                <a:lnTo>
                  <a:pt x="1367980" y="950833"/>
                </a:lnTo>
                <a:lnTo>
                  <a:pt x="1410276" y="965070"/>
                </a:lnTo>
                <a:lnTo>
                  <a:pt x="1450948" y="980235"/>
                </a:lnTo>
                <a:lnTo>
                  <a:pt x="1490062" y="996289"/>
                </a:lnTo>
                <a:lnTo>
                  <a:pt x="1527687" y="1013190"/>
                </a:lnTo>
                <a:lnTo>
                  <a:pt x="1563892" y="1030897"/>
                </a:lnTo>
                <a:lnTo>
                  <a:pt x="1598743" y="1049370"/>
                </a:lnTo>
                <a:lnTo>
                  <a:pt x="1632309" y="1068569"/>
                </a:lnTo>
                <a:lnTo>
                  <a:pt x="1695857" y="1108979"/>
                </a:lnTo>
                <a:lnTo>
                  <a:pt x="1755082" y="1151802"/>
                </a:lnTo>
                <a:lnTo>
                  <a:pt x="1810526" y="1196713"/>
                </a:lnTo>
                <a:lnTo>
                  <a:pt x="1862734" y="1243386"/>
                </a:lnTo>
                <a:lnTo>
                  <a:pt x="1912249" y="1291495"/>
                </a:lnTo>
                <a:lnTo>
                  <a:pt x="1959616" y="1340716"/>
                </a:lnTo>
                <a:lnTo>
                  <a:pt x="2005379" y="1390722"/>
                </a:lnTo>
                <a:lnTo>
                  <a:pt x="2050082" y="1441189"/>
                </a:lnTo>
                <a:lnTo>
                  <a:pt x="2138482" y="1542202"/>
                </a:lnTo>
                <a:lnTo>
                  <a:pt x="2160770" y="1567235"/>
                </a:lnTo>
                <a:lnTo>
                  <a:pt x="2206046" y="1616750"/>
                </a:lnTo>
                <a:lnTo>
                  <a:pt x="2252709" y="1665261"/>
                </a:lnTo>
                <a:lnTo>
                  <a:pt x="2301305" y="1712443"/>
                </a:lnTo>
                <a:lnTo>
                  <a:pt x="2352376" y="1757970"/>
                </a:lnTo>
                <a:lnTo>
                  <a:pt x="2406467" y="1801517"/>
                </a:lnTo>
                <a:lnTo>
                  <a:pt x="2464122" y="1842758"/>
                </a:lnTo>
                <a:lnTo>
                  <a:pt x="2525885" y="1881368"/>
                </a:lnTo>
                <a:lnTo>
                  <a:pt x="2592300" y="1917021"/>
                </a:lnTo>
                <a:lnTo>
                  <a:pt x="2627421" y="1933637"/>
                </a:lnTo>
                <a:lnTo>
                  <a:pt x="2663910" y="1949392"/>
                </a:lnTo>
                <a:lnTo>
                  <a:pt x="2701834" y="1964245"/>
                </a:lnTo>
                <a:lnTo>
                  <a:pt x="2741261" y="1978155"/>
                </a:lnTo>
                <a:lnTo>
                  <a:pt x="2782259" y="1991083"/>
                </a:lnTo>
                <a:lnTo>
                  <a:pt x="2824895" y="2002986"/>
                </a:lnTo>
                <a:lnTo>
                  <a:pt x="2869239" y="2013825"/>
                </a:lnTo>
                <a:lnTo>
                  <a:pt x="2915358" y="2023559"/>
                </a:lnTo>
                <a:lnTo>
                  <a:pt x="2963319" y="2032147"/>
                </a:lnTo>
                <a:lnTo>
                  <a:pt x="3013192" y="2039548"/>
                </a:lnTo>
                <a:lnTo>
                  <a:pt x="3065044" y="2045721"/>
                </a:lnTo>
                <a:lnTo>
                  <a:pt x="3118942" y="2050627"/>
                </a:lnTo>
                <a:lnTo>
                  <a:pt x="3174956" y="2054225"/>
                </a:lnTo>
                <a:lnTo>
                  <a:pt x="3174956" y="0"/>
                </a:lnTo>
                <a:close/>
              </a:path>
            </a:pathLst>
          </a:custGeom>
          <a:solidFill>
            <a:srgbClr val="E3EEF8"/>
          </a:solidFill>
        </p:spPr>
        <p:txBody>
          <a:bodyPr wrap="square" lIns="0" tIns="0" rIns="0" bIns="0" rtlCol="0"/>
          <a:lstStyle/>
          <a:p>
            <a:endParaRPr sz="2400"/>
          </a:p>
        </p:txBody>
      </p:sp>
      <p:grpSp>
        <p:nvGrpSpPr>
          <p:cNvPr id="5" name="object 5"/>
          <p:cNvGrpSpPr/>
          <p:nvPr/>
        </p:nvGrpSpPr>
        <p:grpSpPr>
          <a:xfrm>
            <a:off x="160" y="169"/>
            <a:ext cx="10865273" cy="6162887"/>
            <a:chOff x="119" y="126"/>
            <a:chExt cx="8148955" cy="4622165"/>
          </a:xfrm>
        </p:grpSpPr>
        <p:sp>
          <p:nvSpPr>
            <p:cNvPr id="6" name="object 6"/>
            <p:cNvSpPr/>
            <p:nvPr/>
          </p:nvSpPr>
          <p:spPr>
            <a:xfrm>
              <a:off x="119" y="126"/>
              <a:ext cx="5046345" cy="1219200"/>
            </a:xfrm>
            <a:custGeom>
              <a:avLst/>
              <a:gdLst/>
              <a:ahLst/>
              <a:cxnLst/>
              <a:rect l="l" t="t" r="r" b="b"/>
              <a:pathLst>
                <a:path w="5046345" h="1219200">
                  <a:moveTo>
                    <a:pt x="5045844" y="0"/>
                  </a:moveTo>
                  <a:lnTo>
                    <a:pt x="0" y="0"/>
                  </a:lnTo>
                  <a:lnTo>
                    <a:pt x="0" y="653034"/>
                  </a:lnTo>
                  <a:lnTo>
                    <a:pt x="64646" y="653203"/>
                  </a:lnTo>
                  <a:lnTo>
                    <a:pt x="127114" y="653710"/>
                  </a:lnTo>
                  <a:lnTo>
                    <a:pt x="187467" y="654547"/>
                  </a:lnTo>
                  <a:lnTo>
                    <a:pt x="245769" y="655710"/>
                  </a:lnTo>
                  <a:lnTo>
                    <a:pt x="302083" y="657192"/>
                  </a:lnTo>
                  <a:lnTo>
                    <a:pt x="356474" y="658990"/>
                  </a:lnTo>
                  <a:lnTo>
                    <a:pt x="409006" y="661096"/>
                  </a:lnTo>
                  <a:lnTo>
                    <a:pt x="459743" y="663506"/>
                  </a:lnTo>
                  <a:lnTo>
                    <a:pt x="508748" y="666215"/>
                  </a:lnTo>
                  <a:lnTo>
                    <a:pt x="556086" y="669216"/>
                  </a:lnTo>
                  <a:lnTo>
                    <a:pt x="601820" y="672505"/>
                  </a:lnTo>
                  <a:lnTo>
                    <a:pt x="646015" y="676076"/>
                  </a:lnTo>
                  <a:lnTo>
                    <a:pt x="688734" y="679923"/>
                  </a:lnTo>
                  <a:lnTo>
                    <a:pt x="730041" y="684042"/>
                  </a:lnTo>
                  <a:lnTo>
                    <a:pt x="770001" y="688426"/>
                  </a:lnTo>
                  <a:lnTo>
                    <a:pt x="808677" y="693070"/>
                  </a:lnTo>
                  <a:lnTo>
                    <a:pt x="882433" y="703118"/>
                  </a:lnTo>
                  <a:lnTo>
                    <a:pt x="951821" y="714141"/>
                  </a:lnTo>
                  <a:lnTo>
                    <a:pt x="1017353" y="726097"/>
                  </a:lnTo>
                  <a:lnTo>
                    <a:pt x="1079540" y="738941"/>
                  </a:lnTo>
                  <a:lnTo>
                    <a:pt x="1138894" y="752631"/>
                  </a:lnTo>
                  <a:lnTo>
                    <a:pt x="1195926" y="767123"/>
                  </a:lnTo>
                  <a:lnTo>
                    <a:pt x="1251149" y="782372"/>
                  </a:lnTo>
                  <a:lnTo>
                    <a:pt x="1305073" y="798337"/>
                  </a:lnTo>
                  <a:lnTo>
                    <a:pt x="1358210" y="814973"/>
                  </a:lnTo>
                  <a:lnTo>
                    <a:pt x="1411071" y="832237"/>
                  </a:lnTo>
                  <a:lnTo>
                    <a:pt x="1659256" y="916530"/>
                  </a:lnTo>
                  <a:lnTo>
                    <a:pt x="1719747" y="936470"/>
                  </a:lnTo>
                  <a:lnTo>
                    <a:pt x="1783288" y="956755"/>
                  </a:lnTo>
                  <a:lnTo>
                    <a:pt x="1850389" y="977342"/>
                  </a:lnTo>
                  <a:lnTo>
                    <a:pt x="1921564" y="998187"/>
                  </a:lnTo>
                  <a:lnTo>
                    <a:pt x="1958839" y="1008693"/>
                  </a:lnTo>
                  <a:lnTo>
                    <a:pt x="1997323" y="1019248"/>
                  </a:lnTo>
                  <a:lnTo>
                    <a:pt x="2037082" y="1029845"/>
                  </a:lnTo>
                  <a:lnTo>
                    <a:pt x="2078178" y="1040479"/>
                  </a:lnTo>
                  <a:lnTo>
                    <a:pt x="2120677" y="1051145"/>
                  </a:lnTo>
                  <a:lnTo>
                    <a:pt x="2164641" y="1061838"/>
                  </a:lnTo>
                  <a:lnTo>
                    <a:pt x="2210135" y="1072552"/>
                  </a:lnTo>
                  <a:lnTo>
                    <a:pt x="2257223" y="1083282"/>
                  </a:lnTo>
                  <a:lnTo>
                    <a:pt x="2305968" y="1094022"/>
                  </a:lnTo>
                  <a:lnTo>
                    <a:pt x="2356435" y="1104767"/>
                  </a:lnTo>
                  <a:lnTo>
                    <a:pt x="2408687" y="1115511"/>
                  </a:lnTo>
                  <a:lnTo>
                    <a:pt x="2462789" y="1126248"/>
                  </a:lnTo>
                  <a:lnTo>
                    <a:pt x="2518804" y="1136975"/>
                  </a:lnTo>
                  <a:lnTo>
                    <a:pt x="2576797" y="1147684"/>
                  </a:lnTo>
                  <a:lnTo>
                    <a:pt x="2636831" y="1158371"/>
                  </a:lnTo>
                  <a:lnTo>
                    <a:pt x="2698971" y="1169030"/>
                  </a:lnTo>
                  <a:lnTo>
                    <a:pt x="2763279" y="1179656"/>
                  </a:lnTo>
                  <a:lnTo>
                    <a:pt x="2829821" y="1190244"/>
                  </a:lnTo>
                  <a:lnTo>
                    <a:pt x="2883923" y="1198079"/>
                  </a:lnTo>
                  <a:lnTo>
                    <a:pt x="2937266" y="1204623"/>
                  </a:lnTo>
                  <a:lnTo>
                    <a:pt x="2989851" y="1209908"/>
                  </a:lnTo>
                  <a:lnTo>
                    <a:pt x="3041680" y="1213964"/>
                  </a:lnTo>
                  <a:lnTo>
                    <a:pt x="3092757" y="1216823"/>
                  </a:lnTo>
                  <a:lnTo>
                    <a:pt x="3143083" y="1218515"/>
                  </a:lnTo>
                  <a:lnTo>
                    <a:pt x="3192660" y="1219073"/>
                  </a:lnTo>
                  <a:lnTo>
                    <a:pt x="4044469" y="1028592"/>
                  </a:lnTo>
                  <a:lnTo>
                    <a:pt x="4619028" y="609536"/>
                  </a:lnTo>
                  <a:lnTo>
                    <a:pt x="4943700" y="190480"/>
                  </a:lnTo>
                  <a:lnTo>
                    <a:pt x="5045844" y="0"/>
                  </a:lnTo>
                  <a:close/>
                </a:path>
              </a:pathLst>
            </a:custGeom>
            <a:solidFill>
              <a:srgbClr val="FDC92A"/>
            </a:solidFill>
          </p:spPr>
          <p:txBody>
            <a:bodyPr wrap="square" lIns="0" tIns="0" rIns="0" bIns="0" rtlCol="0"/>
            <a:lstStyle/>
            <a:p>
              <a:endParaRPr sz="2400"/>
            </a:p>
          </p:txBody>
        </p:sp>
        <p:sp>
          <p:nvSpPr>
            <p:cNvPr id="7" name="object 7"/>
            <p:cNvSpPr/>
            <p:nvPr/>
          </p:nvSpPr>
          <p:spPr>
            <a:xfrm>
              <a:off x="1042415" y="350494"/>
              <a:ext cx="7106411" cy="4271772"/>
            </a:xfrm>
            <a:prstGeom prst="rect">
              <a:avLst/>
            </a:prstGeom>
            <a:blipFill>
              <a:blip r:embed="rId2" cstate="print"/>
              <a:stretch>
                <a:fillRect/>
              </a:stretch>
            </a:blipFill>
          </p:spPr>
          <p:txBody>
            <a:bodyPr wrap="square" lIns="0" tIns="0" rIns="0" bIns="0" rtlCol="0"/>
            <a:lstStyle/>
            <a:p>
              <a:endParaRPr sz="2400"/>
            </a:p>
          </p:txBody>
        </p:sp>
        <p:sp>
          <p:nvSpPr>
            <p:cNvPr id="8" name="object 8"/>
            <p:cNvSpPr/>
            <p:nvPr/>
          </p:nvSpPr>
          <p:spPr>
            <a:xfrm>
              <a:off x="1220393" y="481583"/>
              <a:ext cx="6715125" cy="3880485"/>
            </a:xfrm>
            <a:custGeom>
              <a:avLst/>
              <a:gdLst/>
              <a:ahLst/>
              <a:cxnLst/>
              <a:rect l="l" t="t" r="r" b="b"/>
              <a:pathLst>
                <a:path w="6715125" h="3880485">
                  <a:moveTo>
                    <a:pt x="3363036" y="0"/>
                  </a:moveTo>
                  <a:lnTo>
                    <a:pt x="3015979" y="1029"/>
                  </a:lnTo>
                  <a:lnTo>
                    <a:pt x="2668852" y="4088"/>
                  </a:lnTo>
                  <a:lnTo>
                    <a:pt x="2470480" y="6730"/>
                  </a:lnTo>
                  <a:lnTo>
                    <a:pt x="2049358" y="14757"/>
                  </a:lnTo>
                  <a:lnTo>
                    <a:pt x="1747455" y="22145"/>
                  </a:lnTo>
                  <a:lnTo>
                    <a:pt x="1445526" y="31077"/>
                  </a:lnTo>
                  <a:lnTo>
                    <a:pt x="1143559" y="41558"/>
                  </a:lnTo>
                  <a:lnTo>
                    <a:pt x="841538" y="53594"/>
                  </a:lnTo>
                  <a:lnTo>
                    <a:pt x="520141" y="67944"/>
                  </a:lnTo>
                  <a:lnTo>
                    <a:pt x="497535" y="67690"/>
                  </a:lnTo>
                  <a:lnTo>
                    <a:pt x="447916" y="69416"/>
                  </a:lnTo>
                  <a:lnTo>
                    <a:pt x="400633" y="74728"/>
                  </a:lnTo>
                  <a:lnTo>
                    <a:pt x="355938" y="83832"/>
                  </a:lnTo>
                  <a:lnTo>
                    <a:pt x="314084" y="96934"/>
                  </a:lnTo>
                  <a:lnTo>
                    <a:pt x="275322" y="114239"/>
                  </a:lnTo>
                  <a:lnTo>
                    <a:pt x="239907" y="135952"/>
                  </a:lnTo>
                  <a:lnTo>
                    <a:pt x="208089" y="162279"/>
                  </a:lnTo>
                  <a:lnTo>
                    <a:pt x="180122" y="193425"/>
                  </a:lnTo>
                  <a:lnTo>
                    <a:pt x="156258" y="229595"/>
                  </a:lnTo>
                  <a:lnTo>
                    <a:pt x="136749" y="270995"/>
                  </a:lnTo>
                  <a:lnTo>
                    <a:pt x="121849" y="317829"/>
                  </a:lnTo>
                  <a:lnTo>
                    <a:pt x="111809" y="370304"/>
                  </a:lnTo>
                  <a:lnTo>
                    <a:pt x="106883" y="428625"/>
                  </a:lnTo>
                  <a:lnTo>
                    <a:pt x="103351" y="477341"/>
                  </a:lnTo>
                  <a:lnTo>
                    <a:pt x="86436" y="684656"/>
                  </a:lnTo>
                  <a:lnTo>
                    <a:pt x="54813" y="1060068"/>
                  </a:lnTo>
                  <a:lnTo>
                    <a:pt x="43853" y="1199984"/>
                  </a:lnTo>
                  <a:lnTo>
                    <a:pt x="33369" y="1345032"/>
                  </a:lnTo>
                  <a:lnTo>
                    <a:pt x="26818" y="1444077"/>
                  </a:lnTo>
                  <a:lnTo>
                    <a:pt x="20741" y="1544644"/>
                  </a:lnTo>
                  <a:lnTo>
                    <a:pt x="15242" y="1646431"/>
                  </a:lnTo>
                  <a:lnTo>
                    <a:pt x="10425" y="1749133"/>
                  </a:lnTo>
                  <a:lnTo>
                    <a:pt x="6254" y="1856311"/>
                  </a:lnTo>
                  <a:lnTo>
                    <a:pt x="3176" y="1959260"/>
                  </a:lnTo>
                  <a:lnTo>
                    <a:pt x="1998" y="2010749"/>
                  </a:lnTo>
                  <a:lnTo>
                    <a:pt x="1078" y="2062198"/>
                  </a:lnTo>
                  <a:lnTo>
                    <a:pt x="430" y="2113571"/>
                  </a:lnTo>
                  <a:lnTo>
                    <a:pt x="66" y="2164832"/>
                  </a:lnTo>
                  <a:lnTo>
                    <a:pt x="0" y="2215943"/>
                  </a:lnTo>
                  <a:lnTo>
                    <a:pt x="244" y="2266868"/>
                  </a:lnTo>
                  <a:lnTo>
                    <a:pt x="812" y="2317571"/>
                  </a:lnTo>
                  <a:lnTo>
                    <a:pt x="1718" y="2368014"/>
                  </a:lnTo>
                  <a:lnTo>
                    <a:pt x="2973" y="2418161"/>
                  </a:lnTo>
                  <a:lnTo>
                    <a:pt x="4592" y="2467975"/>
                  </a:lnTo>
                  <a:lnTo>
                    <a:pt x="6587" y="2517421"/>
                  </a:lnTo>
                  <a:lnTo>
                    <a:pt x="8972" y="2566460"/>
                  </a:lnTo>
                  <a:lnTo>
                    <a:pt x="14414" y="2655187"/>
                  </a:lnTo>
                  <a:lnTo>
                    <a:pt x="19608" y="2722751"/>
                  </a:lnTo>
                  <a:lnTo>
                    <a:pt x="24428" y="2776272"/>
                  </a:lnTo>
                  <a:lnTo>
                    <a:pt x="29858" y="2829019"/>
                  </a:lnTo>
                  <a:lnTo>
                    <a:pt x="35903" y="2880924"/>
                  </a:lnTo>
                  <a:lnTo>
                    <a:pt x="47548" y="2966466"/>
                  </a:lnTo>
                  <a:lnTo>
                    <a:pt x="57209" y="3026683"/>
                  </a:lnTo>
                  <a:lnTo>
                    <a:pt x="67917" y="3085297"/>
                  </a:lnTo>
                  <a:lnTo>
                    <a:pt x="79706" y="3142206"/>
                  </a:lnTo>
                  <a:lnTo>
                    <a:pt x="92611" y="3197307"/>
                  </a:lnTo>
                  <a:lnTo>
                    <a:pt x="106668" y="3250497"/>
                  </a:lnTo>
                  <a:lnTo>
                    <a:pt x="121911" y="3301676"/>
                  </a:lnTo>
                  <a:lnTo>
                    <a:pt x="138375" y="3350740"/>
                  </a:lnTo>
                  <a:lnTo>
                    <a:pt x="156094" y="3397587"/>
                  </a:lnTo>
                  <a:lnTo>
                    <a:pt x="175103" y="3442115"/>
                  </a:lnTo>
                  <a:lnTo>
                    <a:pt x="195438" y="3484223"/>
                  </a:lnTo>
                  <a:lnTo>
                    <a:pt x="217133" y="3523807"/>
                  </a:lnTo>
                  <a:lnTo>
                    <a:pt x="240223" y="3560766"/>
                  </a:lnTo>
                  <a:lnTo>
                    <a:pt x="264743" y="3594998"/>
                  </a:lnTo>
                  <a:lnTo>
                    <a:pt x="290727" y="3626399"/>
                  </a:lnTo>
                  <a:lnTo>
                    <a:pt x="318973" y="3655542"/>
                  </a:lnTo>
                  <a:lnTo>
                    <a:pt x="353378" y="3680292"/>
                  </a:lnTo>
                  <a:lnTo>
                    <a:pt x="406491" y="3710598"/>
                  </a:lnTo>
                  <a:lnTo>
                    <a:pt x="449888" y="3729812"/>
                  </a:lnTo>
                  <a:lnTo>
                    <a:pt x="494648" y="3745444"/>
                  </a:lnTo>
                  <a:lnTo>
                    <a:pt x="540534" y="3757919"/>
                  </a:lnTo>
                  <a:lnTo>
                    <a:pt x="587308" y="3767658"/>
                  </a:lnTo>
                  <a:lnTo>
                    <a:pt x="634733" y="3775083"/>
                  </a:lnTo>
                  <a:lnTo>
                    <a:pt x="682573" y="3780617"/>
                  </a:lnTo>
                  <a:lnTo>
                    <a:pt x="730591" y="3784683"/>
                  </a:lnTo>
                  <a:lnTo>
                    <a:pt x="778549" y="3787703"/>
                  </a:lnTo>
                  <a:lnTo>
                    <a:pt x="826211" y="3790099"/>
                  </a:lnTo>
                  <a:lnTo>
                    <a:pt x="1027189" y="3803804"/>
                  </a:lnTo>
                  <a:lnTo>
                    <a:pt x="1228129" y="3816376"/>
                  </a:lnTo>
                  <a:lnTo>
                    <a:pt x="1429036" y="3827816"/>
                  </a:lnTo>
                  <a:lnTo>
                    <a:pt x="1629914" y="3838124"/>
                  </a:lnTo>
                  <a:lnTo>
                    <a:pt x="1830766" y="3847298"/>
                  </a:lnTo>
                  <a:lnTo>
                    <a:pt x="2031598" y="3855340"/>
                  </a:lnTo>
                  <a:lnTo>
                    <a:pt x="2232414" y="3862249"/>
                  </a:lnTo>
                  <a:lnTo>
                    <a:pt x="2433217" y="3868025"/>
                  </a:lnTo>
                  <a:lnTo>
                    <a:pt x="2634012" y="3872669"/>
                  </a:lnTo>
                  <a:lnTo>
                    <a:pt x="2834804" y="3876179"/>
                  </a:lnTo>
                  <a:lnTo>
                    <a:pt x="3035596" y="3878556"/>
                  </a:lnTo>
                  <a:lnTo>
                    <a:pt x="3188284" y="3879724"/>
                  </a:lnTo>
                  <a:lnTo>
                    <a:pt x="3429088" y="3880066"/>
                  </a:lnTo>
                  <a:lnTo>
                    <a:pt x="3633357" y="3879165"/>
                  </a:lnTo>
                  <a:lnTo>
                    <a:pt x="3837632" y="3877066"/>
                  </a:lnTo>
                  <a:lnTo>
                    <a:pt x="4041920" y="3873777"/>
                  </a:lnTo>
                  <a:lnTo>
                    <a:pt x="4246225" y="3869303"/>
                  </a:lnTo>
                  <a:lnTo>
                    <a:pt x="4450553" y="3863651"/>
                  </a:lnTo>
                  <a:lnTo>
                    <a:pt x="4654910" y="3856825"/>
                  </a:lnTo>
                  <a:lnTo>
                    <a:pt x="4859300" y="3848832"/>
                  </a:lnTo>
                  <a:lnTo>
                    <a:pt x="5076126" y="3839025"/>
                  </a:lnTo>
                  <a:lnTo>
                    <a:pt x="5282368" y="3828596"/>
                  </a:lnTo>
                  <a:lnTo>
                    <a:pt x="5488657" y="3816967"/>
                  </a:lnTo>
                  <a:lnTo>
                    <a:pt x="5694964" y="3804135"/>
                  </a:lnTo>
                  <a:lnTo>
                    <a:pt x="5901258" y="3790099"/>
                  </a:lnTo>
                  <a:lnTo>
                    <a:pt x="5936941" y="3790975"/>
                  </a:lnTo>
                  <a:lnTo>
                    <a:pt x="6003202" y="3789698"/>
                  </a:lnTo>
                  <a:lnTo>
                    <a:pt x="6055363" y="3785700"/>
                  </a:lnTo>
                  <a:lnTo>
                    <a:pt x="6105148" y="3779076"/>
                  </a:lnTo>
                  <a:lnTo>
                    <a:pt x="6152593" y="3769860"/>
                  </a:lnTo>
                  <a:lnTo>
                    <a:pt x="6197735" y="3758084"/>
                  </a:lnTo>
                  <a:lnTo>
                    <a:pt x="6240611" y="3743781"/>
                  </a:lnTo>
                  <a:lnTo>
                    <a:pt x="6281255" y="3726983"/>
                  </a:lnTo>
                  <a:lnTo>
                    <a:pt x="6319706" y="3707724"/>
                  </a:lnTo>
                  <a:lnTo>
                    <a:pt x="6355999" y="3686037"/>
                  </a:lnTo>
                  <a:lnTo>
                    <a:pt x="6390171" y="3661954"/>
                  </a:lnTo>
                  <a:lnTo>
                    <a:pt x="6422258" y="3635508"/>
                  </a:lnTo>
                  <a:lnTo>
                    <a:pt x="6452296" y="3606732"/>
                  </a:lnTo>
                  <a:lnTo>
                    <a:pt x="6480323" y="3575659"/>
                  </a:lnTo>
                  <a:lnTo>
                    <a:pt x="6506373" y="3542321"/>
                  </a:lnTo>
                  <a:lnTo>
                    <a:pt x="6530484" y="3506751"/>
                  </a:lnTo>
                  <a:lnTo>
                    <a:pt x="6552693" y="3468982"/>
                  </a:lnTo>
                  <a:lnTo>
                    <a:pt x="6573034" y="3429048"/>
                  </a:lnTo>
                  <a:lnTo>
                    <a:pt x="6591546" y="3386980"/>
                  </a:lnTo>
                  <a:lnTo>
                    <a:pt x="6608263" y="3342811"/>
                  </a:lnTo>
                  <a:lnTo>
                    <a:pt x="6623224" y="3296575"/>
                  </a:lnTo>
                  <a:lnTo>
                    <a:pt x="6636463" y="3248304"/>
                  </a:lnTo>
                  <a:lnTo>
                    <a:pt x="6648017" y="3198032"/>
                  </a:lnTo>
                  <a:lnTo>
                    <a:pt x="6657924" y="3145790"/>
                  </a:lnTo>
                  <a:lnTo>
                    <a:pt x="6659575" y="3138042"/>
                  </a:lnTo>
                  <a:lnTo>
                    <a:pt x="6668265" y="3077382"/>
                  </a:lnTo>
                  <a:lnTo>
                    <a:pt x="6673620" y="3031286"/>
                  </a:lnTo>
                  <a:lnTo>
                    <a:pt x="6677945" y="2983910"/>
                  </a:lnTo>
                  <a:lnTo>
                    <a:pt x="6681258" y="2935284"/>
                  </a:lnTo>
                  <a:lnTo>
                    <a:pt x="6683578" y="2885440"/>
                  </a:lnTo>
                  <a:lnTo>
                    <a:pt x="6704406" y="2318385"/>
                  </a:lnTo>
                  <a:lnTo>
                    <a:pt x="6708799" y="2171017"/>
                  </a:lnTo>
                  <a:lnTo>
                    <a:pt x="6712234" y="2023279"/>
                  </a:lnTo>
                  <a:lnTo>
                    <a:pt x="6713854" y="1924650"/>
                  </a:lnTo>
                  <a:lnTo>
                    <a:pt x="6714842" y="1825958"/>
                  </a:lnTo>
                  <a:lnTo>
                    <a:pt x="6715074" y="1721358"/>
                  </a:lnTo>
                  <a:lnTo>
                    <a:pt x="6714398" y="1619125"/>
                  </a:lnTo>
                  <a:lnTo>
                    <a:pt x="6713699" y="1568047"/>
                  </a:lnTo>
                  <a:lnTo>
                    <a:pt x="6712744" y="1517002"/>
                  </a:lnTo>
                  <a:lnTo>
                    <a:pt x="6711522" y="1465995"/>
                  </a:lnTo>
                  <a:lnTo>
                    <a:pt x="6710022" y="1415033"/>
                  </a:lnTo>
                  <a:lnTo>
                    <a:pt x="6708232" y="1364122"/>
                  </a:lnTo>
                  <a:lnTo>
                    <a:pt x="6706140" y="1313268"/>
                  </a:lnTo>
                  <a:lnTo>
                    <a:pt x="6703736" y="1262475"/>
                  </a:lnTo>
                  <a:lnTo>
                    <a:pt x="6701007" y="1211751"/>
                  </a:lnTo>
                  <a:lnTo>
                    <a:pt x="6697944" y="1161100"/>
                  </a:lnTo>
                  <a:lnTo>
                    <a:pt x="6694533" y="1110529"/>
                  </a:lnTo>
                  <a:lnTo>
                    <a:pt x="6690764" y="1060044"/>
                  </a:lnTo>
                  <a:lnTo>
                    <a:pt x="6684213" y="982852"/>
                  </a:lnTo>
                  <a:lnTo>
                    <a:pt x="6679280" y="930255"/>
                  </a:lnTo>
                  <a:lnTo>
                    <a:pt x="6673874" y="877753"/>
                  </a:lnTo>
                  <a:lnTo>
                    <a:pt x="6667988" y="825357"/>
                  </a:lnTo>
                  <a:lnTo>
                    <a:pt x="6661616" y="773077"/>
                  </a:lnTo>
                  <a:lnTo>
                    <a:pt x="6654750" y="720924"/>
                  </a:lnTo>
                  <a:lnTo>
                    <a:pt x="6644077" y="646810"/>
                  </a:lnTo>
                  <a:lnTo>
                    <a:pt x="6633540" y="580516"/>
                  </a:lnTo>
                  <a:lnTo>
                    <a:pt x="6624478" y="527218"/>
                  </a:lnTo>
                  <a:lnTo>
                    <a:pt x="6614810" y="474128"/>
                  </a:lnTo>
                  <a:lnTo>
                    <a:pt x="6604520" y="421243"/>
                  </a:lnTo>
                  <a:lnTo>
                    <a:pt x="6593596" y="368558"/>
                  </a:lnTo>
                  <a:lnTo>
                    <a:pt x="6582022" y="316071"/>
                  </a:lnTo>
                  <a:lnTo>
                    <a:pt x="6561658" y="230631"/>
                  </a:lnTo>
                  <a:lnTo>
                    <a:pt x="6546554" y="190760"/>
                  </a:lnTo>
                  <a:lnTo>
                    <a:pt x="6523820" y="157604"/>
                  </a:lnTo>
                  <a:lnTo>
                    <a:pt x="6494481" y="130549"/>
                  </a:lnTo>
                  <a:lnTo>
                    <a:pt x="6459566" y="108979"/>
                  </a:lnTo>
                  <a:lnTo>
                    <a:pt x="6420103" y="92281"/>
                  </a:lnTo>
                  <a:lnTo>
                    <a:pt x="6377119" y="79838"/>
                  </a:lnTo>
                  <a:lnTo>
                    <a:pt x="6331641" y="71036"/>
                  </a:lnTo>
                  <a:lnTo>
                    <a:pt x="6284698" y="65261"/>
                  </a:lnTo>
                  <a:lnTo>
                    <a:pt x="6237317" y="61897"/>
                  </a:lnTo>
                  <a:lnTo>
                    <a:pt x="6190526" y="60329"/>
                  </a:lnTo>
                  <a:lnTo>
                    <a:pt x="6145352" y="59943"/>
                  </a:lnTo>
                  <a:lnTo>
                    <a:pt x="6057400" y="60275"/>
                  </a:lnTo>
                  <a:lnTo>
                    <a:pt x="6034088" y="59842"/>
                  </a:lnTo>
                  <a:lnTo>
                    <a:pt x="5411165" y="35305"/>
                  </a:lnTo>
                  <a:lnTo>
                    <a:pt x="5097599" y="25315"/>
                  </a:lnTo>
                  <a:lnTo>
                    <a:pt x="4791476" y="17169"/>
                  </a:lnTo>
                  <a:lnTo>
                    <a:pt x="4485366" y="10599"/>
                  </a:lnTo>
                  <a:lnTo>
                    <a:pt x="4179267" y="5606"/>
                  </a:lnTo>
                  <a:lnTo>
                    <a:pt x="3873177" y="2189"/>
                  </a:lnTo>
                  <a:lnTo>
                    <a:pt x="3567091" y="350"/>
                  </a:lnTo>
                  <a:lnTo>
                    <a:pt x="3363036" y="0"/>
                  </a:lnTo>
                  <a:close/>
                </a:path>
              </a:pathLst>
            </a:custGeom>
            <a:solidFill>
              <a:srgbClr val="FFF5D6"/>
            </a:solidFill>
          </p:spPr>
          <p:txBody>
            <a:bodyPr wrap="square" lIns="0" tIns="0" rIns="0" bIns="0" rtlCol="0"/>
            <a:lstStyle/>
            <a:p>
              <a:endParaRPr sz="2400"/>
            </a:p>
          </p:txBody>
        </p:sp>
      </p:grpSp>
      <p:grpSp>
        <p:nvGrpSpPr>
          <p:cNvPr id="10" name="object 10"/>
          <p:cNvGrpSpPr/>
          <p:nvPr/>
        </p:nvGrpSpPr>
        <p:grpSpPr>
          <a:xfrm>
            <a:off x="1101345" y="325068"/>
            <a:ext cx="10292079" cy="5759027"/>
            <a:chOff x="826008" y="243801"/>
            <a:chExt cx="7719059" cy="4319270"/>
          </a:xfrm>
        </p:grpSpPr>
        <p:sp>
          <p:nvSpPr>
            <p:cNvPr id="11" name="object 11"/>
            <p:cNvSpPr/>
            <p:nvPr/>
          </p:nvSpPr>
          <p:spPr>
            <a:xfrm>
              <a:off x="6960108" y="323062"/>
              <a:ext cx="1269479" cy="1005865"/>
            </a:xfrm>
            <a:prstGeom prst="rect">
              <a:avLst/>
            </a:prstGeom>
            <a:blipFill>
              <a:blip r:embed="rId3" cstate="print"/>
              <a:stretch>
                <a:fillRect/>
              </a:stretch>
            </a:blipFill>
          </p:spPr>
          <p:txBody>
            <a:bodyPr wrap="square" lIns="0" tIns="0" rIns="0" bIns="0" rtlCol="0"/>
            <a:lstStyle/>
            <a:p>
              <a:endParaRPr sz="2400"/>
            </a:p>
          </p:txBody>
        </p:sp>
        <p:sp>
          <p:nvSpPr>
            <p:cNvPr id="12" name="object 12"/>
            <p:cNvSpPr/>
            <p:nvPr/>
          </p:nvSpPr>
          <p:spPr>
            <a:xfrm>
              <a:off x="7019659" y="362712"/>
              <a:ext cx="1154211" cy="893063"/>
            </a:xfrm>
            <a:prstGeom prst="rect">
              <a:avLst/>
            </a:prstGeom>
            <a:blipFill>
              <a:blip r:embed="rId4" cstate="print"/>
              <a:stretch>
                <a:fillRect/>
              </a:stretch>
            </a:blipFill>
          </p:spPr>
          <p:txBody>
            <a:bodyPr wrap="square" lIns="0" tIns="0" rIns="0" bIns="0" rtlCol="0"/>
            <a:lstStyle/>
            <a:p>
              <a:endParaRPr sz="2400"/>
            </a:p>
          </p:txBody>
        </p:sp>
        <p:sp>
          <p:nvSpPr>
            <p:cNvPr id="13" name="object 13"/>
            <p:cNvSpPr/>
            <p:nvPr/>
          </p:nvSpPr>
          <p:spPr>
            <a:xfrm>
              <a:off x="859536" y="3262884"/>
              <a:ext cx="1274064" cy="1229868"/>
            </a:xfrm>
            <a:prstGeom prst="rect">
              <a:avLst/>
            </a:prstGeom>
            <a:blipFill>
              <a:blip r:embed="rId5" cstate="print"/>
              <a:stretch>
                <a:fillRect/>
              </a:stretch>
            </a:blipFill>
          </p:spPr>
          <p:txBody>
            <a:bodyPr wrap="square" lIns="0" tIns="0" rIns="0" bIns="0" rtlCol="0"/>
            <a:lstStyle/>
            <a:p>
              <a:endParaRPr sz="2400"/>
            </a:p>
          </p:txBody>
        </p:sp>
        <p:sp>
          <p:nvSpPr>
            <p:cNvPr id="14" name="object 14"/>
            <p:cNvSpPr/>
            <p:nvPr/>
          </p:nvSpPr>
          <p:spPr>
            <a:xfrm>
              <a:off x="919416" y="3302508"/>
              <a:ext cx="1158938" cy="1117092"/>
            </a:xfrm>
            <a:prstGeom prst="rect">
              <a:avLst/>
            </a:prstGeom>
            <a:blipFill>
              <a:blip r:embed="rId6" cstate="print"/>
              <a:stretch>
                <a:fillRect/>
              </a:stretch>
            </a:blipFill>
          </p:spPr>
          <p:txBody>
            <a:bodyPr wrap="square" lIns="0" tIns="0" rIns="0" bIns="0" rtlCol="0"/>
            <a:lstStyle/>
            <a:p>
              <a:endParaRPr sz="2400"/>
            </a:p>
          </p:txBody>
        </p:sp>
        <p:sp>
          <p:nvSpPr>
            <p:cNvPr id="15" name="object 15"/>
            <p:cNvSpPr/>
            <p:nvPr/>
          </p:nvSpPr>
          <p:spPr>
            <a:xfrm>
              <a:off x="1231392" y="243801"/>
              <a:ext cx="387108" cy="484670"/>
            </a:xfrm>
            <a:prstGeom prst="rect">
              <a:avLst/>
            </a:prstGeom>
            <a:blipFill>
              <a:blip r:embed="rId7" cstate="print"/>
              <a:stretch>
                <a:fillRect/>
              </a:stretch>
            </a:blipFill>
          </p:spPr>
          <p:txBody>
            <a:bodyPr wrap="square" lIns="0" tIns="0" rIns="0" bIns="0" rtlCol="0"/>
            <a:lstStyle/>
            <a:p>
              <a:endParaRPr sz="2400"/>
            </a:p>
          </p:txBody>
        </p:sp>
        <p:sp>
          <p:nvSpPr>
            <p:cNvPr id="16" name="object 16"/>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17" name="object 17"/>
            <p:cNvSpPr/>
            <p:nvPr/>
          </p:nvSpPr>
          <p:spPr>
            <a:xfrm>
              <a:off x="1329055" y="362839"/>
              <a:ext cx="197103" cy="216153"/>
            </a:xfrm>
            <a:prstGeom prst="rect">
              <a:avLst/>
            </a:prstGeom>
            <a:blipFill>
              <a:blip r:embed="rId8" cstate="print"/>
              <a:stretch>
                <a:fillRect/>
              </a:stretch>
            </a:blipFill>
          </p:spPr>
          <p:txBody>
            <a:bodyPr wrap="square" lIns="0" tIns="0" rIns="0" bIns="0" rtlCol="0"/>
            <a:lstStyle/>
            <a:p>
              <a:endParaRPr sz="2400"/>
            </a:p>
          </p:txBody>
        </p:sp>
        <p:sp>
          <p:nvSpPr>
            <p:cNvPr id="18" name="object 18"/>
            <p:cNvSpPr/>
            <p:nvPr/>
          </p:nvSpPr>
          <p:spPr>
            <a:xfrm>
              <a:off x="1329023" y="321564"/>
              <a:ext cx="196215" cy="295910"/>
            </a:xfrm>
            <a:custGeom>
              <a:avLst/>
              <a:gdLst/>
              <a:ahLst/>
              <a:cxnLst/>
              <a:rect l="l" t="t" r="r" b="b"/>
              <a:pathLst>
                <a:path w="196215" h="295909">
                  <a:moveTo>
                    <a:pt x="104171" y="0"/>
                  </a:moveTo>
                  <a:lnTo>
                    <a:pt x="102393" y="0"/>
                  </a:lnTo>
                  <a:lnTo>
                    <a:pt x="100742" y="508"/>
                  </a:lnTo>
                  <a:lnTo>
                    <a:pt x="99091" y="1397"/>
                  </a:lnTo>
                  <a:lnTo>
                    <a:pt x="90836" y="4699"/>
                  </a:lnTo>
                  <a:lnTo>
                    <a:pt x="84740" y="12446"/>
                  </a:lnTo>
                  <a:lnTo>
                    <a:pt x="83724" y="21209"/>
                  </a:lnTo>
                  <a:lnTo>
                    <a:pt x="81470" y="33518"/>
                  </a:lnTo>
                  <a:lnTo>
                    <a:pt x="79025" y="45862"/>
                  </a:lnTo>
                  <a:lnTo>
                    <a:pt x="76581" y="58231"/>
                  </a:lnTo>
                  <a:lnTo>
                    <a:pt x="74326" y="70612"/>
                  </a:lnTo>
                  <a:lnTo>
                    <a:pt x="71401" y="81347"/>
                  </a:lnTo>
                  <a:lnTo>
                    <a:pt x="44170" y="116181"/>
                  </a:lnTo>
                  <a:lnTo>
                    <a:pt x="26449" y="131246"/>
                  </a:lnTo>
                  <a:lnTo>
                    <a:pt x="17684" y="138684"/>
                  </a:lnTo>
                  <a:lnTo>
                    <a:pt x="0" y="163750"/>
                  </a:lnTo>
                  <a:lnTo>
                    <a:pt x="2754" y="170019"/>
                  </a:lnTo>
                  <a:lnTo>
                    <a:pt x="8413" y="174371"/>
                  </a:lnTo>
                  <a:lnTo>
                    <a:pt x="15017" y="177673"/>
                  </a:lnTo>
                  <a:lnTo>
                    <a:pt x="22129" y="180339"/>
                  </a:lnTo>
                  <a:lnTo>
                    <a:pt x="29241" y="182625"/>
                  </a:lnTo>
                  <a:lnTo>
                    <a:pt x="49029" y="192692"/>
                  </a:lnTo>
                  <a:lnTo>
                    <a:pt x="78890" y="224541"/>
                  </a:lnTo>
                  <a:lnTo>
                    <a:pt x="93011" y="263207"/>
                  </a:lnTo>
                  <a:lnTo>
                    <a:pt x="95732" y="272256"/>
                  </a:lnTo>
                  <a:lnTo>
                    <a:pt x="98583" y="281305"/>
                  </a:lnTo>
                  <a:lnTo>
                    <a:pt x="100742" y="286258"/>
                  </a:lnTo>
                  <a:lnTo>
                    <a:pt x="102901" y="291211"/>
                  </a:lnTo>
                  <a:lnTo>
                    <a:pt x="124745" y="253126"/>
                  </a:lnTo>
                  <a:lnTo>
                    <a:pt x="128809" y="23583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21062" y="54610"/>
                  </a:lnTo>
                  <a:lnTo>
                    <a:pt x="118312" y="30410"/>
                  </a:lnTo>
                  <a:lnTo>
                    <a:pt x="117252" y="22225"/>
                  </a:lnTo>
                  <a:lnTo>
                    <a:pt x="108362" y="0"/>
                  </a:lnTo>
                  <a:lnTo>
                    <a:pt x="104171" y="0"/>
                  </a:lnTo>
                  <a:close/>
                </a:path>
              </a:pathLst>
            </a:custGeom>
            <a:ln w="76200">
              <a:solidFill>
                <a:srgbClr val="FFFCFD"/>
              </a:solidFill>
            </a:ln>
          </p:spPr>
          <p:txBody>
            <a:bodyPr wrap="square" lIns="0" tIns="0" rIns="0" bIns="0" rtlCol="0"/>
            <a:lstStyle/>
            <a:p>
              <a:endParaRPr sz="2400"/>
            </a:p>
          </p:txBody>
        </p:sp>
        <p:sp>
          <p:nvSpPr>
            <p:cNvPr id="19" name="object 19"/>
            <p:cNvSpPr/>
            <p:nvPr/>
          </p:nvSpPr>
          <p:spPr>
            <a:xfrm>
              <a:off x="1062228" y="504456"/>
              <a:ext cx="329247" cy="399275"/>
            </a:xfrm>
            <a:prstGeom prst="rect">
              <a:avLst/>
            </a:prstGeom>
            <a:blipFill>
              <a:blip r:embed="rId9" cstate="print"/>
              <a:stretch>
                <a:fillRect/>
              </a:stretch>
            </a:blipFill>
          </p:spPr>
          <p:txBody>
            <a:bodyPr wrap="square" lIns="0" tIns="0" rIns="0" bIns="0" rtlCol="0"/>
            <a:lstStyle/>
            <a:p>
              <a:endParaRPr sz="2400"/>
            </a:p>
          </p:txBody>
        </p:sp>
        <p:sp>
          <p:nvSpPr>
            <p:cNvPr id="20" name="object 20"/>
            <p:cNvSpPr/>
            <p:nvPr/>
          </p:nvSpPr>
          <p:spPr>
            <a:xfrm>
              <a:off x="1157236" y="582168"/>
              <a:ext cx="142735" cy="210312"/>
            </a:xfrm>
            <a:prstGeom prst="rect">
              <a:avLst/>
            </a:prstGeom>
            <a:blipFill>
              <a:blip r:embed="rId10" cstate="print"/>
              <a:stretch>
                <a:fillRect/>
              </a:stretch>
            </a:blipFill>
          </p:spPr>
          <p:txBody>
            <a:bodyPr wrap="square" lIns="0" tIns="0" rIns="0" bIns="0" rtlCol="0"/>
            <a:lstStyle/>
            <a:p>
              <a:endParaRPr sz="2400"/>
            </a:p>
          </p:txBody>
        </p:sp>
        <p:sp>
          <p:nvSpPr>
            <p:cNvPr id="21" name="object 21"/>
            <p:cNvSpPr/>
            <p:nvPr/>
          </p:nvSpPr>
          <p:spPr>
            <a:xfrm>
              <a:off x="1160460" y="582168"/>
              <a:ext cx="139700" cy="210820"/>
            </a:xfrm>
            <a:custGeom>
              <a:avLst/>
              <a:gdLst/>
              <a:ahLst/>
              <a:cxnLst/>
              <a:rect l="l" t="t" r="r" b="b"/>
              <a:pathLst>
                <a:path w="139700" h="210820">
                  <a:moveTo>
                    <a:pt x="63653" y="0"/>
                  </a:moveTo>
                  <a:lnTo>
                    <a:pt x="54802" y="14351"/>
                  </a:lnTo>
                  <a:lnTo>
                    <a:pt x="54802" y="18287"/>
                  </a:lnTo>
                  <a:lnTo>
                    <a:pt x="51475" y="39286"/>
                  </a:lnTo>
                  <a:lnTo>
                    <a:pt x="43530" y="57880"/>
                  </a:lnTo>
                  <a:lnTo>
                    <a:pt x="31538" y="74330"/>
                  </a:lnTo>
                  <a:lnTo>
                    <a:pt x="16067" y="88900"/>
                  </a:lnTo>
                  <a:lnTo>
                    <a:pt x="12739" y="92202"/>
                  </a:lnTo>
                  <a:lnTo>
                    <a:pt x="8307" y="94361"/>
                  </a:lnTo>
                  <a:lnTo>
                    <a:pt x="4979" y="97662"/>
                  </a:lnTo>
                  <a:lnTo>
                    <a:pt x="1035" y="102687"/>
                  </a:lnTo>
                  <a:lnTo>
                    <a:pt x="0" y="108616"/>
                  </a:lnTo>
                  <a:lnTo>
                    <a:pt x="1867" y="114307"/>
                  </a:lnTo>
                  <a:lnTo>
                    <a:pt x="6630" y="118618"/>
                  </a:lnTo>
                  <a:lnTo>
                    <a:pt x="9958" y="120904"/>
                  </a:lnTo>
                  <a:lnTo>
                    <a:pt x="13844" y="122555"/>
                  </a:lnTo>
                  <a:lnTo>
                    <a:pt x="17718" y="124206"/>
                  </a:lnTo>
                  <a:lnTo>
                    <a:pt x="41517" y="154559"/>
                  </a:lnTo>
                  <a:lnTo>
                    <a:pt x="42610" y="160655"/>
                  </a:lnTo>
                  <a:lnTo>
                    <a:pt x="44286" y="166751"/>
                  </a:lnTo>
                  <a:lnTo>
                    <a:pt x="45391" y="172720"/>
                  </a:lnTo>
                  <a:lnTo>
                    <a:pt x="46239" y="179073"/>
                  </a:lnTo>
                  <a:lnTo>
                    <a:pt x="47193" y="185547"/>
                  </a:lnTo>
                  <a:lnTo>
                    <a:pt x="48354" y="192115"/>
                  </a:lnTo>
                  <a:lnTo>
                    <a:pt x="49823" y="198755"/>
                  </a:lnTo>
                  <a:lnTo>
                    <a:pt x="50915" y="202565"/>
                  </a:lnTo>
                  <a:lnTo>
                    <a:pt x="54802" y="205359"/>
                  </a:lnTo>
                  <a:lnTo>
                    <a:pt x="58675" y="210312"/>
                  </a:lnTo>
                  <a:lnTo>
                    <a:pt x="63653" y="206502"/>
                  </a:lnTo>
                  <a:lnTo>
                    <a:pt x="68086" y="204216"/>
                  </a:lnTo>
                  <a:lnTo>
                    <a:pt x="69762" y="199771"/>
                  </a:lnTo>
                  <a:lnTo>
                    <a:pt x="71967" y="193500"/>
                  </a:lnTo>
                  <a:lnTo>
                    <a:pt x="73764" y="187134"/>
                  </a:lnTo>
                  <a:lnTo>
                    <a:pt x="75354" y="180768"/>
                  </a:lnTo>
                  <a:lnTo>
                    <a:pt x="76938" y="174498"/>
                  </a:lnTo>
                  <a:lnTo>
                    <a:pt x="95278" y="136588"/>
                  </a:lnTo>
                  <a:lnTo>
                    <a:pt x="130621" y="113157"/>
                  </a:lnTo>
                  <a:lnTo>
                    <a:pt x="138876" y="110998"/>
                  </a:lnTo>
                  <a:lnTo>
                    <a:pt x="139511" y="101600"/>
                  </a:lnTo>
                  <a:lnTo>
                    <a:pt x="132272" y="96012"/>
                  </a:lnTo>
                  <a:lnTo>
                    <a:pt x="130113" y="94361"/>
                  </a:lnTo>
                  <a:lnTo>
                    <a:pt x="127827" y="92710"/>
                  </a:lnTo>
                  <a:lnTo>
                    <a:pt x="125668" y="91694"/>
                  </a:lnTo>
                  <a:lnTo>
                    <a:pt x="113642" y="83099"/>
                  </a:lnTo>
                  <a:lnTo>
                    <a:pt x="89130" y="46862"/>
                  </a:lnTo>
                  <a:lnTo>
                    <a:pt x="81570" y="25360"/>
                  </a:lnTo>
                  <a:lnTo>
                    <a:pt x="79160" y="18287"/>
                  </a:lnTo>
                  <a:lnTo>
                    <a:pt x="66981" y="0"/>
                  </a:lnTo>
                  <a:lnTo>
                    <a:pt x="63653" y="0"/>
                  </a:lnTo>
                  <a:close/>
                </a:path>
              </a:pathLst>
            </a:custGeom>
            <a:ln w="76200">
              <a:solidFill>
                <a:srgbClr val="FFFCFD"/>
              </a:solidFill>
            </a:ln>
          </p:spPr>
          <p:txBody>
            <a:bodyPr wrap="square" lIns="0" tIns="0" rIns="0" bIns="0" rtlCol="0"/>
            <a:lstStyle/>
            <a:p>
              <a:endParaRPr sz="2400"/>
            </a:p>
          </p:txBody>
        </p:sp>
        <p:sp>
          <p:nvSpPr>
            <p:cNvPr id="22" name="object 22"/>
            <p:cNvSpPr/>
            <p:nvPr/>
          </p:nvSpPr>
          <p:spPr>
            <a:xfrm>
              <a:off x="1329023" y="321564"/>
              <a:ext cx="196215" cy="295910"/>
            </a:xfrm>
            <a:custGeom>
              <a:avLst/>
              <a:gdLst/>
              <a:ahLst/>
              <a:cxnLst/>
              <a:rect l="l" t="t" r="r" b="b"/>
              <a:pathLst>
                <a:path w="196215" h="295909">
                  <a:moveTo>
                    <a:pt x="108362" y="0"/>
                  </a:moveTo>
                  <a:lnTo>
                    <a:pt x="102393" y="0"/>
                  </a:lnTo>
                  <a:lnTo>
                    <a:pt x="100742" y="508"/>
                  </a:lnTo>
                  <a:lnTo>
                    <a:pt x="99091" y="1397"/>
                  </a:lnTo>
                  <a:lnTo>
                    <a:pt x="90836" y="4699"/>
                  </a:lnTo>
                  <a:lnTo>
                    <a:pt x="84740" y="12446"/>
                  </a:lnTo>
                  <a:lnTo>
                    <a:pt x="83724" y="21209"/>
                  </a:lnTo>
                  <a:lnTo>
                    <a:pt x="81470" y="33518"/>
                  </a:lnTo>
                  <a:lnTo>
                    <a:pt x="76581" y="58231"/>
                  </a:lnTo>
                  <a:lnTo>
                    <a:pt x="74326" y="70612"/>
                  </a:lnTo>
                  <a:lnTo>
                    <a:pt x="71401" y="81347"/>
                  </a:lnTo>
                  <a:lnTo>
                    <a:pt x="44170" y="116181"/>
                  </a:lnTo>
                  <a:lnTo>
                    <a:pt x="12798" y="142545"/>
                  </a:lnTo>
                  <a:lnTo>
                    <a:pt x="8413" y="146303"/>
                  </a:lnTo>
                  <a:lnTo>
                    <a:pt x="3968" y="150749"/>
                  </a:lnTo>
                  <a:lnTo>
                    <a:pt x="341" y="156886"/>
                  </a:lnTo>
                  <a:lnTo>
                    <a:pt x="0" y="163750"/>
                  </a:lnTo>
                  <a:lnTo>
                    <a:pt x="2754" y="170019"/>
                  </a:lnTo>
                  <a:lnTo>
                    <a:pt x="8413" y="174371"/>
                  </a:lnTo>
                  <a:lnTo>
                    <a:pt x="15017" y="177673"/>
                  </a:lnTo>
                  <a:lnTo>
                    <a:pt x="22129" y="180339"/>
                  </a:lnTo>
                  <a:lnTo>
                    <a:pt x="29241" y="182625"/>
                  </a:lnTo>
                  <a:lnTo>
                    <a:pt x="49029" y="192692"/>
                  </a:lnTo>
                  <a:lnTo>
                    <a:pt x="78890" y="224541"/>
                  </a:lnTo>
                  <a:lnTo>
                    <a:pt x="95732" y="272256"/>
                  </a:lnTo>
                  <a:lnTo>
                    <a:pt x="98583" y="281305"/>
                  </a:lnTo>
                  <a:lnTo>
                    <a:pt x="102901" y="291211"/>
                  </a:lnTo>
                  <a:lnTo>
                    <a:pt x="105695" y="295656"/>
                  </a:lnTo>
                  <a:lnTo>
                    <a:pt x="110615" y="290322"/>
                  </a:lnTo>
                  <a:lnTo>
                    <a:pt x="124745" y="253126"/>
                  </a:lnTo>
                  <a:lnTo>
                    <a:pt x="128809" y="235838"/>
                  </a:lnTo>
                  <a:lnTo>
                    <a:pt x="134052" y="219328"/>
                  </a:lnTo>
                  <a:lnTo>
                    <a:pt x="105187" y="219328"/>
                  </a:lnTo>
                  <a:lnTo>
                    <a:pt x="101268" y="212772"/>
                  </a:lnTo>
                  <a:lnTo>
                    <a:pt x="96980" y="206311"/>
                  </a:lnTo>
                  <a:lnTo>
                    <a:pt x="65563" y="173736"/>
                  </a:lnTo>
                  <a:lnTo>
                    <a:pt x="45721" y="161323"/>
                  </a:lnTo>
                  <a:lnTo>
                    <a:pt x="38131" y="156718"/>
                  </a:lnTo>
                  <a:lnTo>
                    <a:pt x="57068" y="140168"/>
                  </a:lnTo>
                  <a:lnTo>
                    <a:pt x="74660" y="122999"/>
                  </a:lnTo>
                  <a:lnTo>
                    <a:pt x="88941" y="103354"/>
                  </a:lnTo>
                  <a:lnTo>
                    <a:pt x="97948" y="79375"/>
                  </a:lnTo>
                  <a:lnTo>
                    <a:pt x="129055" y="79375"/>
                  </a:lnTo>
                  <a:lnTo>
                    <a:pt x="124964" y="70328"/>
                  </a:lnTo>
                  <a:lnTo>
                    <a:pt x="121062" y="54610"/>
                  </a:lnTo>
                  <a:lnTo>
                    <a:pt x="120003" y="46495"/>
                  </a:lnTo>
                  <a:lnTo>
                    <a:pt x="118312" y="30410"/>
                  </a:lnTo>
                  <a:lnTo>
                    <a:pt x="116617" y="17399"/>
                  </a:lnTo>
                  <a:lnTo>
                    <a:pt x="115601" y="11811"/>
                  </a:lnTo>
                  <a:lnTo>
                    <a:pt x="113950" y="6858"/>
                  </a:lnTo>
                  <a:lnTo>
                    <a:pt x="112426" y="2666"/>
                  </a:lnTo>
                  <a:lnTo>
                    <a:pt x="108362" y="0"/>
                  </a:lnTo>
                  <a:close/>
                </a:path>
                <a:path w="196215" h="295909">
                  <a:moveTo>
                    <a:pt x="129055" y="79375"/>
                  </a:moveTo>
                  <a:lnTo>
                    <a:pt x="97948" y="79375"/>
                  </a:lnTo>
                  <a:lnTo>
                    <a:pt x="103943" y="89163"/>
                  </a:lnTo>
                  <a:lnTo>
                    <a:pt x="132514" y="125380"/>
                  </a:lnTo>
                  <a:lnTo>
                    <a:pt x="159035" y="147955"/>
                  </a:lnTo>
                  <a:lnTo>
                    <a:pt x="141692" y="162500"/>
                  </a:lnTo>
                  <a:lnTo>
                    <a:pt x="126492" y="178688"/>
                  </a:lnTo>
                  <a:lnTo>
                    <a:pt x="114101" y="197354"/>
                  </a:lnTo>
                  <a:lnTo>
                    <a:pt x="105187" y="219328"/>
                  </a:lnTo>
                  <a:lnTo>
                    <a:pt x="134052" y="219328"/>
                  </a:lnTo>
                  <a:lnTo>
                    <a:pt x="135572" y="214540"/>
                  </a:lnTo>
                  <a:lnTo>
                    <a:pt x="146526" y="196421"/>
                  </a:lnTo>
                  <a:lnTo>
                    <a:pt x="161099" y="180992"/>
                  </a:lnTo>
                  <a:lnTo>
                    <a:pt x="178720" y="167766"/>
                  </a:lnTo>
                  <a:lnTo>
                    <a:pt x="182022" y="164973"/>
                  </a:lnTo>
                  <a:lnTo>
                    <a:pt x="185959" y="163322"/>
                  </a:lnTo>
                  <a:lnTo>
                    <a:pt x="188626" y="160655"/>
                  </a:lnTo>
                  <a:lnTo>
                    <a:pt x="193930" y="155713"/>
                  </a:lnTo>
                  <a:lnTo>
                    <a:pt x="195818" y="149225"/>
                  </a:lnTo>
                  <a:lnTo>
                    <a:pt x="194395" y="142545"/>
                  </a:lnTo>
                  <a:lnTo>
                    <a:pt x="189769" y="137033"/>
                  </a:lnTo>
                  <a:lnTo>
                    <a:pt x="186467" y="134238"/>
                  </a:lnTo>
                  <a:lnTo>
                    <a:pt x="183165" y="132587"/>
                  </a:lnTo>
                  <a:lnTo>
                    <a:pt x="179863" y="129921"/>
                  </a:lnTo>
                  <a:lnTo>
                    <a:pt x="140815" y="98240"/>
                  </a:lnTo>
                  <a:lnTo>
                    <a:pt x="131603" y="85010"/>
                  </a:lnTo>
                  <a:lnTo>
                    <a:pt x="129055" y="79375"/>
                  </a:lnTo>
                  <a:close/>
                </a:path>
              </a:pathLst>
            </a:custGeom>
            <a:solidFill>
              <a:srgbClr val="1A2546"/>
            </a:solidFill>
          </p:spPr>
          <p:txBody>
            <a:bodyPr wrap="square" lIns="0" tIns="0" rIns="0" bIns="0" rtlCol="0"/>
            <a:lstStyle/>
            <a:p>
              <a:endParaRPr sz="2400"/>
            </a:p>
          </p:txBody>
        </p:sp>
        <p:sp>
          <p:nvSpPr>
            <p:cNvPr id="23" name="object 23"/>
            <p:cNvSpPr/>
            <p:nvPr/>
          </p:nvSpPr>
          <p:spPr>
            <a:xfrm>
              <a:off x="1367027" y="400812"/>
              <a:ext cx="120396" cy="140208"/>
            </a:xfrm>
            <a:prstGeom prst="rect">
              <a:avLst/>
            </a:prstGeom>
            <a:blipFill>
              <a:blip r:embed="rId11" cstate="print"/>
              <a:stretch>
                <a:fillRect/>
              </a:stretch>
            </a:blipFill>
          </p:spPr>
          <p:txBody>
            <a:bodyPr wrap="square" lIns="0" tIns="0" rIns="0" bIns="0" rtlCol="0"/>
            <a:lstStyle/>
            <a:p>
              <a:endParaRPr sz="2400"/>
            </a:p>
          </p:txBody>
        </p:sp>
        <p:sp>
          <p:nvSpPr>
            <p:cNvPr id="24" name="object 24"/>
            <p:cNvSpPr/>
            <p:nvPr/>
          </p:nvSpPr>
          <p:spPr>
            <a:xfrm>
              <a:off x="1160460" y="582168"/>
              <a:ext cx="139511" cy="210312"/>
            </a:xfrm>
            <a:prstGeom prst="rect">
              <a:avLst/>
            </a:prstGeom>
            <a:blipFill>
              <a:blip r:embed="rId12" cstate="print"/>
              <a:stretch>
                <a:fillRect/>
              </a:stretch>
            </a:blipFill>
          </p:spPr>
          <p:txBody>
            <a:bodyPr wrap="square" lIns="0" tIns="0" rIns="0" bIns="0" rtlCol="0"/>
            <a:lstStyle/>
            <a:p>
              <a:endParaRPr sz="2400"/>
            </a:p>
          </p:txBody>
        </p:sp>
        <p:sp>
          <p:nvSpPr>
            <p:cNvPr id="25" name="object 25"/>
            <p:cNvSpPr/>
            <p:nvPr/>
          </p:nvSpPr>
          <p:spPr>
            <a:xfrm>
              <a:off x="7115555" y="3291840"/>
              <a:ext cx="678205" cy="1200912"/>
            </a:xfrm>
            <a:prstGeom prst="rect">
              <a:avLst/>
            </a:prstGeom>
            <a:blipFill>
              <a:blip r:embed="rId13" cstate="print"/>
              <a:stretch>
                <a:fillRect/>
              </a:stretch>
            </a:blipFill>
          </p:spPr>
          <p:txBody>
            <a:bodyPr wrap="square" lIns="0" tIns="0" rIns="0" bIns="0" rtlCol="0"/>
            <a:lstStyle/>
            <a:p>
              <a:endParaRPr sz="2400"/>
            </a:p>
          </p:txBody>
        </p:sp>
        <p:sp>
          <p:nvSpPr>
            <p:cNvPr id="26" name="object 26"/>
            <p:cNvSpPr/>
            <p:nvPr/>
          </p:nvSpPr>
          <p:spPr>
            <a:xfrm>
              <a:off x="7174940" y="3331464"/>
              <a:ext cx="563266" cy="1088136"/>
            </a:xfrm>
            <a:prstGeom prst="rect">
              <a:avLst/>
            </a:prstGeom>
            <a:blipFill>
              <a:blip r:embed="rId14" cstate="print"/>
              <a:stretch>
                <a:fillRect/>
              </a:stretch>
            </a:blipFill>
          </p:spPr>
          <p:txBody>
            <a:bodyPr wrap="square" lIns="0" tIns="0" rIns="0" bIns="0" rtlCol="0"/>
            <a:lstStyle/>
            <a:p>
              <a:endParaRPr sz="2400"/>
            </a:p>
          </p:txBody>
        </p:sp>
        <p:sp>
          <p:nvSpPr>
            <p:cNvPr id="27" name="object 27"/>
            <p:cNvSpPr/>
            <p:nvPr/>
          </p:nvSpPr>
          <p:spPr>
            <a:xfrm>
              <a:off x="6669023" y="4114800"/>
              <a:ext cx="358178" cy="448106"/>
            </a:xfrm>
            <a:prstGeom prst="rect">
              <a:avLst/>
            </a:prstGeom>
            <a:blipFill>
              <a:blip r:embed="rId15" cstate="print"/>
              <a:stretch>
                <a:fillRect/>
              </a:stretch>
            </a:blipFill>
          </p:spPr>
          <p:txBody>
            <a:bodyPr wrap="square" lIns="0" tIns="0" rIns="0" bIns="0" rtlCol="0"/>
            <a:lstStyle/>
            <a:p>
              <a:endParaRPr sz="2400"/>
            </a:p>
          </p:txBody>
        </p:sp>
        <p:sp>
          <p:nvSpPr>
            <p:cNvPr id="28" name="object 28"/>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29" name="object 29"/>
            <p:cNvSpPr/>
            <p:nvPr/>
          </p:nvSpPr>
          <p:spPr>
            <a:xfrm>
              <a:off x="6760463" y="4223677"/>
              <a:ext cx="179704" cy="198742"/>
            </a:xfrm>
            <a:prstGeom prst="rect">
              <a:avLst/>
            </a:prstGeom>
            <a:blipFill>
              <a:blip r:embed="rId16" cstate="print"/>
              <a:stretch>
                <a:fillRect/>
              </a:stretch>
            </a:blipFill>
          </p:spPr>
          <p:txBody>
            <a:bodyPr wrap="square" lIns="0" tIns="0" rIns="0" bIns="0" rtlCol="0"/>
            <a:lstStyle/>
            <a:p>
              <a:endParaRPr sz="2400"/>
            </a:p>
          </p:txBody>
        </p:sp>
        <p:sp>
          <p:nvSpPr>
            <p:cNvPr id="30" name="object 30"/>
            <p:cNvSpPr/>
            <p:nvPr/>
          </p:nvSpPr>
          <p:spPr>
            <a:xfrm>
              <a:off x="6766337" y="4192524"/>
              <a:ext cx="167640" cy="259079"/>
            </a:xfrm>
            <a:custGeom>
              <a:avLst/>
              <a:gdLst/>
              <a:ahLst/>
              <a:cxnLst/>
              <a:rect l="l" t="t" r="r" b="b"/>
              <a:pathLst>
                <a:path w="167640" h="259079">
                  <a:moveTo>
                    <a:pt x="89376" y="0"/>
                  </a:moveTo>
                  <a:lnTo>
                    <a:pt x="87852" y="0"/>
                  </a:lnTo>
                  <a:lnTo>
                    <a:pt x="86455" y="330"/>
                  </a:lnTo>
                  <a:lnTo>
                    <a:pt x="85185" y="1003"/>
                  </a:lnTo>
                  <a:lnTo>
                    <a:pt x="78073" y="4381"/>
                  </a:lnTo>
                  <a:lnTo>
                    <a:pt x="72993" y="10629"/>
                  </a:lnTo>
                  <a:lnTo>
                    <a:pt x="72104" y="18795"/>
                  </a:lnTo>
                  <a:lnTo>
                    <a:pt x="70149" y="29612"/>
                  </a:lnTo>
                  <a:lnTo>
                    <a:pt x="67992" y="40422"/>
                  </a:lnTo>
                  <a:lnTo>
                    <a:pt x="65764" y="51230"/>
                  </a:lnTo>
                  <a:lnTo>
                    <a:pt x="63595" y="62039"/>
                  </a:lnTo>
                  <a:lnTo>
                    <a:pt x="37947" y="101970"/>
                  </a:lnTo>
                  <a:lnTo>
                    <a:pt x="22877" y="115134"/>
                  </a:lnTo>
                  <a:lnTo>
                    <a:pt x="15462" y="121627"/>
                  </a:lnTo>
                  <a:lnTo>
                    <a:pt x="0" y="143438"/>
                  </a:lnTo>
                  <a:lnTo>
                    <a:pt x="2420" y="148896"/>
                  </a:lnTo>
                  <a:lnTo>
                    <a:pt x="7461" y="152869"/>
                  </a:lnTo>
                  <a:lnTo>
                    <a:pt x="13049" y="155270"/>
                  </a:lnTo>
                  <a:lnTo>
                    <a:pt x="18764" y="157683"/>
                  </a:lnTo>
                  <a:lnTo>
                    <a:pt x="24733" y="160070"/>
                  </a:lnTo>
                  <a:lnTo>
                    <a:pt x="41858" y="168636"/>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6212" y="187574"/>
                  </a:lnTo>
                  <a:lnTo>
                    <a:pt x="153003" y="146621"/>
                  </a:lnTo>
                  <a:lnTo>
                    <a:pt x="158591" y="142786"/>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07164" y="61558"/>
                  </a:lnTo>
                  <a:lnTo>
                    <a:pt x="100552" y="19748"/>
                  </a:lnTo>
                  <a:lnTo>
                    <a:pt x="100171" y="14947"/>
                  </a:lnTo>
                  <a:lnTo>
                    <a:pt x="99155" y="10629"/>
                  </a:lnTo>
                  <a:lnTo>
                    <a:pt x="97758" y="6311"/>
                  </a:lnTo>
                  <a:lnTo>
                    <a:pt x="96488" y="2159"/>
                  </a:lnTo>
                  <a:lnTo>
                    <a:pt x="92932" y="0"/>
                  </a:lnTo>
                  <a:lnTo>
                    <a:pt x="89376" y="0"/>
                  </a:lnTo>
                  <a:close/>
                </a:path>
              </a:pathLst>
            </a:custGeom>
            <a:ln w="76200">
              <a:solidFill>
                <a:srgbClr val="FFFCFD"/>
              </a:solidFill>
            </a:ln>
          </p:spPr>
          <p:txBody>
            <a:bodyPr wrap="square" lIns="0" tIns="0" rIns="0" bIns="0" rtlCol="0"/>
            <a:lstStyle/>
            <a:p>
              <a:endParaRPr sz="2400"/>
            </a:p>
          </p:txBody>
        </p:sp>
        <p:sp>
          <p:nvSpPr>
            <p:cNvPr id="31" name="object 31"/>
            <p:cNvSpPr/>
            <p:nvPr/>
          </p:nvSpPr>
          <p:spPr>
            <a:xfrm>
              <a:off x="6766337" y="4192524"/>
              <a:ext cx="167640" cy="259079"/>
            </a:xfrm>
            <a:custGeom>
              <a:avLst/>
              <a:gdLst/>
              <a:ahLst/>
              <a:cxnLst/>
              <a:rect l="l" t="t" r="r" b="b"/>
              <a:pathLst>
                <a:path w="167640" h="259079">
                  <a:moveTo>
                    <a:pt x="92932" y="0"/>
                  </a:moveTo>
                  <a:lnTo>
                    <a:pt x="87852" y="0"/>
                  </a:lnTo>
                  <a:lnTo>
                    <a:pt x="86455" y="330"/>
                  </a:lnTo>
                  <a:lnTo>
                    <a:pt x="85185" y="1003"/>
                  </a:lnTo>
                  <a:lnTo>
                    <a:pt x="78073" y="4381"/>
                  </a:lnTo>
                  <a:lnTo>
                    <a:pt x="72993" y="10629"/>
                  </a:lnTo>
                  <a:lnTo>
                    <a:pt x="72104" y="18795"/>
                  </a:lnTo>
                  <a:lnTo>
                    <a:pt x="70149" y="29612"/>
                  </a:lnTo>
                  <a:lnTo>
                    <a:pt x="67920" y="40770"/>
                  </a:lnTo>
                  <a:lnTo>
                    <a:pt x="65764" y="51230"/>
                  </a:lnTo>
                  <a:lnTo>
                    <a:pt x="63595" y="62039"/>
                  </a:lnTo>
                  <a:lnTo>
                    <a:pt x="37947" y="101970"/>
                  </a:lnTo>
                  <a:lnTo>
                    <a:pt x="11271" y="124993"/>
                  </a:lnTo>
                  <a:lnTo>
                    <a:pt x="7461" y="128358"/>
                  </a:lnTo>
                  <a:lnTo>
                    <a:pt x="3778" y="132206"/>
                  </a:lnTo>
                  <a:lnTo>
                    <a:pt x="388" y="137530"/>
                  </a:lnTo>
                  <a:lnTo>
                    <a:pt x="0" y="143438"/>
                  </a:lnTo>
                  <a:lnTo>
                    <a:pt x="2420" y="148896"/>
                  </a:lnTo>
                  <a:lnTo>
                    <a:pt x="7461" y="152869"/>
                  </a:lnTo>
                  <a:lnTo>
                    <a:pt x="18764" y="157683"/>
                  </a:lnTo>
                  <a:lnTo>
                    <a:pt x="24733" y="160070"/>
                  </a:lnTo>
                  <a:lnTo>
                    <a:pt x="41858" y="168636"/>
                  </a:lnTo>
                  <a:lnTo>
                    <a:pt x="56292" y="180932"/>
                  </a:lnTo>
                  <a:lnTo>
                    <a:pt x="67488" y="196373"/>
                  </a:lnTo>
                  <a:lnTo>
                    <a:pt x="74898" y="214375"/>
                  </a:lnTo>
                  <a:lnTo>
                    <a:pt x="79533" y="230665"/>
                  </a:lnTo>
                  <a:lnTo>
                    <a:pt x="81827" y="238648"/>
                  </a:lnTo>
                  <a:lnTo>
                    <a:pt x="84169" y="246583"/>
                  </a:lnTo>
                  <a:lnTo>
                    <a:pt x="86074" y="250913"/>
                  </a:lnTo>
                  <a:lnTo>
                    <a:pt x="87979" y="254761"/>
                  </a:lnTo>
                  <a:lnTo>
                    <a:pt x="90265" y="259079"/>
                  </a:lnTo>
                  <a:lnTo>
                    <a:pt x="96361" y="253301"/>
                  </a:lnTo>
                  <a:lnTo>
                    <a:pt x="100552" y="245135"/>
                  </a:lnTo>
                  <a:lnTo>
                    <a:pt x="102457" y="236969"/>
                  </a:lnTo>
                  <a:lnTo>
                    <a:pt x="104618" y="229119"/>
                  </a:lnTo>
                  <a:lnTo>
                    <a:pt x="106791" y="221408"/>
                  </a:lnTo>
                  <a:lnTo>
                    <a:pt x="108797" y="213787"/>
                  </a:lnTo>
                  <a:lnTo>
                    <a:pt x="110458" y="206209"/>
                  </a:lnTo>
                  <a:lnTo>
                    <a:pt x="114909" y="191795"/>
                  </a:lnTo>
                  <a:lnTo>
                    <a:pt x="89884" y="191795"/>
                  </a:lnTo>
                  <a:lnTo>
                    <a:pt x="86274" y="186110"/>
                  </a:lnTo>
                  <a:lnTo>
                    <a:pt x="82534" y="180565"/>
                  </a:lnTo>
                  <a:lnTo>
                    <a:pt x="55721" y="151904"/>
                  </a:lnTo>
                  <a:lnTo>
                    <a:pt x="38933" y="141499"/>
                  </a:lnTo>
                  <a:lnTo>
                    <a:pt x="32226" y="137490"/>
                  </a:lnTo>
                  <a:lnTo>
                    <a:pt x="32734" y="137490"/>
                  </a:lnTo>
                  <a:lnTo>
                    <a:pt x="48891" y="122707"/>
                  </a:lnTo>
                  <a:lnTo>
                    <a:pt x="63880" y="107519"/>
                  </a:lnTo>
                  <a:lnTo>
                    <a:pt x="76061" y="90257"/>
                  </a:lnTo>
                  <a:lnTo>
                    <a:pt x="83788" y="69253"/>
                  </a:lnTo>
                  <a:lnTo>
                    <a:pt x="110555" y="69253"/>
                  </a:lnTo>
                  <a:lnTo>
                    <a:pt x="101300" y="26881"/>
                  </a:lnTo>
                  <a:lnTo>
                    <a:pt x="100171" y="14947"/>
                  </a:lnTo>
                  <a:lnTo>
                    <a:pt x="99155" y="10629"/>
                  </a:lnTo>
                  <a:lnTo>
                    <a:pt x="97758" y="6311"/>
                  </a:lnTo>
                  <a:lnTo>
                    <a:pt x="96488" y="2159"/>
                  </a:lnTo>
                  <a:lnTo>
                    <a:pt x="92932" y="0"/>
                  </a:lnTo>
                  <a:close/>
                </a:path>
                <a:path w="167640" h="259079">
                  <a:moveTo>
                    <a:pt x="110555" y="69253"/>
                  </a:moveTo>
                  <a:lnTo>
                    <a:pt x="83788" y="69253"/>
                  </a:lnTo>
                  <a:lnTo>
                    <a:pt x="88828" y="77813"/>
                  </a:lnTo>
                  <a:lnTo>
                    <a:pt x="112960" y="109525"/>
                  </a:lnTo>
                  <a:lnTo>
                    <a:pt x="135731" y="129793"/>
                  </a:lnTo>
                  <a:lnTo>
                    <a:pt x="120709" y="142326"/>
                  </a:lnTo>
                  <a:lnTo>
                    <a:pt x="107664" y="156475"/>
                  </a:lnTo>
                  <a:lnTo>
                    <a:pt x="97190" y="172783"/>
                  </a:lnTo>
                  <a:lnTo>
                    <a:pt x="89884" y="191795"/>
                  </a:lnTo>
                  <a:lnTo>
                    <a:pt x="114909" y="191795"/>
                  </a:lnTo>
                  <a:lnTo>
                    <a:pt x="116212" y="187574"/>
                  </a:lnTo>
                  <a:lnTo>
                    <a:pt x="125539" y="171734"/>
                  </a:lnTo>
                  <a:lnTo>
                    <a:pt x="137961" y="158234"/>
                  </a:lnTo>
                  <a:lnTo>
                    <a:pt x="153003" y="146621"/>
                  </a:lnTo>
                  <a:lnTo>
                    <a:pt x="161385" y="140855"/>
                  </a:lnTo>
                  <a:lnTo>
                    <a:pt x="165687" y="136269"/>
                  </a:lnTo>
                  <a:lnTo>
                    <a:pt x="167322" y="130463"/>
                  </a:lnTo>
                  <a:lnTo>
                    <a:pt x="166242" y="124567"/>
                  </a:lnTo>
                  <a:lnTo>
                    <a:pt x="162401" y="119710"/>
                  </a:lnTo>
                  <a:lnTo>
                    <a:pt x="159607" y="117779"/>
                  </a:lnTo>
                  <a:lnTo>
                    <a:pt x="156305" y="115874"/>
                  </a:lnTo>
                  <a:lnTo>
                    <a:pt x="153892" y="113944"/>
                  </a:lnTo>
                  <a:lnTo>
                    <a:pt x="147901" y="109405"/>
                  </a:lnTo>
                  <a:lnTo>
                    <a:pt x="141874" y="104995"/>
                  </a:lnTo>
                  <a:lnTo>
                    <a:pt x="136015" y="100498"/>
                  </a:lnTo>
                  <a:lnTo>
                    <a:pt x="130524" y="95694"/>
                  </a:lnTo>
                  <a:lnTo>
                    <a:pt x="120642" y="85819"/>
                  </a:lnTo>
                  <a:lnTo>
                    <a:pt x="112807" y="74364"/>
                  </a:lnTo>
                  <a:lnTo>
                    <a:pt x="110555" y="69253"/>
                  </a:lnTo>
                  <a:close/>
                </a:path>
              </a:pathLst>
            </a:custGeom>
            <a:solidFill>
              <a:srgbClr val="1A2546"/>
            </a:solidFill>
          </p:spPr>
          <p:txBody>
            <a:bodyPr wrap="square" lIns="0" tIns="0" rIns="0" bIns="0" rtlCol="0"/>
            <a:lstStyle/>
            <a:p>
              <a:endParaRPr sz="2400"/>
            </a:p>
          </p:txBody>
        </p:sp>
        <p:sp>
          <p:nvSpPr>
            <p:cNvPr id="32" name="object 32"/>
            <p:cNvSpPr/>
            <p:nvPr/>
          </p:nvSpPr>
          <p:spPr>
            <a:xfrm>
              <a:off x="6798563" y="4262640"/>
              <a:ext cx="103631" cy="121894"/>
            </a:xfrm>
            <a:prstGeom prst="rect">
              <a:avLst/>
            </a:prstGeom>
            <a:blipFill>
              <a:blip r:embed="rId17" cstate="print"/>
              <a:stretch>
                <a:fillRect/>
              </a:stretch>
            </a:blipFill>
          </p:spPr>
          <p:txBody>
            <a:bodyPr wrap="square" lIns="0" tIns="0" rIns="0" bIns="0" rtlCol="0"/>
            <a:lstStyle/>
            <a:p>
              <a:endParaRPr sz="2400"/>
            </a:p>
          </p:txBody>
        </p:sp>
        <p:sp>
          <p:nvSpPr>
            <p:cNvPr id="33" name="object 33"/>
            <p:cNvSpPr/>
            <p:nvPr/>
          </p:nvSpPr>
          <p:spPr>
            <a:xfrm>
              <a:off x="8215884" y="1565084"/>
              <a:ext cx="315468" cy="320103"/>
            </a:xfrm>
            <a:prstGeom prst="rect">
              <a:avLst/>
            </a:prstGeom>
            <a:blipFill>
              <a:blip r:embed="rId18" cstate="print"/>
              <a:stretch>
                <a:fillRect/>
              </a:stretch>
            </a:blipFill>
          </p:spPr>
          <p:txBody>
            <a:bodyPr wrap="square" lIns="0" tIns="0" rIns="0" bIns="0" rtlCol="0"/>
            <a:lstStyle/>
            <a:p>
              <a:endParaRPr sz="2400"/>
            </a:p>
          </p:txBody>
        </p:sp>
        <p:sp>
          <p:nvSpPr>
            <p:cNvPr id="34" name="object 34"/>
            <p:cNvSpPr/>
            <p:nvPr/>
          </p:nvSpPr>
          <p:spPr>
            <a:xfrm>
              <a:off x="8333025" y="1661922"/>
              <a:ext cx="86995" cy="93345"/>
            </a:xfrm>
            <a:custGeom>
              <a:avLst/>
              <a:gdLst/>
              <a:ahLst/>
              <a:cxnLst/>
              <a:rect l="l" t="t" r="r" b="b"/>
              <a:pathLst>
                <a:path w="86995" h="93344">
                  <a:moveTo>
                    <a:pt x="40719" y="0"/>
                  </a:moveTo>
                  <a:lnTo>
                    <a:pt x="38941" y="0"/>
                  </a:lnTo>
                  <a:lnTo>
                    <a:pt x="27463" y="3333"/>
                  </a:lnTo>
                  <a:lnTo>
                    <a:pt x="93" y="42292"/>
                  </a:lnTo>
                  <a:lnTo>
                    <a:pt x="0" y="55260"/>
                  </a:lnTo>
                  <a:lnTo>
                    <a:pt x="3692" y="67395"/>
                  </a:lnTo>
                  <a:lnTo>
                    <a:pt x="35615" y="91977"/>
                  </a:lnTo>
                  <a:lnTo>
                    <a:pt x="45037" y="92963"/>
                  </a:lnTo>
                  <a:lnTo>
                    <a:pt x="51133" y="92963"/>
                  </a:lnTo>
                  <a:lnTo>
                    <a:pt x="84199" y="66675"/>
                  </a:lnTo>
                  <a:lnTo>
                    <a:pt x="33607" y="66675"/>
                  </a:lnTo>
                  <a:lnTo>
                    <a:pt x="26114" y="59054"/>
                  </a:lnTo>
                  <a:lnTo>
                    <a:pt x="46307" y="23749"/>
                  </a:lnTo>
                  <a:lnTo>
                    <a:pt x="79109" y="23749"/>
                  </a:lnTo>
                  <a:lnTo>
                    <a:pt x="73818" y="15065"/>
                  </a:lnTo>
                  <a:lnTo>
                    <a:pt x="58941" y="4062"/>
                  </a:lnTo>
                  <a:lnTo>
                    <a:pt x="40719" y="0"/>
                  </a:lnTo>
                  <a:close/>
                </a:path>
                <a:path w="86995" h="93344">
                  <a:moveTo>
                    <a:pt x="79109" y="23749"/>
                  </a:moveTo>
                  <a:lnTo>
                    <a:pt x="48466" y="23749"/>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84199" y="66675"/>
                  </a:lnTo>
                  <a:lnTo>
                    <a:pt x="85685" y="63115"/>
                  </a:lnTo>
                  <a:lnTo>
                    <a:pt x="86820" y="50800"/>
                  </a:lnTo>
                  <a:lnTo>
                    <a:pt x="83671" y="31236"/>
                  </a:lnTo>
                  <a:lnTo>
                    <a:pt x="79109" y="23749"/>
                  </a:lnTo>
                  <a:close/>
                </a:path>
              </a:pathLst>
            </a:custGeom>
            <a:solidFill>
              <a:srgbClr val="1A2546"/>
            </a:solidFill>
          </p:spPr>
          <p:txBody>
            <a:bodyPr wrap="square" lIns="0" tIns="0" rIns="0" bIns="0" rtlCol="0"/>
            <a:lstStyle/>
            <a:p>
              <a:endParaRPr sz="2400"/>
            </a:p>
          </p:txBody>
        </p:sp>
        <p:sp>
          <p:nvSpPr>
            <p:cNvPr id="35" name="object 35"/>
            <p:cNvSpPr/>
            <p:nvPr/>
          </p:nvSpPr>
          <p:spPr>
            <a:xfrm>
              <a:off x="8333025" y="1661922"/>
              <a:ext cx="86995" cy="93345"/>
            </a:xfrm>
            <a:custGeom>
              <a:avLst/>
              <a:gdLst/>
              <a:ahLst/>
              <a:cxnLst/>
              <a:rect l="l" t="t" r="r" b="b"/>
              <a:pathLst>
                <a:path w="86995" h="93344">
                  <a:moveTo>
                    <a:pt x="46307" y="23749"/>
                  </a:moveTo>
                  <a:lnTo>
                    <a:pt x="48466" y="23749"/>
                  </a:lnTo>
                  <a:lnTo>
                    <a:pt x="50625" y="24891"/>
                  </a:lnTo>
                  <a:lnTo>
                    <a:pt x="52784" y="26035"/>
                  </a:lnTo>
                  <a:lnTo>
                    <a:pt x="59134" y="31623"/>
                  </a:lnTo>
                  <a:lnTo>
                    <a:pt x="63325" y="39497"/>
                  </a:lnTo>
                  <a:lnTo>
                    <a:pt x="62309" y="48513"/>
                  </a:lnTo>
                  <a:lnTo>
                    <a:pt x="61134" y="57064"/>
                  </a:lnTo>
                  <a:lnTo>
                    <a:pt x="57673" y="62626"/>
                  </a:lnTo>
                  <a:lnTo>
                    <a:pt x="52022" y="65641"/>
                  </a:lnTo>
                  <a:lnTo>
                    <a:pt x="44275" y="66548"/>
                  </a:lnTo>
                  <a:lnTo>
                    <a:pt x="43640" y="66675"/>
                  </a:lnTo>
                  <a:lnTo>
                    <a:pt x="43005" y="66675"/>
                  </a:lnTo>
                  <a:lnTo>
                    <a:pt x="42497" y="66675"/>
                  </a:lnTo>
                  <a:lnTo>
                    <a:pt x="33607" y="66675"/>
                  </a:lnTo>
                  <a:lnTo>
                    <a:pt x="26114" y="59054"/>
                  </a:lnTo>
                  <a:lnTo>
                    <a:pt x="25098" y="48513"/>
                  </a:lnTo>
                  <a:lnTo>
                    <a:pt x="26626" y="39715"/>
                  </a:lnTo>
                  <a:lnTo>
                    <a:pt x="30940" y="32321"/>
                  </a:lnTo>
                  <a:lnTo>
                    <a:pt x="37635" y="26832"/>
                  </a:lnTo>
                  <a:lnTo>
                    <a:pt x="46307" y="23749"/>
                  </a:lnTo>
                  <a:close/>
                </a:path>
                <a:path w="86995" h="93344">
                  <a:moveTo>
                    <a:pt x="40719" y="0"/>
                  </a:moveTo>
                  <a:lnTo>
                    <a:pt x="40084" y="0"/>
                  </a:lnTo>
                  <a:lnTo>
                    <a:pt x="39576" y="0"/>
                  </a:lnTo>
                  <a:lnTo>
                    <a:pt x="38941" y="0"/>
                  </a:lnTo>
                  <a:lnTo>
                    <a:pt x="27463" y="3333"/>
                  </a:lnTo>
                  <a:lnTo>
                    <a:pt x="93" y="42292"/>
                  </a:lnTo>
                  <a:lnTo>
                    <a:pt x="0" y="55260"/>
                  </a:lnTo>
                  <a:lnTo>
                    <a:pt x="3692" y="67395"/>
                  </a:lnTo>
                  <a:lnTo>
                    <a:pt x="35615" y="91977"/>
                  </a:lnTo>
                  <a:lnTo>
                    <a:pt x="45037" y="92963"/>
                  </a:lnTo>
                  <a:lnTo>
                    <a:pt x="51133" y="92963"/>
                  </a:lnTo>
                  <a:lnTo>
                    <a:pt x="85685" y="63115"/>
                  </a:lnTo>
                  <a:lnTo>
                    <a:pt x="86820" y="50800"/>
                  </a:lnTo>
                  <a:lnTo>
                    <a:pt x="83671" y="31236"/>
                  </a:lnTo>
                  <a:lnTo>
                    <a:pt x="73818" y="15065"/>
                  </a:lnTo>
                  <a:lnTo>
                    <a:pt x="58941" y="4062"/>
                  </a:lnTo>
                  <a:lnTo>
                    <a:pt x="40719" y="0"/>
                  </a:lnTo>
                  <a:close/>
                </a:path>
              </a:pathLst>
            </a:custGeom>
            <a:ln w="114300">
              <a:solidFill>
                <a:srgbClr val="FFFCFD"/>
              </a:solidFill>
            </a:ln>
          </p:spPr>
          <p:txBody>
            <a:bodyPr wrap="square" lIns="0" tIns="0" rIns="0" bIns="0" rtlCol="0"/>
            <a:lstStyle/>
            <a:p>
              <a:endParaRPr sz="2400"/>
            </a:p>
          </p:txBody>
        </p:sp>
        <p:sp>
          <p:nvSpPr>
            <p:cNvPr id="36" name="object 36"/>
            <p:cNvSpPr/>
            <p:nvPr/>
          </p:nvSpPr>
          <p:spPr>
            <a:xfrm>
              <a:off x="8101584" y="1671878"/>
              <a:ext cx="309321" cy="300177"/>
            </a:xfrm>
            <a:prstGeom prst="rect">
              <a:avLst/>
            </a:prstGeom>
            <a:blipFill>
              <a:blip r:embed="rId19" cstate="print"/>
              <a:stretch>
                <a:fillRect/>
              </a:stretch>
            </a:blipFill>
          </p:spPr>
          <p:txBody>
            <a:bodyPr wrap="square" lIns="0" tIns="0" rIns="0" bIns="0" rtlCol="0"/>
            <a:lstStyle/>
            <a:p>
              <a:endParaRPr sz="2400"/>
            </a:p>
          </p:txBody>
        </p:sp>
        <p:sp>
          <p:nvSpPr>
            <p:cNvPr id="37" name="object 37"/>
            <p:cNvSpPr/>
            <p:nvPr/>
          </p:nvSpPr>
          <p:spPr>
            <a:xfrm>
              <a:off x="8218406" y="1768602"/>
              <a:ext cx="80645" cy="73660"/>
            </a:xfrm>
            <a:custGeom>
              <a:avLst/>
              <a:gdLst/>
              <a:ahLst/>
              <a:cxnLst/>
              <a:rect l="l" t="t" r="r" b="b"/>
              <a:pathLst>
                <a:path w="80645" h="73660">
                  <a:moveTo>
                    <a:pt x="43197" y="0"/>
                  </a:moveTo>
                  <a:lnTo>
                    <a:pt x="5732" y="18669"/>
                  </a:lnTo>
                  <a:lnTo>
                    <a:pt x="0" y="38903"/>
                  </a:lnTo>
                  <a:lnTo>
                    <a:pt x="1414" y="45847"/>
                  </a:lnTo>
                  <a:lnTo>
                    <a:pt x="6163" y="56971"/>
                  </a:lnTo>
                  <a:lnTo>
                    <a:pt x="13781" y="65595"/>
                  </a:lnTo>
                  <a:lnTo>
                    <a:pt x="23471" y="71171"/>
                  </a:lnTo>
                  <a:lnTo>
                    <a:pt x="34434" y="73151"/>
                  </a:lnTo>
                  <a:lnTo>
                    <a:pt x="35958" y="73151"/>
                  </a:lnTo>
                  <a:lnTo>
                    <a:pt x="36593" y="73025"/>
                  </a:lnTo>
                  <a:lnTo>
                    <a:pt x="49692" y="70992"/>
                  </a:lnTo>
                  <a:lnTo>
                    <a:pt x="61279" y="65246"/>
                  </a:lnTo>
                  <a:lnTo>
                    <a:pt x="70651" y="56308"/>
                  </a:lnTo>
                  <a:lnTo>
                    <a:pt x="73786"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lnTo>
                    <a:pt x="77640" y="19812"/>
                  </a:lnTo>
                  <a:lnTo>
                    <a:pt x="76731" y="17289"/>
                  </a:lnTo>
                  <a:lnTo>
                    <a:pt x="70756" y="9525"/>
                  </a:lnTo>
                  <a:lnTo>
                    <a:pt x="64325" y="5304"/>
                  </a:lnTo>
                  <a:lnTo>
                    <a:pt x="57501" y="2333"/>
                  </a:lnTo>
                  <a:lnTo>
                    <a:pt x="50415" y="577"/>
                  </a:lnTo>
                  <a:lnTo>
                    <a:pt x="43197" y="0"/>
                  </a:lnTo>
                  <a:close/>
                </a:path>
                <a:path w="80645" h="73660">
                  <a:moveTo>
                    <a:pt x="77640" y="19812"/>
                  </a:moveTo>
                  <a:lnTo>
                    <a:pt x="35577" y="19812"/>
                  </a:lnTo>
                  <a:lnTo>
                    <a:pt x="43070" y="20955"/>
                  </a:lnTo>
                  <a:lnTo>
                    <a:pt x="50436" y="25400"/>
                  </a:lnTo>
                  <a:lnTo>
                    <a:pt x="55770" y="32258"/>
                  </a:lnTo>
                  <a:lnTo>
                    <a:pt x="54754" y="40132"/>
                  </a:lnTo>
                  <a:lnTo>
                    <a:pt x="48404" y="46989"/>
                  </a:lnTo>
                  <a:lnTo>
                    <a:pt x="41927" y="49275"/>
                  </a:lnTo>
                  <a:lnTo>
                    <a:pt x="39895" y="50164"/>
                  </a:lnTo>
                  <a:lnTo>
                    <a:pt x="37863" y="50673"/>
                  </a:lnTo>
                  <a:lnTo>
                    <a:pt x="73786" y="50673"/>
                  </a:lnTo>
                  <a:lnTo>
                    <a:pt x="77106" y="44703"/>
                  </a:lnTo>
                  <a:lnTo>
                    <a:pt x="80204" y="35724"/>
                  </a:lnTo>
                  <a:lnTo>
                    <a:pt x="79980" y="26304"/>
                  </a:lnTo>
                  <a:lnTo>
                    <a:pt x="77640" y="19812"/>
                  </a:lnTo>
                  <a:close/>
                </a:path>
              </a:pathLst>
            </a:custGeom>
            <a:solidFill>
              <a:srgbClr val="1A2546"/>
            </a:solidFill>
          </p:spPr>
          <p:txBody>
            <a:bodyPr wrap="square" lIns="0" tIns="0" rIns="0" bIns="0" rtlCol="0"/>
            <a:lstStyle/>
            <a:p>
              <a:endParaRPr sz="2400"/>
            </a:p>
          </p:txBody>
        </p:sp>
        <p:sp>
          <p:nvSpPr>
            <p:cNvPr id="38" name="object 38"/>
            <p:cNvSpPr/>
            <p:nvPr/>
          </p:nvSpPr>
          <p:spPr>
            <a:xfrm>
              <a:off x="8218406" y="1768602"/>
              <a:ext cx="80645" cy="73660"/>
            </a:xfrm>
            <a:custGeom>
              <a:avLst/>
              <a:gdLst/>
              <a:ahLst/>
              <a:cxnLst/>
              <a:rect l="l" t="t" r="r" b="b"/>
              <a:pathLst>
                <a:path w="80645" h="73660">
                  <a:moveTo>
                    <a:pt x="35577" y="19812"/>
                  </a:moveTo>
                  <a:lnTo>
                    <a:pt x="43070" y="20955"/>
                  </a:lnTo>
                  <a:lnTo>
                    <a:pt x="50436" y="25400"/>
                  </a:lnTo>
                  <a:lnTo>
                    <a:pt x="55770" y="32258"/>
                  </a:lnTo>
                  <a:lnTo>
                    <a:pt x="54754" y="40132"/>
                  </a:lnTo>
                  <a:lnTo>
                    <a:pt x="48404" y="46989"/>
                  </a:lnTo>
                  <a:lnTo>
                    <a:pt x="41927" y="49275"/>
                  </a:lnTo>
                  <a:lnTo>
                    <a:pt x="39895" y="50164"/>
                  </a:lnTo>
                  <a:lnTo>
                    <a:pt x="37863" y="50673"/>
                  </a:lnTo>
                  <a:lnTo>
                    <a:pt x="35831" y="50673"/>
                  </a:lnTo>
                  <a:lnTo>
                    <a:pt x="30624" y="50673"/>
                  </a:lnTo>
                  <a:lnTo>
                    <a:pt x="25925" y="47751"/>
                  </a:lnTo>
                  <a:lnTo>
                    <a:pt x="22750" y="43561"/>
                  </a:lnTo>
                  <a:lnTo>
                    <a:pt x="20591" y="36830"/>
                  </a:lnTo>
                  <a:lnTo>
                    <a:pt x="21734" y="28828"/>
                  </a:lnTo>
                  <a:lnTo>
                    <a:pt x="27068" y="25400"/>
                  </a:lnTo>
                  <a:lnTo>
                    <a:pt x="30243" y="23240"/>
                  </a:lnTo>
                  <a:lnTo>
                    <a:pt x="32402" y="20955"/>
                  </a:lnTo>
                  <a:lnTo>
                    <a:pt x="35577" y="19812"/>
                  </a:lnTo>
                  <a:close/>
                </a:path>
                <a:path w="80645" h="73660">
                  <a:moveTo>
                    <a:pt x="43197" y="0"/>
                  </a:moveTo>
                  <a:lnTo>
                    <a:pt x="5732" y="18669"/>
                  </a:lnTo>
                  <a:lnTo>
                    <a:pt x="0" y="38903"/>
                  </a:lnTo>
                  <a:lnTo>
                    <a:pt x="1414" y="45847"/>
                  </a:lnTo>
                  <a:lnTo>
                    <a:pt x="6163" y="56971"/>
                  </a:lnTo>
                  <a:lnTo>
                    <a:pt x="13781" y="65595"/>
                  </a:lnTo>
                  <a:lnTo>
                    <a:pt x="23471" y="71171"/>
                  </a:lnTo>
                  <a:lnTo>
                    <a:pt x="34434" y="73151"/>
                  </a:lnTo>
                  <a:lnTo>
                    <a:pt x="35196" y="73151"/>
                  </a:lnTo>
                  <a:lnTo>
                    <a:pt x="35958" y="73151"/>
                  </a:lnTo>
                  <a:lnTo>
                    <a:pt x="36593" y="73025"/>
                  </a:lnTo>
                  <a:lnTo>
                    <a:pt x="49692" y="70992"/>
                  </a:lnTo>
                  <a:lnTo>
                    <a:pt x="61279" y="65246"/>
                  </a:lnTo>
                  <a:lnTo>
                    <a:pt x="70651" y="56308"/>
                  </a:lnTo>
                  <a:lnTo>
                    <a:pt x="77106" y="44703"/>
                  </a:lnTo>
                  <a:lnTo>
                    <a:pt x="80204" y="35724"/>
                  </a:lnTo>
                  <a:lnTo>
                    <a:pt x="79980" y="26304"/>
                  </a:lnTo>
                  <a:lnTo>
                    <a:pt x="50415" y="577"/>
                  </a:lnTo>
                  <a:lnTo>
                    <a:pt x="43197" y="0"/>
                  </a:lnTo>
                  <a:close/>
                </a:path>
              </a:pathLst>
            </a:custGeom>
            <a:ln w="114300">
              <a:solidFill>
                <a:srgbClr val="FFFCFD"/>
              </a:solidFill>
            </a:ln>
          </p:spPr>
          <p:txBody>
            <a:bodyPr wrap="square" lIns="0" tIns="0" rIns="0" bIns="0" rtlCol="0"/>
            <a:lstStyle/>
            <a:p>
              <a:endParaRPr sz="2400"/>
            </a:p>
          </p:txBody>
        </p:sp>
        <p:sp>
          <p:nvSpPr>
            <p:cNvPr id="39" name="object 39"/>
            <p:cNvSpPr/>
            <p:nvPr/>
          </p:nvSpPr>
          <p:spPr>
            <a:xfrm>
              <a:off x="8052815" y="1428051"/>
              <a:ext cx="285038" cy="292671"/>
            </a:xfrm>
            <a:prstGeom prst="rect">
              <a:avLst/>
            </a:prstGeom>
            <a:blipFill>
              <a:blip r:embed="rId20" cstate="print"/>
              <a:stretch>
                <a:fillRect/>
              </a:stretch>
            </a:blipFill>
          </p:spPr>
          <p:txBody>
            <a:bodyPr wrap="square" lIns="0" tIns="0" rIns="0" bIns="0" rtlCol="0"/>
            <a:lstStyle/>
            <a:p>
              <a:endParaRPr sz="2400"/>
            </a:p>
          </p:txBody>
        </p:sp>
        <p:sp>
          <p:nvSpPr>
            <p:cNvPr id="40" name="object 40"/>
            <p:cNvSpPr/>
            <p:nvPr/>
          </p:nvSpPr>
          <p:spPr>
            <a:xfrm>
              <a:off x="8168928" y="1524761"/>
              <a:ext cx="57150" cy="66040"/>
            </a:xfrm>
            <a:custGeom>
              <a:avLst/>
              <a:gdLst/>
              <a:ahLst/>
              <a:cxnLst/>
              <a:rect l="l" t="t" r="r" b="b"/>
              <a:pathLst>
                <a:path w="57150" h="66040">
                  <a:moveTo>
                    <a:pt x="24350" y="0"/>
                  </a:moveTo>
                  <a:lnTo>
                    <a:pt x="22191" y="0"/>
                  </a:lnTo>
                  <a:lnTo>
                    <a:pt x="17873" y="2286"/>
                  </a:lnTo>
                  <a:lnTo>
                    <a:pt x="0" y="41324"/>
                  </a:lnTo>
                  <a:lnTo>
                    <a:pt x="2426" y="49990"/>
                  </a:lnTo>
                  <a:lnTo>
                    <a:pt x="7496" y="57346"/>
                  </a:lnTo>
                  <a:lnTo>
                    <a:pt x="14698" y="62737"/>
                  </a:lnTo>
                  <a:lnTo>
                    <a:pt x="18762" y="64642"/>
                  </a:lnTo>
                  <a:lnTo>
                    <a:pt x="23080" y="65532"/>
                  </a:lnTo>
                  <a:lnTo>
                    <a:pt x="27144" y="65532"/>
                  </a:lnTo>
                  <a:lnTo>
                    <a:pt x="55175"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52800" y="20574"/>
                  </a:lnTo>
                  <a:lnTo>
                    <a:pt x="49115" y="14859"/>
                  </a:lnTo>
                  <a:lnTo>
                    <a:pt x="43727" y="9483"/>
                  </a:lnTo>
                  <a:lnTo>
                    <a:pt x="37542" y="5286"/>
                  </a:lnTo>
                  <a:lnTo>
                    <a:pt x="30952" y="2160"/>
                  </a:lnTo>
                  <a:lnTo>
                    <a:pt x="24350" y="0"/>
                  </a:lnTo>
                  <a:close/>
                </a:path>
                <a:path w="57150" h="66040">
                  <a:moveTo>
                    <a:pt x="52800" y="20574"/>
                  </a:moveTo>
                  <a:lnTo>
                    <a:pt x="36034" y="20574"/>
                  </a:lnTo>
                  <a:lnTo>
                    <a:pt x="43273" y="25653"/>
                  </a:lnTo>
                  <a:lnTo>
                    <a:pt x="42638" y="34289"/>
                  </a:lnTo>
                  <a:lnTo>
                    <a:pt x="41622" y="34289"/>
                  </a:lnTo>
                  <a:lnTo>
                    <a:pt x="41622" y="42290"/>
                  </a:lnTo>
                  <a:lnTo>
                    <a:pt x="34129" y="45847"/>
                  </a:lnTo>
                  <a:lnTo>
                    <a:pt x="55175" y="45847"/>
                  </a:lnTo>
                  <a:lnTo>
                    <a:pt x="55955" y="44273"/>
                  </a:lnTo>
                  <a:lnTo>
                    <a:pt x="57100" y="33861"/>
                  </a:lnTo>
                  <a:lnTo>
                    <a:pt x="54792" y="23663"/>
                  </a:lnTo>
                  <a:lnTo>
                    <a:pt x="52800" y="20574"/>
                  </a:lnTo>
                  <a:close/>
                </a:path>
              </a:pathLst>
            </a:custGeom>
            <a:solidFill>
              <a:srgbClr val="1A2546"/>
            </a:solidFill>
          </p:spPr>
          <p:txBody>
            <a:bodyPr wrap="square" lIns="0" tIns="0" rIns="0" bIns="0" rtlCol="0"/>
            <a:lstStyle/>
            <a:p>
              <a:endParaRPr sz="2400"/>
            </a:p>
          </p:txBody>
        </p:sp>
        <p:sp>
          <p:nvSpPr>
            <p:cNvPr id="41" name="object 41"/>
            <p:cNvSpPr/>
            <p:nvPr/>
          </p:nvSpPr>
          <p:spPr>
            <a:xfrm>
              <a:off x="8168928" y="1524761"/>
              <a:ext cx="57150" cy="66040"/>
            </a:xfrm>
            <a:custGeom>
              <a:avLst/>
              <a:gdLst/>
              <a:ahLst/>
              <a:cxnLst/>
              <a:rect l="l" t="t" r="r" b="b"/>
              <a:pathLst>
                <a:path w="57150" h="66040">
                  <a:moveTo>
                    <a:pt x="28795" y="20574"/>
                  </a:moveTo>
                  <a:lnTo>
                    <a:pt x="36034" y="20574"/>
                  </a:lnTo>
                  <a:lnTo>
                    <a:pt x="43273" y="25653"/>
                  </a:lnTo>
                  <a:lnTo>
                    <a:pt x="42638" y="34289"/>
                  </a:lnTo>
                  <a:lnTo>
                    <a:pt x="41622" y="34289"/>
                  </a:lnTo>
                  <a:lnTo>
                    <a:pt x="41622" y="42290"/>
                  </a:lnTo>
                  <a:lnTo>
                    <a:pt x="34129" y="45847"/>
                  </a:lnTo>
                  <a:lnTo>
                    <a:pt x="27906" y="45847"/>
                  </a:lnTo>
                  <a:lnTo>
                    <a:pt x="27017" y="45847"/>
                  </a:lnTo>
                  <a:lnTo>
                    <a:pt x="26255" y="45847"/>
                  </a:lnTo>
                  <a:lnTo>
                    <a:pt x="25493" y="45720"/>
                  </a:lnTo>
                  <a:lnTo>
                    <a:pt x="17873" y="45720"/>
                  </a:lnTo>
                  <a:lnTo>
                    <a:pt x="12539" y="40004"/>
                  </a:lnTo>
                  <a:lnTo>
                    <a:pt x="14698" y="33147"/>
                  </a:lnTo>
                  <a:lnTo>
                    <a:pt x="14698" y="32003"/>
                  </a:lnTo>
                  <a:lnTo>
                    <a:pt x="15714" y="30861"/>
                  </a:lnTo>
                  <a:lnTo>
                    <a:pt x="15714" y="29717"/>
                  </a:lnTo>
                  <a:lnTo>
                    <a:pt x="18000" y="23367"/>
                  </a:lnTo>
                  <a:lnTo>
                    <a:pt x="23461" y="20574"/>
                  </a:lnTo>
                  <a:lnTo>
                    <a:pt x="28795" y="20574"/>
                  </a:lnTo>
                  <a:close/>
                </a:path>
                <a:path w="57150" h="66040">
                  <a:moveTo>
                    <a:pt x="24350" y="0"/>
                  </a:moveTo>
                  <a:lnTo>
                    <a:pt x="22191" y="0"/>
                  </a:lnTo>
                  <a:lnTo>
                    <a:pt x="20032" y="1142"/>
                  </a:lnTo>
                  <a:lnTo>
                    <a:pt x="0" y="41324"/>
                  </a:lnTo>
                  <a:lnTo>
                    <a:pt x="2426" y="49990"/>
                  </a:lnTo>
                  <a:lnTo>
                    <a:pt x="7496" y="57346"/>
                  </a:lnTo>
                  <a:lnTo>
                    <a:pt x="14698" y="62737"/>
                  </a:lnTo>
                  <a:lnTo>
                    <a:pt x="18762" y="64642"/>
                  </a:lnTo>
                  <a:lnTo>
                    <a:pt x="23080" y="65532"/>
                  </a:lnTo>
                  <a:lnTo>
                    <a:pt x="27144" y="65532"/>
                  </a:lnTo>
                  <a:lnTo>
                    <a:pt x="57100" y="33861"/>
                  </a:lnTo>
                  <a:lnTo>
                    <a:pt x="54792" y="23663"/>
                  </a:lnTo>
                  <a:lnTo>
                    <a:pt x="24350" y="0"/>
                  </a:lnTo>
                  <a:close/>
                </a:path>
              </a:pathLst>
            </a:custGeom>
            <a:ln w="114300">
              <a:solidFill>
                <a:srgbClr val="FFFCFD"/>
              </a:solidFill>
            </a:ln>
          </p:spPr>
          <p:txBody>
            <a:bodyPr wrap="square" lIns="0" tIns="0" rIns="0" bIns="0" rtlCol="0"/>
            <a:lstStyle/>
            <a:p>
              <a:endParaRPr sz="2400"/>
            </a:p>
          </p:txBody>
        </p:sp>
        <p:sp>
          <p:nvSpPr>
            <p:cNvPr id="42" name="object 42"/>
            <p:cNvSpPr/>
            <p:nvPr/>
          </p:nvSpPr>
          <p:spPr>
            <a:xfrm>
              <a:off x="8155635" y="1508759"/>
              <a:ext cx="268605" cy="332740"/>
            </a:xfrm>
            <a:custGeom>
              <a:avLst/>
              <a:gdLst/>
              <a:ahLst/>
              <a:cxnLst/>
              <a:rect l="l" t="t" r="r" b="b"/>
              <a:pathLst>
                <a:path w="268604" h="332739">
                  <a:moveTo>
                    <a:pt x="83566" y="49555"/>
                  </a:moveTo>
                  <a:lnTo>
                    <a:pt x="64020" y="13881"/>
                  </a:lnTo>
                  <a:lnTo>
                    <a:pt x="62407" y="12801"/>
                  </a:lnTo>
                  <a:lnTo>
                    <a:pt x="62407" y="50165"/>
                  </a:lnTo>
                  <a:lnTo>
                    <a:pt x="60883" y="50165"/>
                  </a:lnTo>
                  <a:lnTo>
                    <a:pt x="59029" y="57759"/>
                  </a:lnTo>
                  <a:lnTo>
                    <a:pt x="54292" y="63068"/>
                  </a:lnTo>
                  <a:lnTo>
                    <a:pt x="47853" y="66179"/>
                  </a:lnTo>
                  <a:lnTo>
                    <a:pt x="40944" y="67183"/>
                  </a:lnTo>
                  <a:lnTo>
                    <a:pt x="38404" y="67183"/>
                  </a:lnTo>
                  <a:lnTo>
                    <a:pt x="37261" y="66929"/>
                  </a:lnTo>
                  <a:lnTo>
                    <a:pt x="29692" y="65468"/>
                  </a:lnTo>
                  <a:lnTo>
                    <a:pt x="24053" y="61493"/>
                  </a:lnTo>
                  <a:lnTo>
                    <a:pt x="21069" y="55626"/>
                  </a:lnTo>
                  <a:lnTo>
                    <a:pt x="21412" y="50165"/>
                  </a:lnTo>
                  <a:lnTo>
                    <a:pt x="21513" y="46863"/>
                  </a:lnTo>
                  <a:lnTo>
                    <a:pt x="23037" y="45212"/>
                  </a:lnTo>
                  <a:lnTo>
                    <a:pt x="23037" y="43561"/>
                  </a:lnTo>
                  <a:lnTo>
                    <a:pt x="26339" y="34290"/>
                  </a:lnTo>
                  <a:lnTo>
                    <a:pt x="34340" y="30099"/>
                  </a:lnTo>
                  <a:lnTo>
                    <a:pt x="42087" y="30099"/>
                  </a:lnTo>
                  <a:lnTo>
                    <a:pt x="49936" y="31496"/>
                  </a:lnTo>
                  <a:lnTo>
                    <a:pt x="56629" y="35471"/>
                  </a:lnTo>
                  <a:lnTo>
                    <a:pt x="61125" y="41783"/>
                  </a:lnTo>
                  <a:lnTo>
                    <a:pt x="62407" y="50165"/>
                  </a:lnTo>
                  <a:lnTo>
                    <a:pt x="62407" y="12801"/>
                  </a:lnTo>
                  <a:lnTo>
                    <a:pt x="54978" y="7772"/>
                  </a:lnTo>
                  <a:lnTo>
                    <a:pt x="45351" y="3200"/>
                  </a:lnTo>
                  <a:lnTo>
                    <a:pt x="35737" y="0"/>
                  </a:lnTo>
                  <a:lnTo>
                    <a:pt x="32435" y="0"/>
                  </a:lnTo>
                  <a:lnTo>
                    <a:pt x="29387" y="1778"/>
                  </a:lnTo>
                  <a:lnTo>
                    <a:pt x="26212" y="3429"/>
                  </a:lnTo>
                  <a:lnTo>
                    <a:pt x="1066" y="46863"/>
                  </a:lnTo>
                  <a:lnTo>
                    <a:pt x="0" y="60515"/>
                  </a:lnTo>
                  <a:lnTo>
                    <a:pt x="3568" y="73215"/>
                  </a:lnTo>
                  <a:lnTo>
                    <a:pt x="10985" y="84010"/>
                  </a:lnTo>
                  <a:lnTo>
                    <a:pt x="21513" y="91948"/>
                  </a:lnTo>
                  <a:lnTo>
                    <a:pt x="27482" y="94742"/>
                  </a:lnTo>
                  <a:lnTo>
                    <a:pt x="33705" y="96012"/>
                  </a:lnTo>
                  <a:lnTo>
                    <a:pt x="39801" y="96012"/>
                  </a:lnTo>
                  <a:lnTo>
                    <a:pt x="75107" y="78613"/>
                  </a:lnTo>
                  <a:lnTo>
                    <a:pt x="80721" y="67183"/>
                  </a:lnTo>
                  <a:lnTo>
                    <a:pt x="81915" y="64782"/>
                  </a:lnTo>
                  <a:lnTo>
                    <a:pt x="83566" y="49555"/>
                  </a:lnTo>
                  <a:close/>
                </a:path>
                <a:path w="268604" h="332739">
                  <a:moveTo>
                    <a:pt x="146773" y="294805"/>
                  </a:moveTo>
                  <a:lnTo>
                    <a:pt x="124079" y="261416"/>
                  </a:lnTo>
                  <a:lnTo>
                    <a:pt x="122351" y="260997"/>
                  </a:lnTo>
                  <a:lnTo>
                    <a:pt x="122351" y="291338"/>
                  </a:lnTo>
                  <a:lnTo>
                    <a:pt x="121335" y="299212"/>
                  </a:lnTo>
                  <a:lnTo>
                    <a:pt x="114985" y="306070"/>
                  </a:lnTo>
                  <a:lnTo>
                    <a:pt x="108508" y="308356"/>
                  </a:lnTo>
                  <a:lnTo>
                    <a:pt x="106476" y="309245"/>
                  </a:lnTo>
                  <a:lnTo>
                    <a:pt x="104444" y="309753"/>
                  </a:lnTo>
                  <a:lnTo>
                    <a:pt x="97205" y="309753"/>
                  </a:lnTo>
                  <a:lnTo>
                    <a:pt x="92506" y="306832"/>
                  </a:lnTo>
                  <a:lnTo>
                    <a:pt x="89331" y="302641"/>
                  </a:lnTo>
                  <a:lnTo>
                    <a:pt x="87172" y="295910"/>
                  </a:lnTo>
                  <a:lnTo>
                    <a:pt x="88315" y="287909"/>
                  </a:lnTo>
                  <a:lnTo>
                    <a:pt x="93649" y="284480"/>
                  </a:lnTo>
                  <a:lnTo>
                    <a:pt x="96824" y="282321"/>
                  </a:lnTo>
                  <a:lnTo>
                    <a:pt x="98983" y="280035"/>
                  </a:lnTo>
                  <a:lnTo>
                    <a:pt x="102158" y="278892"/>
                  </a:lnTo>
                  <a:lnTo>
                    <a:pt x="109651" y="280035"/>
                  </a:lnTo>
                  <a:lnTo>
                    <a:pt x="117017" y="284480"/>
                  </a:lnTo>
                  <a:lnTo>
                    <a:pt x="122351" y="291338"/>
                  </a:lnTo>
                  <a:lnTo>
                    <a:pt x="122351" y="260997"/>
                  </a:lnTo>
                  <a:lnTo>
                    <a:pt x="116992" y="259664"/>
                  </a:lnTo>
                  <a:lnTo>
                    <a:pt x="109778" y="259080"/>
                  </a:lnTo>
                  <a:lnTo>
                    <a:pt x="99352" y="260311"/>
                  </a:lnTo>
                  <a:lnTo>
                    <a:pt x="68935" y="284060"/>
                  </a:lnTo>
                  <a:lnTo>
                    <a:pt x="66573" y="297992"/>
                  </a:lnTo>
                  <a:lnTo>
                    <a:pt x="67995" y="304927"/>
                  </a:lnTo>
                  <a:lnTo>
                    <a:pt x="72732" y="316052"/>
                  </a:lnTo>
                  <a:lnTo>
                    <a:pt x="80352" y="324675"/>
                  </a:lnTo>
                  <a:lnTo>
                    <a:pt x="90043" y="330263"/>
                  </a:lnTo>
                  <a:lnTo>
                    <a:pt x="101015" y="332232"/>
                  </a:lnTo>
                  <a:lnTo>
                    <a:pt x="102539" y="332232"/>
                  </a:lnTo>
                  <a:lnTo>
                    <a:pt x="103174" y="332105"/>
                  </a:lnTo>
                  <a:lnTo>
                    <a:pt x="116268" y="330073"/>
                  </a:lnTo>
                  <a:lnTo>
                    <a:pt x="127850" y="324332"/>
                  </a:lnTo>
                  <a:lnTo>
                    <a:pt x="137223" y="315391"/>
                  </a:lnTo>
                  <a:lnTo>
                    <a:pt x="140360" y="309753"/>
                  </a:lnTo>
                  <a:lnTo>
                    <a:pt x="143687" y="303784"/>
                  </a:lnTo>
                  <a:lnTo>
                    <a:pt x="146773" y="294805"/>
                  </a:lnTo>
                  <a:close/>
                </a:path>
                <a:path w="268604" h="332739">
                  <a:moveTo>
                    <a:pt x="268020" y="203200"/>
                  </a:moveTo>
                  <a:lnTo>
                    <a:pt x="264871" y="183642"/>
                  </a:lnTo>
                  <a:lnTo>
                    <a:pt x="260299" y="176149"/>
                  </a:lnTo>
                  <a:lnTo>
                    <a:pt x="255016" y="167474"/>
                  </a:lnTo>
                  <a:lnTo>
                    <a:pt x="244525" y="159715"/>
                  </a:lnTo>
                  <a:lnTo>
                    <a:pt x="244525" y="191897"/>
                  </a:lnTo>
                  <a:lnTo>
                    <a:pt x="243509" y="200914"/>
                  </a:lnTo>
                  <a:lnTo>
                    <a:pt x="242328" y="209473"/>
                  </a:lnTo>
                  <a:lnTo>
                    <a:pt x="238874" y="215036"/>
                  </a:lnTo>
                  <a:lnTo>
                    <a:pt x="233222" y="218046"/>
                  </a:lnTo>
                  <a:lnTo>
                    <a:pt x="225475" y="218948"/>
                  </a:lnTo>
                  <a:lnTo>
                    <a:pt x="224840" y="219075"/>
                  </a:lnTo>
                  <a:lnTo>
                    <a:pt x="214807" y="219075"/>
                  </a:lnTo>
                  <a:lnTo>
                    <a:pt x="207314" y="211455"/>
                  </a:lnTo>
                  <a:lnTo>
                    <a:pt x="206298" y="200914"/>
                  </a:lnTo>
                  <a:lnTo>
                    <a:pt x="207822" y="192125"/>
                  </a:lnTo>
                  <a:lnTo>
                    <a:pt x="212140" y="184721"/>
                  </a:lnTo>
                  <a:lnTo>
                    <a:pt x="218833" y="179235"/>
                  </a:lnTo>
                  <a:lnTo>
                    <a:pt x="227507" y="176149"/>
                  </a:lnTo>
                  <a:lnTo>
                    <a:pt x="229666" y="176149"/>
                  </a:lnTo>
                  <a:lnTo>
                    <a:pt x="233984" y="178435"/>
                  </a:lnTo>
                  <a:lnTo>
                    <a:pt x="240334" y="184023"/>
                  </a:lnTo>
                  <a:lnTo>
                    <a:pt x="244525" y="191897"/>
                  </a:lnTo>
                  <a:lnTo>
                    <a:pt x="244525" y="159715"/>
                  </a:lnTo>
                  <a:lnTo>
                    <a:pt x="240131" y="156464"/>
                  </a:lnTo>
                  <a:lnTo>
                    <a:pt x="221919" y="152400"/>
                  </a:lnTo>
                  <a:lnTo>
                    <a:pt x="220141" y="152400"/>
                  </a:lnTo>
                  <a:lnTo>
                    <a:pt x="185089" y="181737"/>
                  </a:lnTo>
                  <a:lnTo>
                    <a:pt x="181190" y="207670"/>
                  </a:lnTo>
                  <a:lnTo>
                    <a:pt x="184886" y="219798"/>
                  </a:lnTo>
                  <a:lnTo>
                    <a:pt x="216814" y="244386"/>
                  </a:lnTo>
                  <a:lnTo>
                    <a:pt x="226237" y="245364"/>
                  </a:lnTo>
                  <a:lnTo>
                    <a:pt x="232333" y="245364"/>
                  </a:lnTo>
                  <a:lnTo>
                    <a:pt x="265391" y="219075"/>
                  </a:lnTo>
                  <a:lnTo>
                    <a:pt x="266877" y="215519"/>
                  </a:lnTo>
                  <a:lnTo>
                    <a:pt x="268020" y="203200"/>
                  </a:lnTo>
                  <a:close/>
                </a:path>
              </a:pathLst>
            </a:custGeom>
            <a:solidFill>
              <a:srgbClr val="1A2546"/>
            </a:solidFill>
          </p:spPr>
          <p:txBody>
            <a:bodyPr wrap="square" lIns="0" tIns="0" rIns="0" bIns="0" rtlCol="0"/>
            <a:lstStyle/>
            <a:p>
              <a:endParaRPr sz="2400"/>
            </a:p>
          </p:txBody>
        </p:sp>
        <p:sp>
          <p:nvSpPr>
            <p:cNvPr id="43" name="object 43"/>
            <p:cNvSpPr/>
            <p:nvPr/>
          </p:nvSpPr>
          <p:spPr>
            <a:xfrm>
              <a:off x="851916" y="906729"/>
              <a:ext cx="565378" cy="420674"/>
            </a:xfrm>
            <a:prstGeom prst="rect">
              <a:avLst/>
            </a:prstGeom>
            <a:blipFill>
              <a:blip r:embed="rId21" cstate="print"/>
              <a:stretch>
                <a:fillRect/>
              </a:stretch>
            </a:blipFill>
          </p:spPr>
          <p:txBody>
            <a:bodyPr wrap="square" lIns="0" tIns="0" rIns="0" bIns="0" rtlCol="0"/>
            <a:lstStyle/>
            <a:p>
              <a:endParaRPr sz="2400"/>
            </a:p>
          </p:txBody>
        </p:sp>
        <p:sp>
          <p:nvSpPr>
            <p:cNvPr id="44" name="object 44"/>
            <p:cNvSpPr/>
            <p:nvPr/>
          </p:nvSpPr>
          <p:spPr>
            <a:xfrm>
              <a:off x="968438" y="1004443"/>
              <a:ext cx="337185" cy="191770"/>
            </a:xfrm>
            <a:custGeom>
              <a:avLst/>
              <a:gdLst/>
              <a:ahLst/>
              <a:cxnLst/>
              <a:rect l="l" t="t" r="r" b="b"/>
              <a:pathLst>
                <a:path w="337184" h="191769">
                  <a:moveTo>
                    <a:pt x="307149" y="0"/>
                  </a:moveTo>
                  <a:lnTo>
                    <a:pt x="305625" y="381"/>
                  </a:lnTo>
                  <a:lnTo>
                    <a:pt x="302958" y="127"/>
                  </a:lnTo>
                  <a:lnTo>
                    <a:pt x="299161" y="1397"/>
                  </a:lnTo>
                  <a:lnTo>
                    <a:pt x="262360" y="12541"/>
                  </a:lnTo>
                  <a:lnTo>
                    <a:pt x="226535" y="25991"/>
                  </a:lnTo>
                  <a:lnTo>
                    <a:pt x="155930" y="54102"/>
                  </a:lnTo>
                  <a:lnTo>
                    <a:pt x="8102" y="108077"/>
                  </a:lnTo>
                  <a:lnTo>
                    <a:pt x="5499" y="108712"/>
                  </a:lnTo>
                  <a:lnTo>
                    <a:pt x="2552" y="110871"/>
                  </a:lnTo>
                  <a:lnTo>
                    <a:pt x="101" y="112268"/>
                  </a:lnTo>
                  <a:lnTo>
                    <a:pt x="0" y="117221"/>
                  </a:lnTo>
                  <a:lnTo>
                    <a:pt x="685" y="119761"/>
                  </a:lnTo>
                  <a:lnTo>
                    <a:pt x="12863" y="152781"/>
                  </a:lnTo>
                  <a:lnTo>
                    <a:pt x="25679" y="186182"/>
                  </a:lnTo>
                  <a:lnTo>
                    <a:pt x="26187" y="188087"/>
                  </a:lnTo>
                  <a:lnTo>
                    <a:pt x="28486" y="188976"/>
                  </a:lnTo>
                  <a:lnTo>
                    <a:pt x="30505" y="191262"/>
                  </a:lnTo>
                  <a:lnTo>
                    <a:pt x="134861" y="150622"/>
                  </a:lnTo>
                  <a:lnTo>
                    <a:pt x="227088" y="114998"/>
                  </a:lnTo>
                  <a:lnTo>
                    <a:pt x="325056" y="76581"/>
                  </a:lnTo>
                  <a:lnTo>
                    <a:pt x="331152" y="72898"/>
                  </a:lnTo>
                  <a:lnTo>
                    <a:pt x="336740" y="70104"/>
                  </a:lnTo>
                  <a:lnTo>
                    <a:pt x="332956" y="56649"/>
                  </a:lnTo>
                  <a:lnTo>
                    <a:pt x="325516" y="37528"/>
                  </a:lnTo>
                  <a:lnTo>
                    <a:pt x="316291" y="17168"/>
                  </a:lnTo>
                  <a:close/>
                </a:path>
              </a:pathLst>
            </a:custGeom>
            <a:solidFill>
              <a:srgbClr val="4E8BC9"/>
            </a:solidFill>
          </p:spPr>
          <p:txBody>
            <a:bodyPr wrap="square" lIns="0" tIns="0" rIns="0" bIns="0" rtlCol="0"/>
            <a:lstStyle/>
            <a:p>
              <a:endParaRPr sz="2400"/>
            </a:p>
          </p:txBody>
        </p:sp>
        <p:sp>
          <p:nvSpPr>
            <p:cNvPr id="45" name="object 45"/>
            <p:cNvSpPr/>
            <p:nvPr/>
          </p:nvSpPr>
          <p:spPr>
            <a:xfrm>
              <a:off x="968438" y="1004443"/>
              <a:ext cx="337185" cy="191770"/>
            </a:xfrm>
            <a:custGeom>
              <a:avLst/>
              <a:gdLst/>
              <a:ahLst/>
              <a:cxnLst/>
              <a:rect l="l" t="t" r="r" b="b"/>
              <a:pathLst>
                <a:path w="337184" h="191769">
                  <a:moveTo>
                    <a:pt x="300761" y="762"/>
                  </a:moveTo>
                  <a:lnTo>
                    <a:pt x="300189" y="889"/>
                  </a:lnTo>
                  <a:lnTo>
                    <a:pt x="299669" y="1143"/>
                  </a:lnTo>
                  <a:lnTo>
                    <a:pt x="299161" y="1397"/>
                  </a:lnTo>
                  <a:lnTo>
                    <a:pt x="286962" y="5016"/>
                  </a:lnTo>
                  <a:lnTo>
                    <a:pt x="249961" y="17018"/>
                  </a:lnTo>
                  <a:lnTo>
                    <a:pt x="203126" y="35274"/>
                  </a:lnTo>
                  <a:lnTo>
                    <a:pt x="179627" y="44700"/>
                  </a:lnTo>
                  <a:lnTo>
                    <a:pt x="155930" y="54102"/>
                  </a:lnTo>
                  <a:lnTo>
                    <a:pt x="119018" y="67714"/>
                  </a:lnTo>
                  <a:lnTo>
                    <a:pt x="82030" y="81089"/>
                  </a:lnTo>
                  <a:lnTo>
                    <a:pt x="45036" y="94464"/>
                  </a:lnTo>
                  <a:lnTo>
                    <a:pt x="8102" y="108077"/>
                  </a:lnTo>
                  <a:lnTo>
                    <a:pt x="5499" y="108712"/>
                  </a:lnTo>
                  <a:lnTo>
                    <a:pt x="2552" y="110871"/>
                  </a:lnTo>
                  <a:lnTo>
                    <a:pt x="101" y="112268"/>
                  </a:lnTo>
                  <a:lnTo>
                    <a:pt x="139" y="115062"/>
                  </a:lnTo>
                  <a:lnTo>
                    <a:pt x="0" y="117221"/>
                  </a:lnTo>
                  <a:lnTo>
                    <a:pt x="685" y="119761"/>
                  </a:lnTo>
                  <a:lnTo>
                    <a:pt x="6657" y="136211"/>
                  </a:lnTo>
                  <a:lnTo>
                    <a:pt x="12863" y="152781"/>
                  </a:lnTo>
                  <a:lnTo>
                    <a:pt x="19229" y="169445"/>
                  </a:lnTo>
                  <a:lnTo>
                    <a:pt x="25679" y="186182"/>
                  </a:lnTo>
                  <a:lnTo>
                    <a:pt x="26187" y="188087"/>
                  </a:lnTo>
                  <a:lnTo>
                    <a:pt x="28486" y="188976"/>
                  </a:lnTo>
                  <a:lnTo>
                    <a:pt x="30505" y="191262"/>
                  </a:lnTo>
                  <a:lnTo>
                    <a:pt x="56753" y="181143"/>
                  </a:lnTo>
                  <a:lnTo>
                    <a:pt x="82916" y="170894"/>
                  </a:lnTo>
                  <a:lnTo>
                    <a:pt x="108963" y="160668"/>
                  </a:lnTo>
                  <a:lnTo>
                    <a:pt x="134861" y="150622"/>
                  </a:lnTo>
                  <a:lnTo>
                    <a:pt x="181075" y="132822"/>
                  </a:lnTo>
                  <a:lnTo>
                    <a:pt x="227088" y="114998"/>
                  </a:lnTo>
                  <a:lnTo>
                    <a:pt x="272949" y="97079"/>
                  </a:lnTo>
                  <a:lnTo>
                    <a:pt x="318706" y="78994"/>
                  </a:lnTo>
                  <a:lnTo>
                    <a:pt x="325056" y="76581"/>
                  </a:lnTo>
                  <a:lnTo>
                    <a:pt x="331152" y="72898"/>
                  </a:lnTo>
                  <a:lnTo>
                    <a:pt x="336740" y="70104"/>
                  </a:lnTo>
                  <a:lnTo>
                    <a:pt x="332956" y="56649"/>
                  </a:lnTo>
                  <a:lnTo>
                    <a:pt x="325516" y="37528"/>
                  </a:lnTo>
                  <a:lnTo>
                    <a:pt x="316291" y="17168"/>
                  </a:lnTo>
                  <a:lnTo>
                    <a:pt x="307149" y="0"/>
                  </a:lnTo>
                  <a:lnTo>
                    <a:pt x="305625" y="381"/>
                  </a:lnTo>
                  <a:lnTo>
                    <a:pt x="302958" y="127"/>
                  </a:lnTo>
                  <a:lnTo>
                    <a:pt x="300761" y="762"/>
                  </a:lnTo>
                  <a:close/>
                </a:path>
              </a:pathLst>
            </a:custGeom>
            <a:ln w="114300">
              <a:solidFill>
                <a:srgbClr val="FFFFFF"/>
              </a:solidFill>
            </a:ln>
          </p:spPr>
          <p:txBody>
            <a:bodyPr wrap="square" lIns="0" tIns="0" rIns="0" bIns="0" rtlCol="0"/>
            <a:lstStyle/>
            <a:p>
              <a:endParaRPr sz="2400"/>
            </a:p>
          </p:txBody>
        </p:sp>
        <p:sp>
          <p:nvSpPr>
            <p:cNvPr id="46" name="object 46"/>
            <p:cNvSpPr/>
            <p:nvPr/>
          </p:nvSpPr>
          <p:spPr>
            <a:xfrm>
              <a:off x="826008" y="879360"/>
              <a:ext cx="763523" cy="1059167"/>
            </a:xfrm>
            <a:prstGeom prst="rect">
              <a:avLst/>
            </a:prstGeom>
            <a:blipFill>
              <a:blip r:embed="rId22" cstate="print"/>
              <a:stretch>
                <a:fillRect/>
              </a:stretch>
            </a:blipFill>
          </p:spPr>
          <p:txBody>
            <a:bodyPr wrap="square" lIns="0" tIns="0" rIns="0" bIns="0" rtlCol="0"/>
            <a:lstStyle/>
            <a:p>
              <a:endParaRPr sz="2400"/>
            </a:p>
          </p:txBody>
        </p:sp>
        <p:sp>
          <p:nvSpPr>
            <p:cNvPr id="47" name="object 47"/>
            <p:cNvSpPr/>
            <p:nvPr/>
          </p:nvSpPr>
          <p:spPr>
            <a:xfrm>
              <a:off x="884326" y="920132"/>
              <a:ext cx="649428" cy="944354"/>
            </a:xfrm>
            <a:prstGeom prst="rect">
              <a:avLst/>
            </a:prstGeom>
            <a:blipFill>
              <a:blip r:embed="rId23" cstate="print"/>
              <a:stretch>
                <a:fillRect/>
              </a:stretch>
            </a:blipFill>
          </p:spPr>
          <p:txBody>
            <a:bodyPr wrap="square" lIns="0" tIns="0" rIns="0" bIns="0" rtlCol="0"/>
            <a:lstStyle/>
            <a:p>
              <a:endParaRPr sz="2400"/>
            </a:p>
          </p:txBody>
        </p:sp>
        <p:sp>
          <p:nvSpPr>
            <p:cNvPr id="48" name="object 48"/>
            <p:cNvSpPr/>
            <p:nvPr/>
          </p:nvSpPr>
          <p:spPr>
            <a:xfrm>
              <a:off x="7979664" y="2820949"/>
              <a:ext cx="342900" cy="326110"/>
            </a:xfrm>
            <a:prstGeom prst="rect">
              <a:avLst/>
            </a:prstGeom>
            <a:blipFill>
              <a:blip r:embed="rId24" cstate="print"/>
              <a:stretch>
                <a:fillRect/>
              </a:stretch>
            </a:blipFill>
          </p:spPr>
          <p:txBody>
            <a:bodyPr wrap="square" lIns="0" tIns="0" rIns="0" bIns="0" rtlCol="0"/>
            <a:lstStyle/>
            <a:p>
              <a:endParaRPr sz="2400"/>
            </a:p>
          </p:txBody>
        </p:sp>
        <p:sp>
          <p:nvSpPr>
            <p:cNvPr id="49" name="object 49"/>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0" name="object 50"/>
            <p:cNvSpPr/>
            <p:nvPr/>
          </p:nvSpPr>
          <p:spPr>
            <a:xfrm>
              <a:off x="8076184" y="2898902"/>
              <a:ext cx="154305" cy="137160"/>
            </a:xfrm>
            <a:custGeom>
              <a:avLst/>
              <a:gdLst/>
              <a:ahLst/>
              <a:cxnLst/>
              <a:rect l="l" t="t" r="r" b="b"/>
              <a:pathLst>
                <a:path w="154304" h="137160">
                  <a:moveTo>
                    <a:pt x="123317" y="77216"/>
                  </a:moveTo>
                  <a:lnTo>
                    <a:pt x="94996" y="105156"/>
                  </a:lnTo>
                  <a:lnTo>
                    <a:pt x="88392" y="106680"/>
                  </a:lnTo>
                  <a:lnTo>
                    <a:pt x="85851" y="106172"/>
                  </a:lnTo>
                  <a:lnTo>
                    <a:pt x="84582" y="106045"/>
                  </a:lnTo>
                  <a:lnTo>
                    <a:pt x="71459" y="104485"/>
                  </a:lnTo>
                  <a:lnTo>
                    <a:pt x="58943" y="100520"/>
                  </a:lnTo>
                  <a:lnTo>
                    <a:pt x="47309" y="94079"/>
                  </a:lnTo>
                  <a:lnTo>
                    <a:pt x="36830" y="85090"/>
                  </a:lnTo>
                  <a:lnTo>
                    <a:pt x="33400" y="82677"/>
                  </a:lnTo>
                  <a:lnTo>
                    <a:pt x="31876" y="77724"/>
                  </a:lnTo>
                  <a:lnTo>
                    <a:pt x="32639" y="73025"/>
                  </a:lnTo>
                  <a:lnTo>
                    <a:pt x="33020" y="71247"/>
                  </a:lnTo>
                  <a:lnTo>
                    <a:pt x="33527" y="69596"/>
                  </a:lnTo>
                  <a:lnTo>
                    <a:pt x="34544" y="68072"/>
                  </a:lnTo>
                  <a:lnTo>
                    <a:pt x="37512" y="62011"/>
                  </a:lnTo>
                  <a:lnTo>
                    <a:pt x="64138" y="34204"/>
                  </a:lnTo>
                  <a:lnTo>
                    <a:pt x="82454" y="30972"/>
                  </a:lnTo>
                  <a:lnTo>
                    <a:pt x="100341" y="36097"/>
                  </a:lnTo>
                  <a:lnTo>
                    <a:pt x="114681" y="49403"/>
                  </a:lnTo>
                  <a:lnTo>
                    <a:pt x="119459" y="55856"/>
                  </a:lnTo>
                  <a:lnTo>
                    <a:pt x="122427" y="62833"/>
                  </a:lnTo>
                  <a:lnTo>
                    <a:pt x="123682" y="70048"/>
                  </a:lnTo>
                  <a:lnTo>
                    <a:pt x="123317" y="77216"/>
                  </a:lnTo>
                  <a:close/>
                </a:path>
                <a:path w="154304" h="137160">
                  <a:moveTo>
                    <a:pt x="153670" y="77850"/>
                  </a:moveTo>
                  <a:lnTo>
                    <a:pt x="153797" y="76962"/>
                  </a:lnTo>
                  <a:lnTo>
                    <a:pt x="153924" y="76073"/>
                  </a:lnTo>
                  <a:lnTo>
                    <a:pt x="154050" y="75311"/>
                  </a:lnTo>
                  <a:lnTo>
                    <a:pt x="130635" y="22669"/>
                  </a:lnTo>
                  <a:lnTo>
                    <a:pt x="77977" y="889"/>
                  </a:lnTo>
                  <a:lnTo>
                    <a:pt x="72898" y="0"/>
                  </a:lnTo>
                  <a:lnTo>
                    <a:pt x="70231" y="762"/>
                  </a:lnTo>
                  <a:lnTo>
                    <a:pt x="67564" y="1650"/>
                  </a:lnTo>
                  <a:lnTo>
                    <a:pt x="64770" y="2412"/>
                  </a:lnTo>
                  <a:lnTo>
                    <a:pt x="25749" y="24780"/>
                  </a:lnTo>
                  <a:lnTo>
                    <a:pt x="2540" y="60071"/>
                  </a:lnTo>
                  <a:lnTo>
                    <a:pt x="0" y="72262"/>
                  </a:lnTo>
                  <a:lnTo>
                    <a:pt x="635" y="78231"/>
                  </a:lnTo>
                  <a:lnTo>
                    <a:pt x="3429" y="84581"/>
                  </a:lnTo>
                  <a:lnTo>
                    <a:pt x="5969" y="92710"/>
                  </a:lnTo>
                  <a:lnTo>
                    <a:pt x="46958" y="127587"/>
                  </a:lnTo>
                  <a:lnTo>
                    <a:pt x="83312" y="136652"/>
                  </a:lnTo>
                  <a:lnTo>
                    <a:pt x="108235" y="132554"/>
                  </a:lnTo>
                  <a:lnTo>
                    <a:pt x="129444" y="120253"/>
                  </a:lnTo>
                  <a:lnTo>
                    <a:pt x="145176" y="101451"/>
                  </a:lnTo>
                  <a:lnTo>
                    <a:pt x="153670" y="77850"/>
                  </a:lnTo>
                  <a:close/>
                </a:path>
              </a:pathLst>
            </a:custGeom>
            <a:ln w="76200">
              <a:solidFill>
                <a:srgbClr val="FFFCFD"/>
              </a:solidFill>
            </a:ln>
          </p:spPr>
          <p:txBody>
            <a:bodyPr wrap="square" lIns="0" tIns="0" rIns="0" bIns="0" rtlCol="0"/>
            <a:lstStyle/>
            <a:p>
              <a:endParaRPr sz="2400"/>
            </a:p>
          </p:txBody>
        </p:sp>
        <p:sp>
          <p:nvSpPr>
            <p:cNvPr id="51" name="object 51"/>
            <p:cNvSpPr/>
            <p:nvPr/>
          </p:nvSpPr>
          <p:spPr>
            <a:xfrm>
              <a:off x="8238743" y="3166846"/>
              <a:ext cx="306324" cy="304825"/>
            </a:xfrm>
            <a:prstGeom prst="rect">
              <a:avLst/>
            </a:prstGeom>
            <a:blipFill>
              <a:blip r:embed="rId25" cstate="print"/>
              <a:stretch>
                <a:fillRect/>
              </a:stretch>
            </a:blipFill>
          </p:spPr>
          <p:txBody>
            <a:bodyPr wrap="square" lIns="0" tIns="0" rIns="0" bIns="0" rtlCol="0"/>
            <a:lstStyle/>
            <a:p>
              <a:endParaRPr sz="2400"/>
            </a:p>
          </p:txBody>
        </p:sp>
        <p:sp>
          <p:nvSpPr>
            <p:cNvPr id="52" name="object 52"/>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53" name="object 53"/>
            <p:cNvSpPr/>
            <p:nvPr/>
          </p:nvSpPr>
          <p:spPr>
            <a:xfrm>
              <a:off x="8335928" y="3245484"/>
              <a:ext cx="117475" cy="114935"/>
            </a:xfrm>
            <a:custGeom>
              <a:avLst/>
              <a:gdLst/>
              <a:ahLst/>
              <a:cxnLst/>
              <a:rect l="l" t="t" r="r" b="b"/>
              <a:pathLst>
                <a:path w="117475" h="114935">
                  <a:moveTo>
                    <a:pt x="86076" y="68452"/>
                  </a:moveTo>
                  <a:lnTo>
                    <a:pt x="82720" y="76967"/>
                  </a:lnTo>
                  <a:lnTo>
                    <a:pt x="76376" y="83327"/>
                  </a:lnTo>
                  <a:lnTo>
                    <a:pt x="68056" y="86758"/>
                  </a:lnTo>
                  <a:lnTo>
                    <a:pt x="58771" y="86487"/>
                  </a:lnTo>
                  <a:lnTo>
                    <a:pt x="26894" y="64515"/>
                  </a:lnTo>
                  <a:lnTo>
                    <a:pt x="25370" y="58292"/>
                  </a:lnTo>
                  <a:lnTo>
                    <a:pt x="26259" y="52450"/>
                  </a:lnTo>
                  <a:lnTo>
                    <a:pt x="51405" y="31241"/>
                  </a:lnTo>
                  <a:lnTo>
                    <a:pt x="63216" y="34357"/>
                  </a:lnTo>
                  <a:lnTo>
                    <a:pt x="73503" y="40925"/>
                  </a:lnTo>
                  <a:lnTo>
                    <a:pt x="81408" y="50208"/>
                  </a:lnTo>
                  <a:lnTo>
                    <a:pt x="86076" y="61467"/>
                  </a:lnTo>
                  <a:lnTo>
                    <a:pt x="86457" y="63881"/>
                  </a:lnTo>
                  <a:lnTo>
                    <a:pt x="86457" y="66293"/>
                  </a:lnTo>
                  <a:lnTo>
                    <a:pt x="86076" y="68452"/>
                  </a:lnTo>
                  <a:close/>
                </a:path>
                <a:path w="117475" h="114935">
                  <a:moveTo>
                    <a:pt x="116175" y="74294"/>
                  </a:moveTo>
                  <a:lnTo>
                    <a:pt x="117191" y="68325"/>
                  </a:lnTo>
                  <a:lnTo>
                    <a:pt x="116937" y="62229"/>
                  </a:lnTo>
                  <a:lnTo>
                    <a:pt x="115286" y="56133"/>
                  </a:lnTo>
                  <a:lnTo>
                    <a:pt x="92426" y="19224"/>
                  </a:lnTo>
                  <a:lnTo>
                    <a:pt x="53945" y="888"/>
                  </a:lnTo>
                  <a:lnTo>
                    <a:pt x="48992" y="0"/>
                  </a:lnTo>
                  <a:lnTo>
                    <a:pt x="45055" y="634"/>
                  </a:lnTo>
                  <a:lnTo>
                    <a:pt x="40991" y="1269"/>
                  </a:lnTo>
                  <a:lnTo>
                    <a:pt x="5468" y="31988"/>
                  </a:lnTo>
                  <a:lnTo>
                    <a:pt x="0" y="53939"/>
                  </a:lnTo>
                  <a:lnTo>
                    <a:pt x="113" y="60832"/>
                  </a:lnTo>
                  <a:lnTo>
                    <a:pt x="29148" y="103346"/>
                  </a:lnTo>
                  <a:lnTo>
                    <a:pt x="66899" y="114807"/>
                  </a:lnTo>
                  <a:lnTo>
                    <a:pt x="75519" y="113609"/>
                  </a:lnTo>
                  <a:lnTo>
                    <a:pt x="110206" y="89820"/>
                  </a:lnTo>
                  <a:lnTo>
                    <a:pt x="113952" y="82355"/>
                  </a:lnTo>
                  <a:lnTo>
                    <a:pt x="116175" y="74294"/>
                  </a:lnTo>
                  <a:close/>
                </a:path>
              </a:pathLst>
            </a:custGeom>
            <a:ln w="76200">
              <a:solidFill>
                <a:srgbClr val="FFFCFD"/>
              </a:solidFill>
            </a:ln>
          </p:spPr>
          <p:txBody>
            <a:bodyPr wrap="square" lIns="0" tIns="0" rIns="0" bIns="0" rtlCol="0"/>
            <a:lstStyle/>
            <a:p>
              <a:endParaRPr sz="2400"/>
            </a:p>
          </p:txBody>
        </p:sp>
        <p:sp>
          <p:nvSpPr>
            <p:cNvPr id="54" name="object 54"/>
            <p:cNvSpPr/>
            <p:nvPr/>
          </p:nvSpPr>
          <p:spPr>
            <a:xfrm>
              <a:off x="7933943" y="3201962"/>
              <a:ext cx="310959" cy="318477"/>
            </a:xfrm>
            <a:prstGeom prst="rect">
              <a:avLst/>
            </a:prstGeom>
            <a:blipFill>
              <a:blip r:embed="rId26" cstate="print"/>
              <a:stretch>
                <a:fillRect/>
              </a:stretch>
            </a:blipFill>
          </p:spPr>
          <p:txBody>
            <a:bodyPr wrap="square" lIns="0" tIns="0" rIns="0" bIns="0" rtlCol="0"/>
            <a:lstStyle/>
            <a:p>
              <a:endParaRPr sz="2400"/>
            </a:p>
          </p:txBody>
        </p:sp>
        <p:sp>
          <p:nvSpPr>
            <p:cNvPr id="55" name="object 55"/>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56" name="object 56"/>
            <p:cNvSpPr/>
            <p:nvPr/>
          </p:nvSpPr>
          <p:spPr>
            <a:xfrm>
              <a:off x="8031226" y="3280781"/>
              <a:ext cx="120014" cy="127635"/>
            </a:xfrm>
            <a:custGeom>
              <a:avLst/>
              <a:gdLst/>
              <a:ahLst/>
              <a:cxnLst/>
              <a:rect l="l" t="t" r="r" b="b"/>
              <a:pathLst>
                <a:path w="120015" h="127635">
                  <a:moveTo>
                    <a:pt x="90297" y="75193"/>
                  </a:moveTo>
                  <a:lnTo>
                    <a:pt x="87409" y="83202"/>
                  </a:lnTo>
                  <a:lnTo>
                    <a:pt x="81962" y="90021"/>
                  </a:lnTo>
                  <a:lnTo>
                    <a:pt x="74491" y="94982"/>
                  </a:lnTo>
                  <a:lnTo>
                    <a:pt x="65531" y="97418"/>
                  </a:lnTo>
                  <a:lnTo>
                    <a:pt x="49551" y="94313"/>
                  </a:lnTo>
                  <a:lnTo>
                    <a:pt x="37322" y="85242"/>
                  </a:lnTo>
                  <a:lnTo>
                    <a:pt x="30116" y="72005"/>
                  </a:lnTo>
                  <a:lnTo>
                    <a:pt x="29209" y="56397"/>
                  </a:lnTo>
                  <a:lnTo>
                    <a:pt x="29591" y="53984"/>
                  </a:lnTo>
                  <a:lnTo>
                    <a:pt x="30352" y="51571"/>
                  </a:lnTo>
                  <a:lnTo>
                    <a:pt x="31242" y="49158"/>
                  </a:lnTo>
                  <a:lnTo>
                    <a:pt x="40251" y="36385"/>
                  </a:lnTo>
                  <a:lnTo>
                    <a:pt x="53689" y="30982"/>
                  </a:lnTo>
                  <a:lnTo>
                    <a:pt x="68032" y="33174"/>
                  </a:lnTo>
                  <a:lnTo>
                    <a:pt x="90550" y="70748"/>
                  </a:lnTo>
                  <a:lnTo>
                    <a:pt x="90550" y="72272"/>
                  </a:lnTo>
                  <a:lnTo>
                    <a:pt x="90424" y="73669"/>
                  </a:lnTo>
                  <a:lnTo>
                    <a:pt x="90297" y="75193"/>
                  </a:lnTo>
                  <a:close/>
                </a:path>
                <a:path w="120015" h="127635">
                  <a:moveTo>
                    <a:pt x="119506" y="81924"/>
                  </a:moveTo>
                  <a:lnTo>
                    <a:pt x="111283" y="34442"/>
                  </a:lnTo>
                  <a:lnTo>
                    <a:pt x="75056" y="2676"/>
                  </a:lnTo>
                  <a:lnTo>
                    <a:pt x="62059" y="0"/>
                  </a:lnTo>
                  <a:lnTo>
                    <a:pt x="49085" y="216"/>
                  </a:lnTo>
                  <a:lnTo>
                    <a:pt x="9159" y="25346"/>
                  </a:lnTo>
                  <a:lnTo>
                    <a:pt x="0" y="56524"/>
                  </a:lnTo>
                  <a:lnTo>
                    <a:pt x="762" y="62112"/>
                  </a:lnTo>
                  <a:lnTo>
                    <a:pt x="1918" y="81539"/>
                  </a:lnTo>
                  <a:lnTo>
                    <a:pt x="9350" y="99133"/>
                  </a:lnTo>
                  <a:lnTo>
                    <a:pt x="22139" y="113297"/>
                  </a:lnTo>
                  <a:lnTo>
                    <a:pt x="39370" y="122437"/>
                  </a:lnTo>
                  <a:lnTo>
                    <a:pt x="64777" y="127595"/>
                  </a:lnTo>
                  <a:lnTo>
                    <a:pt x="88614" y="121977"/>
                  </a:lnTo>
                  <a:lnTo>
                    <a:pt x="107735" y="107096"/>
                  </a:lnTo>
                  <a:lnTo>
                    <a:pt x="118999" y="84464"/>
                  </a:lnTo>
                  <a:lnTo>
                    <a:pt x="119252" y="83702"/>
                  </a:lnTo>
                  <a:lnTo>
                    <a:pt x="119379" y="82813"/>
                  </a:lnTo>
                  <a:lnTo>
                    <a:pt x="119506" y="81924"/>
                  </a:lnTo>
                  <a:close/>
                </a:path>
              </a:pathLst>
            </a:custGeom>
            <a:ln w="76200">
              <a:solidFill>
                <a:srgbClr val="FFFCFD"/>
              </a:solidFill>
            </a:ln>
          </p:spPr>
          <p:txBody>
            <a:bodyPr wrap="square" lIns="0" tIns="0" rIns="0" bIns="0" rtlCol="0"/>
            <a:lstStyle/>
            <a:p>
              <a:endParaRPr sz="2400"/>
            </a:p>
          </p:txBody>
        </p:sp>
        <p:sp>
          <p:nvSpPr>
            <p:cNvPr id="57" name="object 57"/>
            <p:cNvSpPr/>
            <p:nvPr/>
          </p:nvSpPr>
          <p:spPr>
            <a:xfrm>
              <a:off x="8076264" y="2898902"/>
              <a:ext cx="154305" cy="137160"/>
            </a:xfrm>
            <a:custGeom>
              <a:avLst/>
              <a:gdLst/>
              <a:ahLst/>
              <a:cxnLst/>
              <a:rect l="l" t="t" r="r" b="b"/>
              <a:pathLst>
                <a:path w="154304" h="137160">
                  <a:moveTo>
                    <a:pt x="72816" y="0"/>
                  </a:moveTo>
                  <a:lnTo>
                    <a:pt x="70149" y="762"/>
                  </a:lnTo>
                  <a:lnTo>
                    <a:pt x="67482" y="1650"/>
                  </a:lnTo>
                  <a:lnTo>
                    <a:pt x="64688" y="2412"/>
                  </a:lnTo>
                  <a:lnTo>
                    <a:pt x="25668" y="24780"/>
                  </a:lnTo>
                  <a:lnTo>
                    <a:pt x="2458" y="60071"/>
                  </a:lnTo>
                  <a:lnTo>
                    <a:pt x="0" y="73025"/>
                  </a:lnTo>
                  <a:lnTo>
                    <a:pt x="553" y="78231"/>
                  </a:lnTo>
                  <a:lnTo>
                    <a:pt x="3347" y="84581"/>
                  </a:lnTo>
                  <a:lnTo>
                    <a:pt x="5887" y="92710"/>
                  </a:lnTo>
                  <a:lnTo>
                    <a:pt x="46877" y="127587"/>
                  </a:lnTo>
                  <a:lnTo>
                    <a:pt x="83230" y="136652"/>
                  </a:lnTo>
                  <a:lnTo>
                    <a:pt x="108154" y="132554"/>
                  </a:lnTo>
                  <a:lnTo>
                    <a:pt x="129363" y="120253"/>
                  </a:lnTo>
                  <a:lnTo>
                    <a:pt x="140720" y="106680"/>
                  </a:lnTo>
                  <a:lnTo>
                    <a:pt x="88310" y="106680"/>
                  </a:lnTo>
                  <a:lnTo>
                    <a:pt x="85770" y="106172"/>
                  </a:lnTo>
                  <a:lnTo>
                    <a:pt x="47228" y="94079"/>
                  </a:lnTo>
                  <a:lnTo>
                    <a:pt x="36748" y="85090"/>
                  </a:lnTo>
                  <a:lnTo>
                    <a:pt x="33319" y="82677"/>
                  </a:lnTo>
                  <a:lnTo>
                    <a:pt x="31835" y="77850"/>
                  </a:lnTo>
                  <a:lnTo>
                    <a:pt x="31878" y="77216"/>
                  </a:lnTo>
                  <a:lnTo>
                    <a:pt x="32557" y="73025"/>
                  </a:lnTo>
                  <a:lnTo>
                    <a:pt x="32938" y="71247"/>
                  </a:lnTo>
                  <a:lnTo>
                    <a:pt x="33446" y="69596"/>
                  </a:lnTo>
                  <a:lnTo>
                    <a:pt x="34462" y="68072"/>
                  </a:lnTo>
                  <a:lnTo>
                    <a:pt x="37431" y="62011"/>
                  </a:lnTo>
                  <a:lnTo>
                    <a:pt x="64057" y="34204"/>
                  </a:lnTo>
                  <a:lnTo>
                    <a:pt x="82373" y="30972"/>
                  </a:lnTo>
                  <a:lnTo>
                    <a:pt x="136351" y="30972"/>
                  </a:lnTo>
                  <a:lnTo>
                    <a:pt x="130554" y="22669"/>
                  </a:lnTo>
                  <a:lnTo>
                    <a:pt x="106803" y="6838"/>
                  </a:lnTo>
                  <a:lnTo>
                    <a:pt x="75356" y="381"/>
                  </a:lnTo>
                  <a:lnTo>
                    <a:pt x="72816" y="0"/>
                  </a:lnTo>
                  <a:close/>
                </a:path>
                <a:path w="154304" h="137160">
                  <a:moveTo>
                    <a:pt x="136351" y="30972"/>
                  </a:moveTo>
                  <a:lnTo>
                    <a:pt x="82373" y="30972"/>
                  </a:lnTo>
                  <a:lnTo>
                    <a:pt x="100260" y="36097"/>
                  </a:lnTo>
                  <a:lnTo>
                    <a:pt x="114599" y="49403"/>
                  </a:lnTo>
                  <a:lnTo>
                    <a:pt x="119378" y="55856"/>
                  </a:lnTo>
                  <a:lnTo>
                    <a:pt x="122346" y="62833"/>
                  </a:lnTo>
                  <a:lnTo>
                    <a:pt x="123522" y="69596"/>
                  </a:lnTo>
                  <a:lnTo>
                    <a:pt x="123540" y="71247"/>
                  </a:lnTo>
                  <a:lnTo>
                    <a:pt x="123235" y="77216"/>
                  </a:lnTo>
                  <a:lnTo>
                    <a:pt x="94914" y="105156"/>
                  </a:lnTo>
                  <a:lnTo>
                    <a:pt x="88310" y="106680"/>
                  </a:lnTo>
                  <a:lnTo>
                    <a:pt x="140720" y="106680"/>
                  </a:lnTo>
                  <a:lnTo>
                    <a:pt x="145095" y="101451"/>
                  </a:lnTo>
                  <a:lnTo>
                    <a:pt x="153588" y="77850"/>
                  </a:lnTo>
                  <a:lnTo>
                    <a:pt x="153969" y="75311"/>
                  </a:lnTo>
                  <a:lnTo>
                    <a:pt x="146994" y="46216"/>
                  </a:lnTo>
                  <a:lnTo>
                    <a:pt x="136351" y="30972"/>
                  </a:lnTo>
                  <a:close/>
                </a:path>
              </a:pathLst>
            </a:custGeom>
            <a:solidFill>
              <a:srgbClr val="1A2546"/>
            </a:solidFill>
          </p:spPr>
          <p:txBody>
            <a:bodyPr wrap="square" lIns="0" tIns="0" rIns="0" bIns="0" rtlCol="0"/>
            <a:lstStyle/>
            <a:p>
              <a:endParaRPr sz="2400"/>
            </a:p>
          </p:txBody>
        </p:sp>
        <p:sp>
          <p:nvSpPr>
            <p:cNvPr id="58" name="object 58"/>
            <p:cNvSpPr/>
            <p:nvPr/>
          </p:nvSpPr>
          <p:spPr>
            <a:xfrm>
              <a:off x="8106917" y="2929874"/>
              <a:ext cx="93345" cy="76200"/>
            </a:xfrm>
            <a:custGeom>
              <a:avLst/>
              <a:gdLst/>
              <a:ahLst/>
              <a:cxnLst/>
              <a:rect l="l" t="t" r="r" b="b"/>
              <a:pathLst>
                <a:path w="93345" h="76200">
                  <a:moveTo>
                    <a:pt x="51720" y="0"/>
                  </a:moveTo>
                  <a:lnTo>
                    <a:pt x="13327" y="20022"/>
                  </a:lnTo>
                  <a:lnTo>
                    <a:pt x="0" y="46497"/>
                  </a:lnTo>
                  <a:lnTo>
                    <a:pt x="1777" y="51450"/>
                  </a:lnTo>
                  <a:lnTo>
                    <a:pt x="6096" y="54117"/>
                  </a:lnTo>
                  <a:lnTo>
                    <a:pt x="16575" y="63107"/>
                  </a:lnTo>
                  <a:lnTo>
                    <a:pt x="28209" y="69548"/>
                  </a:lnTo>
                  <a:lnTo>
                    <a:pt x="40725" y="73513"/>
                  </a:lnTo>
                  <a:lnTo>
                    <a:pt x="53848" y="75072"/>
                  </a:lnTo>
                  <a:lnTo>
                    <a:pt x="57657" y="75707"/>
                  </a:lnTo>
                  <a:lnTo>
                    <a:pt x="60325" y="74818"/>
                  </a:lnTo>
                  <a:lnTo>
                    <a:pt x="64261" y="74183"/>
                  </a:lnTo>
                  <a:lnTo>
                    <a:pt x="74955" y="70568"/>
                  </a:lnTo>
                  <a:lnTo>
                    <a:pt x="83423" y="64214"/>
                  </a:lnTo>
                  <a:lnTo>
                    <a:pt x="89390" y="55860"/>
                  </a:lnTo>
                  <a:lnTo>
                    <a:pt x="92582" y="46243"/>
                  </a:lnTo>
                  <a:lnTo>
                    <a:pt x="92948" y="39076"/>
                  </a:lnTo>
                  <a:lnTo>
                    <a:pt x="91693" y="31861"/>
                  </a:lnTo>
                  <a:lnTo>
                    <a:pt x="88725" y="24884"/>
                  </a:lnTo>
                  <a:lnTo>
                    <a:pt x="83947" y="18430"/>
                  </a:lnTo>
                  <a:lnTo>
                    <a:pt x="69607" y="5125"/>
                  </a:lnTo>
                  <a:lnTo>
                    <a:pt x="51720" y="0"/>
                  </a:lnTo>
                  <a:close/>
                </a:path>
              </a:pathLst>
            </a:custGeom>
            <a:solidFill>
              <a:srgbClr val="FFA187"/>
            </a:solidFill>
          </p:spPr>
          <p:txBody>
            <a:bodyPr wrap="square" lIns="0" tIns="0" rIns="0" bIns="0" rtlCol="0"/>
            <a:lstStyle/>
            <a:p>
              <a:endParaRPr sz="2400"/>
            </a:p>
          </p:txBody>
        </p:sp>
        <p:sp>
          <p:nvSpPr>
            <p:cNvPr id="59" name="object 59"/>
            <p:cNvSpPr/>
            <p:nvPr/>
          </p:nvSpPr>
          <p:spPr>
            <a:xfrm>
              <a:off x="8336041" y="3245484"/>
              <a:ext cx="117475" cy="114935"/>
            </a:xfrm>
            <a:custGeom>
              <a:avLst/>
              <a:gdLst/>
              <a:ahLst/>
              <a:cxnLst/>
              <a:rect l="l" t="t" r="r" b="b"/>
              <a:pathLst>
                <a:path w="117475" h="114935">
                  <a:moveTo>
                    <a:pt x="48879" y="0"/>
                  </a:moveTo>
                  <a:lnTo>
                    <a:pt x="13938" y="18668"/>
                  </a:lnTo>
                  <a:lnTo>
                    <a:pt x="0" y="60832"/>
                  </a:lnTo>
                  <a:lnTo>
                    <a:pt x="994" y="67726"/>
                  </a:lnTo>
                  <a:lnTo>
                    <a:pt x="29035" y="103346"/>
                  </a:lnTo>
                  <a:lnTo>
                    <a:pt x="66786" y="114807"/>
                  </a:lnTo>
                  <a:lnTo>
                    <a:pt x="75406" y="113609"/>
                  </a:lnTo>
                  <a:lnTo>
                    <a:pt x="110093" y="89820"/>
                  </a:lnTo>
                  <a:lnTo>
                    <a:pt x="111629" y="86758"/>
                  </a:lnTo>
                  <a:lnTo>
                    <a:pt x="67943" y="86758"/>
                  </a:lnTo>
                  <a:lnTo>
                    <a:pt x="58658" y="86487"/>
                  </a:lnTo>
                  <a:lnTo>
                    <a:pt x="26781" y="64515"/>
                  </a:lnTo>
                  <a:lnTo>
                    <a:pt x="25257" y="58292"/>
                  </a:lnTo>
                  <a:lnTo>
                    <a:pt x="26146" y="52450"/>
                  </a:lnTo>
                  <a:lnTo>
                    <a:pt x="51292" y="31241"/>
                  </a:lnTo>
                  <a:lnTo>
                    <a:pt x="102519" y="31241"/>
                  </a:lnTo>
                  <a:lnTo>
                    <a:pt x="92313" y="19224"/>
                  </a:lnTo>
                  <a:lnTo>
                    <a:pt x="74418" y="7395"/>
                  </a:lnTo>
                  <a:lnTo>
                    <a:pt x="53832" y="888"/>
                  </a:lnTo>
                  <a:lnTo>
                    <a:pt x="48879" y="0"/>
                  </a:lnTo>
                  <a:close/>
                </a:path>
                <a:path w="117475" h="114935">
                  <a:moveTo>
                    <a:pt x="102519" y="31241"/>
                  </a:moveTo>
                  <a:lnTo>
                    <a:pt x="51292" y="31241"/>
                  </a:lnTo>
                  <a:lnTo>
                    <a:pt x="63103" y="34357"/>
                  </a:lnTo>
                  <a:lnTo>
                    <a:pt x="73390" y="40925"/>
                  </a:lnTo>
                  <a:lnTo>
                    <a:pt x="81295" y="50208"/>
                  </a:lnTo>
                  <a:lnTo>
                    <a:pt x="85963" y="61467"/>
                  </a:lnTo>
                  <a:lnTo>
                    <a:pt x="86344" y="63881"/>
                  </a:lnTo>
                  <a:lnTo>
                    <a:pt x="86344" y="66293"/>
                  </a:lnTo>
                  <a:lnTo>
                    <a:pt x="85963" y="68452"/>
                  </a:lnTo>
                  <a:lnTo>
                    <a:pt x="82607" y="76967"/>
                  </a:lnTo>
                  <a:lnTo>
                    <a:pt x="76263" y="83327"/>
                  </a:lnTo>
                  <a:lnTo>
                    <a:pt x="67943" y="86758"/>
                  </a:lnTo>
                  <a:lnTo>
                    <a:pt x="111629" y="86758"/>
                  </a:lnTo>
                  <a:lnTo>
                    <a:pt x="113839" y="82355"/>
                  </a:lnTo>
                  <a:lnTo>
                    <a:pt x="116062" y="74294"/>
                  </a:lnTo>
                  <a:lnTo>
                    <a:pt x="116970" y="68960"/>
                  </a:lnTo>
                  <a:lnTo>
                    <a:pt x="116892" y="63881"/>
                  </a:lnTo>
                  <a:lnTo>
                    <a:pt x="116824" y="62229"/>
                  </a:lnTo>
                  <a:lnTo>
                    <a:pt x="115173" y="56133"/>
                  </a:lnTo>
                  <a:lnTo>
                    <a:pt x="106294" y="35687"/>
                  </a:lnTo>
                  <a:lnTo>
                    <a:pt x="102519" y="31241"/>
                  </a:lnTo>
                  <a:close/>
                </a:path>
              </a:pathLst>
            </a:custGeom>
            <a:solidFill>
              <a:srgbClr val="1A2546"/>
            </a:solidFill>
          </p:spPr>
          <p:txBody>
            <a:bodyPr wrap="square" lIns="0" tIns="0" rIns="0" bIns="0" rtlCol="0"/>
            <a:lstStyle/>
            <a:p>
              <a:endParaRPr sz="2400"/>
            </a:p>
          </p:txBody>
        </p:sp>
        <p:sp>
          <p:nvSpPr>
            <p:cNvPr id="60" name="object 60"/>
            <p:cNvSpPr/>
            <p:nvPr/>
          </p:nvSpPr>
          <p:spPr>
            <a:xfrm>
              <a:off x="8361299" y="3276727"/>
              <a:ext cx="61594" cy="55244"/>
            </a:xfrm>
            <a:custGeom>
              <a:avLst/>
              <a:gdLst/>
              <a:ahLst/>
              <a:cxnLst/>
              <a:rect l="l" t="t" r="r" b="b"/>
              <a:pathLst>
                <a:path w="61595" h="55245">
                  <a:moveTo>
                    <a:pt x="26034" y="0"/>
                  </a:moveTo>
                  <a:lnTo>
                    <a:pt x="0" y="26416"/>
                  </a:lnTo>
                  <a:lnTo>
                    <a:pt x="1777" y="32004"/>
                  </a:lnTo>
                  <a:lnTo>
                    <a:pt x="33654" y="53975"/>
                  </a:lnTo>
                  <a:lnTo>
                    <a:pt x="42793" y="54927"/>
                  </a:lnTo>
                  <a:lnTo>
                    <a:pt x="51038" y="51879"/>
                  </a:lnTo>
                  <a:lnTo>
                    <a:pt x="57354" y="45688"/>
                  </a:lnTo>
                  <a:lnTo>
                    <a:pt x="60705" y="37211"/>
                  </a:lnTo>
                  <a:lnTo>
                    <a:pt x="61086" y="35052"/>
                  </a:lnTo>
                  <a:lnTo>
                    <a:pt x="61086" y="32639"/>
                  </a:lnTo>
                  <a:lnTo>
                    <a:pt x="26034" y="0"/>
                  </a:lnTo>
                  <a:close/>
                </a:path>
              </a:pathLst>
            </a:custGeom>
            <a:solidFill>
              <a:srgbClr val="FFA187"/>
            </a:solidFill>
          </p:spPr>
          <p:txBody>
            <a:bodyPr wrap="square" lIns="0" tIns="0" rIns="0" bIns="0" rtlCol="0"/>
            <a:lstStyle/>
            <a:p>
              <a:endParaRPr sz="2400"/>
            </a:p>
          </p:txBody>
        </p:sp>
        <p:sp>
          <p:nvSpPr>
            <p:cNvPr id="61" name="object 61"/>
            <p:cNvSpPr/>
            <p:nvPr/>
          </p:nvSpPr>
          <p:spPr>
            <a:xfrm>
              <a:off x="8031303" y="3280781"/>
              <a:ext cx="120014" cy="127635"/>
            </a:xfrm>
            <a:custGeom>
              <a:avLst/>
              <a:gdLst/>
              <a:ahLst/>
              <a:cxnLst/>
              <a:rect l="l" t="t" r="r" b="b"/>
              <a:pathLst>
                <a:path w="120015" h="127635">
                  <a:moveTo>
                    <a:pt x="61981" y="0"/>
                  </a:moveTo>
                  <a:lnTo>
                    <a:pt x="24941" y="9661"/>
                  </a:lnTo>
                  <a:lnTo>
                    <a:pt x="938" y="45983"/>
                  </a:lnTo>
                  <a:lnTo>
                    <a:pt x="0" y="57094"/>
                  </a:lnTo>
                  <a:lnTo>
                    <a:pt x="684" y="62112"/>
                  </a:lnTo>
                  <a:lnTo>
                    <a:pt x="1841" y="81539"/>
                  </a:lnTo>
                  <a:lnTo>
                    <a:pt x="9272" y="99133"/>
                  </a:lnTo>
                  <a:lnTo>
                    <a:pt x="22062" y="113297"/>
                  </a:lnTo>
                  <a:lnTo>
                    <a:pt x="39292" y="122437"/>
                  </a:lnTo>
                  <a:lnTo>
                    <a:pt x="64700" y="127595"/>
                  </a:lnTo>
                  <a:lnTo>
                    <a:pt x="88536" y="121977"/>
                  </a:lnTo>
                  <a:lnTo>
                    <a:pt x="107658" y="107096"/>
                  </a:lnTo>
                  <a:lnTo>
                    <a:pt x="112474" y="97418"/>
                  </a:lnTo>
                  <a:lnTo>
                    <a:pt x="65454" y="97418"/>
                  </a:lnTo>
                  <a:lnTo>
                    <a:pt x="49474" y="94313"/>
                  </a:lnTo>
                  <a:lnTo>
                    <a:pt x="37244" y="85242"/>
                  </a:lnTo>
                  <a:lnTo>
                    <a:pt x="30039" y="72005"/>
                  </a:lnTo>
                  <a:lnTo>
                    <a:pt x="29172" y="57094"/>
                  </a:lnTo>
                  <a:lnTo>
                    <a:pt x="29184" y="56064"/>
                  </a:lnTo>
                  <a:lnTo>
                    <a:pt x="53611" y="30982"/>
                  </a:lnTo>
                  <a:lnTo>
                    <a:pt x="108408" y="30982"/>
                  </a:lnTo>
                  <a:lnTo>
                    <a:pt x="96069" y="15720"/>
                  </a:lnTo>
                  <a:lnTo>
                    <a:pt x="74979" y="2676"/>
                  </a:lnTo>
                  <a:lnTo>
                    <a:pt x="61981" y="0"/>
                  </a:lnTo>
                  <a:close/>
                </a:path>
                <a:path w="120015" h="127635">
                  <a:moveTo>
                    <a:pt x="108408" y="30982"/>
                  </a:moveTo>
                  <a:lnTo>
                    <a:pt x="53611" y="30982"/>
                  </a:lnTo>
                  <a:lnTo>
                    <a:pt x="67954" y="33174"/>
                  </a:lnTo>
                  <a:lnTo>
                    <a:pt x="79678" y="43189"/>
                  </a:lnTo>
                  <a:lnTo>
                    <a:pt x="84686" y="49335"/>
                  </a:lnTo>
                  <a:lnTo>
                    <a:pt x="88123" y="56064"/>
                  </a:lnTo>
                  <a:lnTo>
                    <a:pt x="90036" y="63246"/>
                  </a:lnTo>
                  <a:lnTo>
                    <a:pt x="90473" y="70748"/>
                  </a:lnTo>
                  <a:lnTo>
                    <a:pt x="90473" y="72272"/>
                  </a:lnTo>
                  <a:lnTo>
                    <a:pt x="65454" y="97418"/>
                  </a:lnTo>
                  <a:lnTo>
                    <a:pt x="112474" y="97418"/>
                  </a:lnTo>
                  <a:lnTo>
                    <a:pt x="118921" y="84464"/>
                  </a:lnTo>
                  <a:lnTo>
                    <a:pt x="119175" y="83702"/>
                  </a:lnTo>
                  <a:lnTo>
                    <a:pt x="119429" y="81924"/>
                  </a:lnTo>
                  <a:lnTo>
                    <a:pt x="119342" y="57094"/>
                  </a:lnTo>
                  <a:lnTo>
                    <a:pt x="111206" y="34442"/>
                  </a:lnTo>
                  <a:lnTo>
                    <a:pt x="108408" y="30982"/>
                  </a:lnTo>
                  <a:close/>
                </a:path>
              </a:pathLst>
            </a:custGeom>
            <a:solidFill>
              <a:srgbClr val="1A2546"/>
            </a:solidFill>
          </p:spPr>
          <p:txBody>
            <a:bodyPr wrap="square" lIns="0" tIns="0" rIns="0" bIns="0" rtlCol="0"/>
            <a:lstStyle/>
            <a:p>
              <a:endParaRPr sz="2400"/>
            </a:p>
          </p:txBody>
        </p:sp>
        <p:sp>
          <p:nvSpPr>
            <p:cNvPr id="62" name="object 62"/>
            <p:cNvSpPr/>
            <p:nvPr/>
          </p:nvSpPr>
          <p:spPr>
            <a:xfrm>
              <a:off x="8060436" y="3311143"/>
              <a:ext cx="61594" cy="66040"/>
            </a:xfrm>
            <a:custGeom>
              <a:avLst/>
              <a:gdLst/>
              <a:ahLst/>
              <a:cxnLst/>
              <a:rect l="l" t="t" r="r" b="b"/>
              <a:pathLst>
                <a:path w="61595" h="66039">
                  <a:moveTo>
                    <a:pt x="24606" y="0"/>
                  </a:moveTo>
                  <a:lnTo>
                    <a:pt x="11080" y="5826"/>
                  </a:lnTo>
                  <a:lnTo>
                    <a:pt x="2032" y="18796"/>
                  </a:lnTo>
                  <a:lnTo>
                    <a:pt x="381" y="23622"/>
                  </a:lnTo>
                  <a:lnTo>
                    <a:pt x="0" y="26035"/>
                  </a:lnTo>
                  <a:lnTo>
                    <a:pt x="908" y="41604"/>
                  </a:lnTo>
                  <a:lnTo>
                    <a:pt x="8128" y="54673"/>
                  </a:lnTo>
                  <a:lnTo>
                    <a:pt x="20395" y="63361"/>
                  </a:lnTo>
                  <a:lnTo>
                    <a:pt x="36449" y="65786"/>
                  </a:lnTo>
                  <a:lnTo>
                    <a:pt x="45335" y="63976"/>
                  </a:lnTo>
                  <a:lnTo>
                    <a:pt x="52768" y="59404"/>
                  </a:lnTo>
                  <a:lnTo>
                    <a:pt x="58201" y="52784"/>
                  </a:lnTo>
                  <a:lnTo>
                    <a:pt x="61087" y="44831"/>
                  </a:lnTo>
                  <a:lnTo>
                    <a:pt x="61341" y="40386"/>
                  </a:lnTo>
                  <a:lnTo>
                    <a:pt x="60926" y="32686"/>
                  </a:lnTo>
                  <a:lnTo>
                    <a:pt x="24606" y="0"/>
                  </a:lnTo>
                  <a:close/>
                </a:path>
              </a:pathLst>
            </a:custGeom>
            <a:solidFill>
              <a:srgbClr val="FFA187"/>
            </a:solidFill>
          </p:spPr>
          <p:txBody>
            <a:bodyPr wrap="square" lIns="0" tIns="0" rIns="0" bIns="0" rtlCol="0"/>
            <a:lstStyle/>
            <a:p>
              <a:endParaRPr sz="2400"/>
            </a:p>
          </p:txBody>
        </p:sp>
      </p:grpSp>
      <p:sp>
        <p:nvSpPr>
          <p:cNvPr id="63" name="object 63"/>
          <p:cNvSpPr txBox="1"/>
          <p:nvPr/>
        </p:nvSpPr>
        <p:spPr>
          <a:xfrm>
            <a:off x="1740832" y="2628241"/>
            <a:ext cx="8407652" cy="1302130"/>
          </a:xfrm>
          <a:prstGeom prst="rect">
            <a:avLst/>
          </a:prstGeom>
        </p:spPr>
        <p:txBody>
          <a:bodyPr vert="horz" wrap="square" lIns="0" tIns="16933" rIns="0" bIns="0" rtlCol="0">
            <a:spAutoFit/>
          </a:bodyPr>
          <a:lstStyle/>
          <a:p>
            <a:pPr marL="857250" indent="-857250" algn="ctr">
              <a:spcBef>
                <a:spcPts val="133"/>
              </a:spcBef>
              <a:buAutoNum type="romanUcPeriod"/>
            </a:pPr>
            <a:r>
              <a:rPr lang="en-US" sz="4267" b="1" spc="-400" dirty="0" smtClean="0">
                <a:solidFill>
                  <a:srgbClr val="FF0000"/>
                </a:solidFill>
                <a:latin typeface="Verdana"/>
                <a:cs typeface="Verdana"/>
              </a:rPr>
              <a:t>CÔNG THỨC HOÁ HỌC</a:t>
            </a:r>
            <a:endParaRPr lang="en-US" sz="4267" dirty="0">
              <a:solidFill>
                <a:srgbClr val="FF0000"/>
              </a:solidFill>
              <a:latin typeface="Verdana"/>
              <a:cs typeface="Verdana"/>
            </a:endParaRPr>
          </a:p>
          <a:p>
            <a:pPr algn="ctr">
              <a:spcBef>
                <a:spcPts val="133"/>
              </a:spcBef>
            </a:pPr>
            <a:r>
              <a:rPr lang="en-US" sz="4000" b="1" spc="-400" dirty="0" smtClean="0">
                <a:solidFill>
                  <a:srgbClr val="253D68"/>
                </a:solidFill>
                <a:latin typeface="Verdana"/>
                <a:cs typeface="Verdana"/>
              </a:rPr>
              <a:t>1. </a:t>
            </a:r>
            <a:r>
              <a:rPr lang="en-US" sz="4000" b="1" spc="-400" dirty="0" err="1" smtClean="0">
                <a:solidFill>
                  <a:srgbClr val="253D68"/>
                </a:solidFill>
                <a:latin typeface="Verdana"/>
                <a:cs typeface="Verdana"/>
              </a:rPr>
              <a:t>Công</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thứ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oá</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học</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ủa</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đơn</a:t>
            </a:r>
            <a:r>
              <a:rPr lang="en-US" sz="4000" b="1" spc="-400" dirty="0" smtClean="0">
                <a:solidFill>
                  <a:srgbClr val="253D68"/>
                </a:solidFill>
                <a:latin typeface="Verdana"/>
                <a:cs typeface="Verdana"/>
              </a:rPr>
              <a:t> </a:t>
            </a:r>
            <a:r>
              <a:rPr lang="en-US" sz="4000" b="1" spc="-400" dirty="0" err="1" smtClean="0">
                <a:solidFill>
                  <a:srgbClr val="253D68"/>
                </a:solidFill>
                <a:latin typeface="Verdana"/>
                <a:cs typeface="Verdana"/>
              </a:rPr>
              <a:t>chất</a:t>
            </a:r>
            <a:endParaRPr lang="en-US" sz="4000" b="1" spc="-400" dirty="0" smtClean="0">
              <a:solidFill>
                <a:srgbClr val="253D68"/>
              </a:solidFill>
              <a:latin typeface="Verdana"/>
              <a:cs typeface="Verdana"/>
            </a:endParaRPr>
          </a:p>
        </p:txBody>
      </p:sp>
      <p:sp>
        <p:nvSpPr>
          <p:cNvPr id="64" name="object 16"/>
          <p:cNvSpPr/>
          <p:nvPr/>
        </p:nvSpPr>
        <p:spPr>
          <a:xfrm>
            <a:off x="3510174" y="1328589"/>
            <a:ext cx="4415157" cy="918972"/>
          </a:xfrm>
          <a:custGeom>
            <a:avLst/>
            <a:gdLst/>
            <a:ahLst/>
            <a:cxnLst/>
            <a:rect l="l" t="t" r="r" b="b"/>
            <a:pathLst>
              <a:path w="1358264" h="594360">
                <a:moveTo>
                  <a:pt x="669679" y="0"/>
                </a:moveTo>
                <a:lnTo>
                  <a:pt x="591933" y="583"/>
                </a:lnTo>
                <a:lnTo>
                  <a:pt x="541529" y="1472"/>
                </a:lnTo>
                <a:lnTo>
                  <a:pt x="339618" y="6306"/>
                </a:lnTo>
                <a:lnTo>
                  <a:pt x="289217" y="7075"/>
                </a:lnTo>
                <a:lnTo>
                  <a:pt x="201506" y="7238"/>
                </a:lnTo>
                <a:lnTo>
                  <a:pt x="193315" y="7112"/>
                </a:lnTo>
                <a:lnTo>
                  <a:pt x="159837" y="7945"/>
                </a:lnTo>
                <a:lnTo>
                  <a:pt x="96401" y="16756"/>
                </a:lnTo>
                <a:lnTo>
                  <a:pt x="49025" y="43412"/>
                </a:lnTo>
                <a:lnTo>
                  <a:pt x="35589" y="85008"/>
                </a:lnTo>
                <a:lnTo>
                  <a:pt x="32850" y="104901"/>
                </a:lnTo>
                <a:lnTo>
                  <a:pt x="22267" y="154932"/>
                </a:lnTo>
                <a:lnTo>
                  <a:pt x="13279" y="205009"/>
                </a:lnTo>
                <a:lnTo>
                  <a:pt x="6254" y="255135"/>
                </a:lnTo>
                <a:lnTo>
                  <a:pt x="1557" y="305307"/>
                </a:lnTo>
                <a:lnTo>
                  <a:pt x="0" y="341229"/>
                </a:lnTo>
                <a:lnTo>
                  <a:pt x="1078" y="377126"/>
                </a:lnTo>
                <a:lnTo>
                  <a:pt x="15476" y="448563"/>
                </a:lnTo>
                <a:lnTo>
                  <a:pt x="46255" y="511682"/>
                </a:lnTo>
                <a:lnTo>
                  <a:pt x="76802" y="541861"/>
                </a:lnTo>
                <a:lnTo>
                  <a:pt x="123439" y="564895"/>
                </a:lnTo>
                <a:lnTo>
                  <a:pt x="168091" y="575492"/>
                </a:lnTo>
                <a:lnTo>
                  <a:pt x="217094" y="581564"/>
                </a:lnTo>
                <a:lnTo>
                  <a:pt x="268466" y="584541"/>
                </a:lnTo>
                <a:lnTo>
                  <a:pt x="373360" y="587082"/>
                </a:lnTo>
                <a:lnTo>
                  <a:pt x="532055" y="591770"/>
                </a:lnTo>
                <a:lnTo>
                  <a:pt x="584988" y="593095"/>
                </a:lnTo>
                <a:lnTo>
                  <a:pt x="638075" y="594015"/>
                </a:lnTo>
                <a:lnTo>
                  <a:pt x="704515" y="594359"/>
                </a:lnTo>
                <a:lnTo>
                  <a:pt x="812338" y="593060"/>
                </a:lnTo>
                <a:lnTo>
                  <a:pt x="862966" y="592042"/>
                </a:lnTo>
                <a:lnTo>
                  <a:pt x="913566" y="590756"/>
                </a:lnTo>
                <a:lnTo>
                  <a:pt x="1014657" y="587428"/>
                </a:lnTo>
                <a:lnTo>
                  <a:pt x="1115550" y="583183"/>
                </a:lnTo>
                <a:lnTo>
                  <a:pt x="1180872" y="575750"/>
                </a:lnTo>
                <a:lnTo>
                  <a:pt x="1237502" y="560768"/>
                </a:lnTo>
                <a:lnTo>
                  <a:pt x="1283036" y="539499"/>
                </a:lnTo>
                <a:lnTo>
                  <a:pt x="1315067" y="513206"/>
                </a:lnTo>
                <a:lnTo>
                  <a:pt x="1335292" y="479806"/>
                </a:lnTo>
                <a:lnTo>
                  <a:pt x="1345801" y="441070"/>
                </a:lnTo>
                <a:lnTo>
                  <a:pt x="1353725" y="387021"/>
                </a:lnTo>
                <a:lnTo>
                  <a:pt x="1357669" y="334899"/>
                </a:lnTo>
                <a:lnTo>
                  <a:pt x="1357866" y="282733"/>
                </a:lnTo>
                <a:lnTo>
                  <a:pt x="1354296" y="230589"/>
                </a:lnTo>
                <a:lnTo>
                  <a:pt x="1346937" y="178530"/>
                </a:lnTo>
                <a:lnTo>
                  <a:pt x="1335768" y="126618"/>
                </a:lnTo>
                <a:lnTo>
                  <a:pt x="1324588" y="83792"/>
                </a:lnTo>
                <a:lnTo>
                  <a:pt x="1309876" y="47418"/>
                </a:lnTo>
                <a:lnTo>
                  <a:pt x="1266704" y="16686"/>
                </a:lnTo>
                <a:lnTo>
                  <a:pt x="1196838" y="8118"/>
                </a:lnTo>
                <a:lnTo>
                  <a:pt x="816794" y="1131"/>
                </a:lnTo>
                <a:lnTo>
                  <a:pt x="718767" y="140"/>
                </a:lnTo>
                <a:lnTo>
                  <a:pt x="669679" y="0"/>
                </a:lnTo>
                <a:close/>
              </a:path>
            </a:pathLst>
          </a:custGeom>
          <a:solidFill>
            <a:srgbClr val="4E8BC9"/>
          </a:solidFill>
        </p:spPr>
        <p:txBody>
          <a:bodyPr wrap="square" lIns="0" tIns="0" rIns="0" bIns="0" rtlCol="0"/>
          <a:lstStyle/>
          <a:p>
            <a:pPr algn="ctr"/>
            <a:r>
              <a:rPr lang="en-US" sz="5400" dirty="0" err="1" smtClean="0">
                <a:solidFill>
                  <a:schemeClr val="bg1"/>
                </a:solidFill>
              </a:rPr>
              <a:t>Tiết</a:t>
            </a:r>
            <a:r>
              <a:rPr lang="en-US" sz="5400" dirty="0" smtClean="0">
                <a:solidFill>
                  <a:schemeClr val="bg1"/>
                </a:solidFill>
              </a:rPr>
              <a:t> 1</a:t>
            </a:r>
            <a:endParaRPr sz="5400" dirty="0">
              <a:solidFill>
                <a:schemeClr val="bg1"/>
              </a:solidFill>
            </a:endParaRPr>
          </a:p>
        </p:txBody>
      </p:sp>
    </p:spTree>
    <p:extLst>
      <p:ext uri="{BB962C8B-B14F-4D97-AF65-F5344CB8AC3E}">
        <p14:creationId xmlns:p14="http://schemas.microsoft.com/office/powerpoint/2010/main" val="142208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8650" y="3589084"/>
            <a:ext cx="2533817" cy="2188562"/>
          </a:xfrm>
          <a:prstGeom prst="rect">
            <a:avLst/>
          </a:prstGeom>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3142" y="159658"/>
            <a:ext cx="4366454" cy="1875624"/>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5939" y="308801"/>
            <a:ext cx="4482616" cy="1819033"/>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797" y="3906244"/>
            <a:ext cx="4461994" cy="180939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80359" y="153403"/>
            <a:ext cx="2219325" cy="20574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96552" y="3582952"/>
            <a:ext cx="2803299" cy="2184924"/>
          </a:xfrm>
          <a:prstGeom prst="rect">
            <a:avLst/>
          </a:prstGeom>
        </p:spPr>
      </p:pic>
      <p:cxnSp>
        <p:nvCxnSpPr>
          <p:cNvPr id="16" name="Straight Connector 15"/>
          <p:cNvCxnSpPr/>
          <p:nvPr/>
        </p:nvCxnSpPr>
        <p:spPr>
          <a:xfrm flipH="1">
            <a:off x="4685082"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9421876" y="0"/>
            <a:ext cx="3768"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947" y="3062514"/>
            <a:ext cx="12195947"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54606" y="2355791"/>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opper</a:t>
            </a:r>
            <a:endParaRPr lang="en-US" sz="28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563882" y="2288563"/>
            <a:ext cx="1241045"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Carbon</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521655" y="6068762"/>
            <a:ext cx="105189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Ozon </a:t>
            </a:r>
            <a:endParaRPr lang="en-US" sz="28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814888" y="6121637"/>
            <a:ext cx="90281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Gold</a:t>
            </a:r>
            <a:endParaRPr lang="en-US" sz="28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655520" y="6112385"/>
            <a:ext cx="186942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oxygen</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9910651" y="2447447"/>
            <a:ext cx="2089033"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Nitrogen</a:t>
            </a:r>
            <a:endParaRPr lang="en-US" sz="2800" dirty="0">
              <a:latin typeface="Times New Roman" panose="02020603050405020304" pitchFamily="18" charset="0"/>
              <a:cs typeface="Times New Roman" panose="02020603050405020304" pitchFamily="18" charset="0"/>
            </a:endParaRPr>
          </a:p>
        </p:txBody>
      </p:sp>
      <p:sp>
        <p:nvSpPr>
          <p:cNvPr id="28" name="Oval 27"/>
          <p:cNvSpPr/>
          <p:nvPr/>
        </p:nvSpPr>
        <p:spPr>
          <a:xfrm>
            <a:off x="3304921" y="1952127"/>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u</a:t>
            </a:r>
            <a:endParaRPr lang="en-US" sz="2800" dirty="0">
              <a:latin typeface="Times New Roman" panose="02020603050405020304" pitchFamily="18" charset="0"/>
              <a:cs typeface="Times New Roman" panose="02020603050405020304" pitchFamily="18" charset="0"/>
            </a:endParaRPr>
          </a:p>
        </p:txBody>
      </p:sp>
      <p:sp>
        <p:nvSpPr>
          <p:cNvPr id="29" name="Oval 28"/>
          <p:cNvSpPr/>
          <p:nvPr/>
        </p:nvSpPr>
        <p:spPr>
          <a:xfrm>
            <a:off x="7997986" y="2035282"/>
            <a:ext cx="873259"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0" name="Oval 29"/>
          <p:cNvSpPr/>
          <p:nvPr/>
        </p:nvSpPr>
        <p:spPr>
          <a:xfrm>
            <a:off x="3442519" y="5708554"/>
            <a:ext cx="884388" cy="6566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u</a:t>
            </a:r>
            <a:endParaRPr lang="en-US" sz="2800" dirty="0">
              <a:latin typeface="Times New Roman" panose="02020603050405020304" pitchFamily="18" charset="0"/>
              <a:cs typeface="Times New Roman" panose="02020603050405020304" pitchFamily="18" charset="0"/>
            </a:endParaRPr>
          </a:p>
        </p:txBody>
      </p:sp>
      <p:sp>
        <p:nvSpPr>
          <p:cNvPr id="31" name="Oval 30"/>
          <p:cNvSpPr/>
          <p:nvPr/>
        </p:nvSpPr>
        <p:spPr>
          <a:xfrm>
            <a:off x="9587654" y="1815629"/>
            <a:ext cx="814112" cy="519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N</a:t>
            </a:r>
            <a:r>
              <a:rPr lang="en-US" sz="2800" baseline="-25000" dirty="0"/>
              <a:t>2</a:t>
            </a:r>
            <a:endParaRPr lang="en-US" sz="2800" baseline="30000" dirty="0">
              <a:latin typeface="Times New Roman" panose="02020603050405020304" pitchFamily="18" charset="0"/>
              <a:cs typeface="Times New Roman" panose="02020603050405020304" pitchFamily="18" charset="0"/>
            </a:endParaRPr>
          </a:p>
        </p:txBody>
      </p:sp>
      <p:sp>
        <p:nvSpPr>
          <p:cNvPr id="32" name="Oval 31"/>
          <p:cNvSpPr/>
          <p:nvPr/>
        </p:nvSpPr>
        <p:spPr>
          <a:xfrm>
            <a:off x="11238172" y="3209452"/>
            <a:ext cx="857317"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3</a:t>
            </a:r>
            <a:endParaRPr lang="en-US" sz="2800" baseline="30000" dirty="0">
              <a:latin typeface="Times New Roman" panose="02020603050405020304" pitchFamily="18" charset="0"/>
              <a:cs typeface="Times New Roman" panose="02020603050405020304" pitchFamily="18" charset="0"/>
            </a:endParaRPr>
          </a:p>
        </p:txBody>
      </p:sp>
      <p:sp>
        <p:nvSpPr>
          <p:cNvPr id="33" name="Oval 32"/>
          <p:cNvSpPr/>
          <p:nvPr/>
        </p:nvSpPr>
        <p:spPr>
          <a:xfrm>
            <a:off x="4966349" y="5955796"/>
            <a:ext cx="792733" cy="6297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O</a:t>
            </a:r>
            <a:r>
              <a:rPr lang="en-US" sz="2800" baseline="-25000" dirty="0" smtClean="0"/>
              <a:t>2</a:t>
            </a:r>
            <a:endParaRPr lang="en-US" sz="28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796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3872178224"/>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54493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86423" y="286665"/>
            <a:ext cx="1099066" cy="949309"/>
          </a:xfrm>
          <a:prstGeom prst="rect">
            <a:avLst/>
          </a:prstGeom>
        </p:spPr>
      </p:pic>
      <p:pic>
        <p:nvPicPr>
          <p:cNvPr id="1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3142" y="159658"/>
            <a:ext cx="2739528" cy="1176773"/>
          </a:xfr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10" y="391166"/>
            <a:ext cx="1918476" cy="77851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815" y="2335326"/>
            <a:ext cx="2577855" cy="104535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99052" y="263916"/>
            <a:ext cx="1034085" cy="958637"/>
          </a:xfrm>
          <a:prstGeom prst="rect">
            <a:avLst/>
          </a:prstGeom>
        </p:spPr>
      </p:pic>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108" y="4014787"/>
            <a:ext cx="1715596" cy="1337156"/>
          </a:xfrm>
          <a:prstGeom prst="rect">
            <a:avLst/>
          </a:prstGeom>
        </p:spPr>
      </p:pic>
      <p:sp>
        <p:nvSpPr>
          <p:cNvPr id="16" name="Oval 15"/>
          <p:cNvSpPr/>
          <p:nvPr/>
        </p:nvSpPr>
        <p:spPr>
          <a:xfrm>
            <a:off x="1315583" y="1214859"/>
            <a:ext cx="721228" cy="6210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u</a:t>
            </a:r>
            <a:endParaRPr lang="en-US" sz="2000" dirty="0">
              <a:latin typeface="Times New Roman" panose="02020603050405020304" pitchFamily="18" charset="0"/>
              <a:cs typeface="Times New Roman" panose="02020603050405020304" pitchFamily="18" charset="0"/>
            </a:endParaRPr>
          </a:p>
        </p:txBody>
      </p:sp>
      <p:sp>
        <p:nvSpPr>
          <p:cNvPr id="17" name="Oval 16"/>
          <p:cNvSpPr/>
          <p:nvPr/>
        </p:nvSpPr>
        <p:spPr>
          <a:xfrm>
            <a:off x="4036531" y="1103522"/>
            <a:ext cx="484429" cy="421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C</a:t>
            </a:r>
            <a:endParaRPr lang="en-US" sz="2000" dirty="0">
              <a:latin typeface="Times New Roman" panose="02020603050405020304" pitchFamily="18" charset="0"/>
              <a:cs typeface="Times New Roman" panose="02020603050405020304" pitchFamily="18" charset="0"/>
            </a:endParaRPr>
          </a:p>
        </p:txBody>
      </p:sp>
      <p:sp>
        <p:nvSpPr>
          <p:cNvPr id="18" name="Oval 17"/>
          <p:cNvSpPr/>
          <p:nvPr/>
        </p:nvSpPr>
        <p:spPr>
          <a:xfrm>
            <a:off x="1492906" y="3075165"/>
            <a:ext cx="719292" cy="6110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Au</a:t>
            </a:r>
            <a:endParaRPr lang="en-US" sz="2000" dirty="0">
              <a:latin typeface="Times New Roman" panose="02020603050405020304" pitchFamily="18" charset="0"/>
              <a:cs typeface="Times New Roman" panose="02020603050405020304" pitchFamily="18" charset="0"/>
            </a:endParaRPr>
          </a:p>
        </p:txBody>
      </p:sp>
      <p:sp>
        <p:nvSpPr>
          <p:cNvPr id="19" name="Oval 18"/>
          <p:cNvSpPr/>
          <p:nvPr/>
        </p:nvSpPr>
        <p:spPr>
          <a:xfrm>
            <a:off x="5449175" y="1021394"/>
            <a:ext cx="505832" cy="3869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N</a:t>
            </a:r>
            <a:r>
              <a:rPr lang="en-US" sz="1200" baseline="-25000" dirty="0"/>
              <a:t>2</a:t>
            </a:r>
            <a:endParaRPr lang="en-US" sz="1200" baseline="30000" dirty="0">
              <a:latin typeface="Times New Roman" panose="02020603050405020304" pitchFamily="18" charset="0"/>
              <a:cs typeface="Times New Roman" panose="02020603050405020304" pitchFamily="18" charset="0"/>
            </a:endParaRPr>
          </a:p>
        </p:txBody>
      </p:sp>
      <p:sp>
        <p:nvSpPr>
          <p:cNvPr id="20" name="Oval 19"/>
          <p:cNvSpPr/>
          <p:nvPr/>
        </p:nvSpPr>
        <p:spPr>
          <a:xfrm>
            <a:off x="8213000" y="220491"/>
            <a:ext cx="544978" cy="341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a:t>
            </a:r>
            <a:r>
              <a:rPr lang="en-US" sz="1400" baseline="-25000" dirty="0" smtClean="0"/>
              <a:t>3</a:t>
            </a:r>
            <a:endParaRPr lang="en-US" sz="1400" baseline="30000" dirty="0">
              <a:latin typeface="Times New Roman" panose="02020603050405020304" pitchFamily="18" charset="0"/>
              <a:cs typeface="Times New Roman" panose="02020603050405020304" pitchFamily="18" charset="0"/>
            </a:endParaRPr>
          </a:p>
        </p:txBody>
      </p:sp>
      <p:sp>
        <p:nvSpPr>
          <p:cNvPr id="21" name="Oval 20"/>
          <p:cNvSpPr/>
          <p:nvPr/>
        </p:nvSpPr>
        <p:spPr>
          <a:xfrm>
            <a:off x="1676197" y="5206033"/>
            <a:ext cx="646660" cy="571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O</a:t>
            </a:r>
            <a:r>
              <a:rPr lang="en-US" sz="2000" baseline="-25000" dirty="0" smtClean="0"/>
              <a:t>2</a:t>
            </a:r>
            <a:endParaRPr lang="en-US" sz="2000" baseline="30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109144" y="1560497"/>
            <a:ext cx="8965291" cy="584775"/>
          </a:xfrm>
          <a:prstGeom prst="rect">
            <a:avLst/>
          </a:prstGeom>
          <a:noFill/>
        </p:spPr>
        <p:txBody>
          <a:bodyPr wrap="square" rtlCol="0">
            <a:spAutoFit/>
          </a:bodyPr>
          <a:lstStyle/>
          <a:p>
            <a:pPr algn="ctr"/>
            <a:r>
              <a:rPr lang="en-US" sz="3200" i="1" dirty="0" err="1" smtClean="0"/>
              <a:t>Bảng</a:t>
            </a:r>
            <a:r>
              <a:rPr lang="en-US" sz="3200" i="1" dirty="0" smtClean="0"/>
              <a:t> 1: </a:t>
            </a:r>
            <a:r>
              <a:rPr lang="en-US" sz="3200" i="1" dirty="0" err="1" smtClean="0"/>
              <a:t>Tìm</a:t>
            </a:r>
            <a:r>
              <a:rPr lang="en-US" sz="3200" i="1" dirty="0" smtClean="0"/>
              <a:t> </a:t>
            </a:r>
            <a:r>
              <a:rPr lang="en-US" sz="3200" i="1" dirty="0" err="1" smtClean="0"/>
              <a:t>hiểu</a:t>
            </a:r>
            <a:r>
              <a:rPr lang="en-US" sz="3200" i="1" dirty="0" smtClean="0"/>
              <a:t> </a:t>
            </a:r>
            <a:r>
              <a:rPr lang="en-US" sz="3200" i="1" dirty="0" err="1" smtClean="0"/>
              <a:t>về</a:t>
            </a:r>
            <a:r>
              <a:rPr lang="en-US" sz="3200" i="1" dirty="0" smtClean="0"/>
              <a:t> </a:t>
            </a:r>
            <a:r>
              <a:rPr lang="en-US" sz="3200" i="1" dirty="0" err="1" smtClean="0"/>
              <a:t>công</a:t>
            </a:r>
            <a:r>
              <a:rPr lang="en-US" sz="3200" i="1" dirty="0" smtClean="0"/>
              <a:t> </a:t>
            </a:r>
            <a:r>
              <a:rPr lang="en-US" sz="3200" i="1" dirty="0" err="1" smtClean="0"/>
              <a:t>thức</a:t>
            </a:r>
            <a:r>
              <a:rPr lang="en-US" sz="3200" i="1" dirty="0" smtClean="0"/>
              <a:t> </a:t>
            </a:r>
            <a:r>
              <a:rPr lang="en-US" sz="3200" i="1" dirty="0" err="1" smtClean="0"/>
              <a:t>hóa</a:t>
            </a:r>
            <a:r>
              <a:rPr lang="en-US" sz="3200" i="1" dirty="0" smtClean="0"/>
              <a:t> </a:t>
            </a:r>
            <a:r>
              <a:rPr lang="en-US" sz="3200" i="1" dirty="0" err="1" smtClean="0"/>
              <a:t>học</a:t>
            </a:r>
            <a:r>
              <a:rPr lang="en-US" sz="3200" i="1" dirty="0" smtClean="0"/>
              <a:t> </a:t>
            </a:r>
            <a:r>
              <a:rPr lang="en-US" sz="3200" i="1" dirty="0" err="1" smtClean="0"/>
              <a:t>của</a:t>
            </a:r>
            <a:r>
              <a:rPr lang="en-US" sz="3200" i="1" dirty="0" smtClean="0"/>
              <a:t> </a:t>
            </a:r>
            <a:r>
              <a:rPr lang="en-US" sz="3200" i="1" dirty="0" err="1" smtClean="0"/>
              <a:t>đơn</a:t>
            </a:r>
            <a:r>
              <a:rPr lang="en-US" sz="3200" i="1" dirty="0" smtClean="0"/>
              <a:t> </a:t>
            </a:r>
            <a:r>
              <a:rPr lang="en-US" sz="3200" i="1" dirty="0" err="1" smtClean="0"/>
              <a:t>chất</a:t>
            </a:r>
            <a:endParaRPr lang="vi-VN" sz="3200" i="1" dirty="0"/>
          </a:p>
        </p:txBody>
      </p:sp>
      <p:graphicFrame>
        <p:nvGraphicFramePr>
          <p:cNvPr id="23" name="Table 22"/>
          <p:cNvGraphicFramePr>
            <a:graphicFrameLocks noGrp="1"/>
          </p:cNvGraphicFramePr>
          <p:nvPr>
            <p:extLst>
              <p:ext uri="{D42A27DB-BD31-4B8C-83A1-F6EECF244321}">
                <p14:modId xmlns:p14="http://schemas.microsoft.com/office/powerpoint/2010/main" val="1852028377"/>
              </p:ext>
            </p:extLst>
          </p:nvPr>
        </p:nvGraphicFramePr>
        <p:xfrm>
          <a:off x="3694704" y="2406980"/>
          <a:ext cx="7794170" cy="4144915"/>
        </p:xfrm>
        <a:graphic>
          <a:graphicData uri="http://schemas.openxmlformats.org/drawingml/2006/table">
            <a:tbl>
              <a:tblPr firstRow="1" bandRow="1">
                <a:tableStyleId>{00A15C55-8517-42AA-B614-E9B94910E393}</a:tableStyleId>
              </a:tblPr>
              <a:tblGrid>
                <a:gridCol w="1248468">
                  <a:extLst>
                    <a:ext uri="{9D8B030D-6E8A-4147-A177-3AD203B41FA5}">
                      <a16:colId xmlns:a16="http://schemas.microsoft.com/office/drawing/2014/main" val="20000"/>
                    </a:ext>
                  </a:extLst>
                </a:gridCol>
                <a:gridCol w="1210794">
                  <a:extLst>
                    <a:ext uri="{9D8B030D-6E8A-4147-A177-3AD203B41FA5}">
                      <a16:colId xmlns:a16="http://schemas.microsoft.com/office/drawing/2014/main" val="20001"/>
                    </a:ext>
                  </a:extLst>
                </a:gridCol>
                <a:gridCol w="1485050">
                  <a:extLst>
                    <a:ext uri="{9D8B030D-6E8A-4147-A177-3AD203B41FA5}">
                      <a16:colId xmlns:a16="http://schemas.microsoft.com/office/drawing/2014/main" val="20002"/>
                    </a:ext>
                  </a:extLst>
                </a:gridCol>
                <a:gridCol w="2587696">
                  <a:extLst>
                    <a:ext uri="{9D8B030D-6E8A-4147-A177-3AD203B41FA5}">
                      <a16:colId xmlns:a16="http://schemas.microsoft.com/office/drawing/2014/main" val="20003"/>
                    </a:ext>
                  </a:extLst>
                </a:gridCol>
                <a:gridCol w="1262162">
                  <a:extLst>
                    <a:ext uri="{9D8B030D-6E8A-4147-A177-3AD203B41FA5}">
                      <a16:colId xmlns:a16="http://schemas.microsoft.com/office/drawing/2014/main" val="20004"/>
                    </a:ext>
                  </a:extLst>
                </a:gridCol>
              </a:tblGrid>
              <a:tr h="622207">
                <a:tc gridSpan="2">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Đơn</a:t>
                      </a:r>
                      <a:r>
                        <a:rPr lang="en-US" sz="2000" b="0" baseline="0" dirty="0" smtClean="0">
                          <a:solidFill>
                            <a:schemeClr val="tx1"/>
                          </a:solidFill>
                          <a:latin typeface="Times New Roman" panose="02020603050405020304" pitchFamily="18" charset="0"/>
                          <a:cs typeface="Times New Roman" panose="02020603050405020304" pitchFamily="18" charset="0"/>
                        </a:rPr>
                        <a:t> chất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h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ố</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Số</a:t>
                      </a:r>
                      <a:r>
                        <a:rPr lang="en-US" sz="2000" b="0" baseline="0" dirty="0" smtClean="0">
                          <a:solidFill>
                            <a:schemeClr val="tx1"/>
                          </a:solidFill>
                          <a:latin typeface="Times New Roman" panose="02020603050405020304" pitchFamily="18" charset="0"/>
                          <a:cs typeface="Times New Roman" panose="02020603050405020304" pitchFamily="18" charset="0"/>
                        </a:rPr>
                        <a:t> nguyên tử cấu tạo nên 1 phân tử của chất</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ông</a:t>
                      </a:r>
                      <a:r>
                        <a:rPr lang="en-US" sz="2000" b="0" baseline="0" dirty="0" smtClean="0">
                          <a:solidFill>
                            <a:schemeClr val="tx1"/>
                          </a:solidFill>
                          <a:latin typeface="Times New Roman" panose="02020603050405020304" pitchFamily="18" charset="0"/>
                          <a:cs typeface="Times New Roman" panose="02020603050405020304" pitchFamily="18" charset="0"/>
                        </a:rPr>
                        <a:t> thức hóa họ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0"/>
                  </a:ext>
                </a:extLst>
              </a:tr>
              <a:tr h="522485">
                <a:tc rowSpan="2">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im loại</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opper</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Gold</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Au</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534572">
                <a:tc rowSpan="4">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Phi kim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Cacb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C</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548640">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Oxygen </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20505">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err="1" smtClean="0">
                          <a:solidFill>
                            <a:schemeClr val="tx1"/>
                          </a:solidFill>
                          <a:latin typeface="Times New Roman" panose="02020603050405020304" pitchFamily="18" charset="0"/>
                          <a:cs typeface="Times New Roman" panose="02020603050405020304" pitchFamily="18" charset="0"/>
                        </a:rPr>
                        <a:t>Khi</a:t>
                      </a:r>
                      <a:r>
                        <a:rPr lang="en-US" sz="2000" b="0" dirty="0" smtClean="0">
                          <a:solidFill>
                            <a:schemeClr val="tx1"/>
                          </a:solidFill>
                          <a:latin typeface="Times New Roman" panose="02020603050405020304" pitchFamily="18" charset="0"/>
                          <a:cs typeface="Times New Roman" panose="02020603050405020304" pitchFamily="18" charset="0"/>
                        </a:rPr>
                        <a:t>́</a:t>
                      </a:r>
                      <a:r>
                        <a:rPr lang="en-US" sz="2000" b="0" baseline="0" dirty="0" smtClean="0">
                          <a:solidFill>
                            <a:schemeClr val="tx1"/>
                          </a:solidFill>
                          <a:latin typeface="Times New Roman" panose="02020603050405020304" pitchFamily="18" charset="0"/>
                          <a:cs typeface="Times New Roman" panose="02020603050405020304" pitchFamily="18" charset="0"/>
                        </a:rPr>
                        <a:t> Nitroge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N</a:t>
                      </a:r>
                      <a:r>
                        <a:rPr lang="en-US" sz="2000" b="0" baseline="-25000" dirty="0" smtClean="0">
                          <a:solidFill>
                            <a:schemeClr val="tx1"/>
                          </a:solidFill>
                          <a:latin typeface="Times New Roman" panose="02020603050405020304" pitchFamily="18" charset="0"/>
                          <a:cs typeface="Times New Roman" panose="02020603050405020304" pitchFamily="18" charset="0"/>
                        </a:rPr>
                        <a:t>2</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r h="464233">
                <a:tc vMerge="1">
                  <a:txBody>
                    <a:bodyPr/>
                    <a:lstStyle/>
                    <a:p>
                      <a:endParaRPr lang="en-US" sz="2000" b="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000" b="0" dirty="0" smtClean="0">
                          <a:solidFill>
                            <a:schemeClr val="tx1"/>
                          </a:solidFill>
                          <a:latin typeface="Times New Roman" panose="02020603050405020304" pitchFamily="18" charset="0"/>
                          <a:cs typeface="Times New Roman" panose="02020603050405020304" pitchFamily="18" charset="0"/>
                        </a:rPr>
                        <a:t>Khí</a:t>
                      </a:r>
                      <a:r>
                        <a:rPr lang="en-US" sz="2000" b="0" baseline="0" dirty="0" smtClean="0">
                          <a:solidFill>
                            <a:schemeClr val="tx1"/>
                          </a:solidFill>
                          <a:latin typeface="Times New Roman" panose="02020603050405020304" pitchFamily="18" charset="0"/>
                          <a:cs typeface="Times New Roman" panose="02020603050405020304" pitchFamily="18" charset="0"/>
                        </a:rPr>
                        <a:t> Ozon</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1</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000" b="0" dirty="0" smtClean="0">
                          <a:solidFill>
                            <a:schemeClr val="tx1"/>
                          </a:solidFill>
                          <a:latin typeface="Times New Roman" panose="02020603050405020304" pitchFamily="18" charset="0"/>
                          <a:cs typeface="Times New Roman" panose="02020603050405020304" pitchFamily="18" charset="0"/>
                        </a:rPr>
                        <a:t>O</a:t>
                      </a:r>
                      <a:r>
                        <a:rPr lang="en-US" sz="2000" b="0" baseline="-25000" dirty="0" smtClean="0">
                          <a:solidFill>
                            <a:schemeClr val="tx1"/>
                          </a:solidFill>
                          <a:latin typeface="Times New Roman" panose="02020603050405020304" pitchFamily="18" charset="0"/>
                          <a:cs typeface="Times New Roman" panose="02020603050405020304" pitchFamily="18" charset="0"/>
                        </a:rPr>
                        <a:t>3</a:t>
                      </a:r>
                      <a:endParaRPr lang="en-US" sz="2000" b="0" dirty="0">
                        <a:solidFill>
                          <a:schemeClr val="tx1"/>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273828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TotalTime>
  <Words>2500</Words>
  <Application>Microsoft Office PowerPoint</Application>
  <PresentationFormat>Widescreen</PresentationFormat>
  <Paragraphs>481</Paragraphs>
  <Slides>50</Slides>
  <Notes>8</Notes>
  <HiddenSlides>0</HiddenSlides>
  <MMClips>1</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7" baseType="lpstr">
      <vt:lpstr>#9Slide03 Kaleko 105 Round Bold</vt:lpstr>
      <vt:lpstr>Arial</vt:lpstr>
      <vt:lpstr>Calibri</vt:lpstr>
      <vt:lpstr>Calibri Light</vt:lpstr>
      <vt:lpstr>Cambria Math</vt:lpstr>
      <vt:lpstr>Comfortaa</vt:lpstr>
      <vt:lpstr>Comic Sans MS</vt:lpstr>
      <vt:lpstr>Livvic</vt:lpstr>
      <vt:lpstr>Redressed</vt:lpstr>
      <vt:lpstr>Symbol</vt:lpstr>
      <vt:lpstr>Times New Roman</vt:lpstr>
      <vt:lpstr>Verdana</vt:lpstr>
      <vt:lpstr>Wingdings</vt:lpstr>
      <vt:lpstr>Wingdings 3</vt:lpstr>
      <vt:lpstr>Office Theme</vt:lpstr>
      <vt:lpstr>Equation</vt:lpstr>
      <vt:lpstr>Equation.DSMT4</vt:lpstr>
      <vt:lpstr>KHỞI ĐỘNG</vt:lpstr>
      <vt:lpstr>PowerPoint Presentation</vt:lpstr>
      <vt:lpstr>PowerPoint Presentation</vt:lpstr>
      <vt:lpstr>MỤC TIÊU</vt:lpstr>
      <vt:lpstr>Cấu trú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1</vt:lpstr>
      <vt:lpstr>PowerPoint Presentation</vt:lpstr>
      <vt:lpstr>PowerPoint Presentation</vt:lpstr>
      <vt:lpstr>PowerPoint Presentation</vt:lpstr>
      <vt:lpstr>Các b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Lập công thức hoá học của hợp chất tạo bởi carbon và hydrogen, biết phần trăm khối lượng của C và H lần lượt là 75% , 25% và khối lượng phân tử của hợp chất là 16 amu.</vt:lpstr>
      <vt:lpstr>PowerPoint Presentation</vt:lpstr>
      <vt:lpstr>PowerPoint Presentation</vt:lpstr>
      <vt:lpstr>PowerPoint Presentation</vt:lpstr>
      <vt:lpstr>PowerPoint Presentation</vt:lpstr>
      <vt:lpstr>THỂ LỆ CUỘC THI</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ỞI ĐỘNG</dc:title>
  <dc:creator>Windows User</dc:creator>
  <cp:lastModifiedBy>Windows User</cp:lastModifiedBy>
  <cp:revision>39</cp:revision>
  <dcterms:created xsi:type="dcterms:W3CDTF">2022-07-11T06:12:15Z</dcterms:created>
  <dcterms:modified xsi:type="dcterms:W3CDTF">2022-07-17T09:53:04Z</dcterms:modified>
</cp:coreProperties>
</file>